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</p:sldMasterIdLst>
  <p:sldIdLst>
    <p:sldId id="256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301" r:id="rId13"/>
    <p:sldId id="302" r:id="rId14"/>
    <p:sldId id="303" r:id="rId15"/>
    <p:sldId id="304" r:id="rId16"/>
    <p:sldId id="305" r:id="rId17"/>
    <p:sldId id="306" r:id="rId18"/>
    <p:sldId id="307" r:id="rId19"/>
    <p:sldId id="308" r:id="rId20"/>
    <p:sldId id="265" r:id="rId21"/>
    <p:sldId id="267" r:id="rId22"/>
    <p:sldId id="268" r:id="rId23"/>
    <p:sldId id="269" r:id="rId24"/>
    <p:sldId id="270" r:id="rId25"/>
    <p:sldId id="271" r:id="rId26"/>
    <p:sldId id="272" r:id="rId27"/>
    <p:sldId id="273" r:id="rId28"/>
    <p:sldId id="274" r:id="rId29"/>
    <p:sldId id="275" r:id="rId30"/>
    <p:sldId id="276" r:id="rId31"/>
    <p:sldId id="277" r:id="rId32"/>
    <p:sldId id="278" r:id="rId33"/>
    <p:sldId id="279" r:id="rId34"/>
    <p:sldId id="280" r:id="rId35"/>
    <p:sldId id="281" r:id="rId36"/>
    <p:sldId id="282" r:id="rId37"/>
    <p:sldId id="283" r:id="rId38"/>
    <p:sldId id="285" r:id="rId39"/>
    <p:sldId id="286" r:id="rId40"/>
    <p:sldId id="287" r:id="rId41"/>
    <p:sldId id="288" r:id="rId42"/>
    <p:sldId id="289" r:id="rId43"/>
    <p:sldId id="290" r:id="rId44"/>
    <p:sldId id="291" r:id="rId45"/>
    <p:sldId id="292" r:id="rId46"/>
    <p:sldId id="293" r:id="rId47"/>
    <p:sldId id="294" r:id="rId48"/>
    <p:sldId id="295" r:id="rId49"/>
    <p:sldId id="296" r:id="rId50"/>
    <p:sldId id="297" r:id="rId51"/>
    <p:sldId id="298" r:id="rId52"/>
    <p:sldId id="299" r:id="rId53"/>
    <p:sldId id="300" r:id="rId54"/>
    <p:sldId id="309" r:id="rId5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32" d="100"/>
          <a:sy n="132" d="100"/>
        </p:scale>
        <p:origin x="1050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13" Type="http://schemas.openxmlformats.org/officeDocument/2006/relationships/image" Target="../media/image139.emf"/><Relationship Id="rId18" Type="http://schemas.openxmlformats.org/officeDocument/2006/relationships/image" Target="../media/image144.emf"/><Relationship Id="rId26" Type="http://schemas.openxmlformats.org/officeDocument/2006/relationships/image" Target="../media/image152.emf"/><Relationship Id="rId3" Type="http://schemas.openxmlformats.org/officeDocument/2006/relationships/image" Target="../media/image129.emf"/><Relationship Id="rId21" Type="http://schemas.openxmlformats.org/officeDocument/2006/relationships/image" Target="../media/image147.emf"/><Relationship Id="rId7" Type="http://schemas.openxmlformats.org/officeDocument/2006/relationships/image" Target="../media/image133.emf"/><Relationship Id="rId12" Type="http://schemas.openxmlformats.org/officeDocument/2006/relationships/image" Target="../media/image138.emf"/><Relationship Id="rId17" Type="http://schemas.openxmlformats.org/officeDocument/2006/relationships/image" Target="../media/image143.emf"/><Relationship Id="rId25" Type="http://schemas.openxmlformats.org/officeDocument/2006/relationships/image" Target="../media/image151.emf"/><Relationship Id="rId2" Type="http://schemas.openxmlformats.org/officeDocument/2006/relationships/image" Target="../media/image128.emf"/><Relationship Id="rId16" Type="http://schemas.openxmlformats.org/officeDocument/2006/relationships/image" Target="../media/image142.emf"/><Relationship Id="rId20" Type="http://schemas.openxmlformats.org/officeDocument/2006/relationships/image" Target="../media/image146.emf"/><Relationship Id="rId29" Type="http://schemas.openxmlformats.org/officeDocument/2006/relationships/image" Target="../media/image155.emf"/><Relationship Id="rId1" Type="http://schemas.openxmlformats.org/officeDocument/2006/relationships/image" Target="../media/image127.emf"/><Relationship Id="rId6" Type="http://schemas.openxmlformats.org/officeDocument/2006/relationships/image" Target="../media/image132.emf"/><Relationship Id="rId11" Type="http://schemas.openxmlformats.org/officeDocument/2006/relationships/image" Target="../media/image137.emf"/><Relationship Id="rId24" Type="http://schemas.openxmlformats.org/officeDocument/2006/relationships/image" Target="../media/image150.emf"/><Relationship Id="rId32" Type="http://schemas.openxmlformats.org/officeDocument/2006/relationships/image" Target="../media/image158.emf"/><Relationship Id="rId5" Type="http://schemas.openxmlformats.org/officeDocument/2006/relationships/image" Target="../media/image131.emf"/><Relationship Id="rId15" Type="http://schemas.openxmlformats.org/officeDocument/2006/relationships/image" Target="../media/image141.emf"/><Relationship Id="rId23" Type="http://schemas.openxmlformats.org/officeDocument/2006/relationships/image" Target="../media/image149.emf"/><Relationship Id="rId28" Type="http://schemas.openxmlformats.org/officeDocument/2006/relationships/image" Target="../media/image154.emf"/><Relationship Id="rId10" Type="http://schemas.openxmlformats.org/officeDocument/2006/relationships/image" Target="../media/image136.emf"/><Relationship Id="rId19" Type="http://schemas.openxmlformats.org/officeDocument/2006/relationships/image" Target="../media/image145.emf"/><Relationship Id="rId31" Type="http://schemas.openxmlformats.org/officeDocument/2006/relationships/image" Target="../media/image157.emf"/><Relationship Id="rId4" Type="http://schemas.openxmlformats.org/officeDocument/2006/relationships/image" Target="../media/image130.emf"/><Relationship Id="rId9" Type="http://schemas.openxmlformats.org/officeDocument/2006/relationships/image" Target="../media/image135.emf"/><Relationship Id="rId14" Type="http://schemas.openxmlformats.org/officeDocument/2006/relationships/image" Target="../media/image140.emf"/><Relationship Id="rId22" Type="http://schemas.openxmlformats.org/officeDocument/2006/relationships/image" Target="../media/image148.emf"/><Relationship Id="rId27" Type="http://schemas.openxmlformats.org/officeDocument/2006/relationships/image" Target="../media/image153.emf"/><Relationship Id="rId30" Type="http://schemas.openxmlformats.org/officeDocument/2006/relationships/image" Target="../media/image156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13" Type="http://schemas.openxmlformats.org/officeDocument/2006/relationships/image" Target="../media/image171.emf"/><Relationship Id="rId3" Type="http://schemas.openxmlformats.org/officeDocument/2006/relationships/image" Target="../media/image161.emf"/><Relationship Id="rId7" Type="http://schemas.openxmlformats.org/officeDocument/2006/relationships/image" Target="../media/image165.emf"/><Relationship Id="rId12" Type="http://schemas.openxmlformats.org/officeDocument/2006/relationships/image" Target="../media/image170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Relationship Id="rId6" Type="http://schemas.openxmlformats.org/officeDocument/2006/relationships/image" Target="../media/image164.emf"/><Relationship Id="rId11" Type="http://schemas.openxmlformats.org/officeDocument/2006/relationships/image" Target="../media/image169.emf"/><Relationship Id="rId5" Type="http://schemas.openxmlformats.org/officeDocument/2006/relationships/image" Target="../media/image163.emf"/><Relationship Id="rId10" Type="http://schemas.openxmlformats.org/officeDocument/2006/relationships/image" Target="../media/image168.emf"/><Relationship Id="rId4" Type="http://schemas.openxmlformats.org/officeDocument/2006/relationships/image" Target="../media/image162.emf"/><Relationship Id="rId9" Type="http://schemas.openxmlformats.org/officeDocument/2006/relationships/image" Target="../media/image167.emf"/><Relationship Id="rId14" Type="http://schemas.openxmlformats.org/officeDocument/2006/relationships/image" Target="../media/image17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88.wmf"/><Relationship Id="rId5" Type="http://schemas.openxmlformats.org/officeDocument/2006/relationships/image" Target="../media/image182.wmf"/><Relationship Id="rId4" Type="http://schemas.openxmlformats.org/officeDocument/2006/relationships/image" Target="../media/image18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2.wmf"/><Relationship Id="rId1" Type="http://schemas.openxmlformats.org/officeDocument/2006/relationships/image" Target="../media/image194.wmf"/><Relationship Id="rId4" Type="http://schemas.openxmlformats.org/officeDocument/2006/relationships/image" Target="../media/image19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4" Type="http://schemas.openxmlformats.org/officeDocument/2006/relationships/image" Target="../media/image20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emf"/><Relationship Id="rId2" Type="http://schemas.openxmlformats.org/officeDocument/2006/relationships/image" Target="../media/image206.emf"/><Relationship Id="rId1" Type="http://schemas.openxmlformats.org/officeDocument/2006/relationships/image" Target="../media/image205.emf"/><Relationship Id="rId4" Type="http://schemas.openxmlformats.org/officeDocument/2006/relationships/image" Target="../media/image208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emf"/><Relationship Id="rId1" Type="http://schemas.openxmlformats.org/officeDocument/2006/relationships/image" Target="../media/image20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2.wmf"/><Relationship Id="rId1" Type="http://schemas.openxmlformats.org/officeDocument/2006/relationships/image" Target="../media/image216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5" Type="http://schemas.openxmlformats.org/officeDocument/2006/relationships/image" Target="../media/image212.wmf"/><Relationship Id="rId4" Type="http://schemas.openxmlformats.org/officeDocument/2006/relationships/image" Target="../media/image22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wmf"/><Relationship Id="rId1" Type="http://schemas.openxmlformats.org/officeDocument/2006/relationships/image" Target="../media/image22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4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wmf"/><Relationship Id="rId1" Type="http://schemas.openxmlformats.org/officeDocument/2006/relationships/image" Target="../media/image23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wmf"/><Relationship Id="rId1" Type="http://schemas.openxmlformats.org/officeDocument/2006/relationships/image" Target="../media/image23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4" Type="http://schemas.openxmlformats.org/officeDocument/2006/relationships/image" Target="../media/image25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e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11" Type="http://schemas.openxmlformats.org/officeDocument/2006/relationships/image" Target="../media/image17.wmf"/><Relationship Id="rId5" Type="http://schemas.openxmlformats.org/officeDocument/2006/relationships/image" Target="../media/image11.emf"/><Relationship Id="rId10" Type="http://schemas.openxmlformats.org/officeDocument/2006/relationships/image" Target="../media/image16.wmf"/><Relationship Id="rId4" Type="http://schemas.openxmlformats.org/officeDocument/2006/relationships/image" Target="../media/image10.emf"/><Relationship Id="rId9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39.emf"/><Relationship Id="rId18" Type="http://schemas.openxmlformats.org/officeDocument/2006/relationships/image" Target="../media/image44.emf"/><Relationship Id="rId26" Type="http://schemas.openxmlformats.org/officeDocument/2006/relationships/image" Target="../media/image52.emf"/><Relationship Id="rId3" Type="http://schemas.openxmlformats.org/officeDocument/2006/relationships/image" Target="../media/image29.emf"/><Relationship Id="rId21" Type="http://schemas.openxmlformats.org/officeDocument/2006/relationships/image" Target="../media/image47.emf"/><Relationship Id="rId7" Type="http://schemas.openxmlformats.org/officeDocument/2006/relationships/image" Target="../media/image33.emf"/><Relationship Id="rId12" Type="http://schemas.openxmlformats.org/officeDocument/2006/relationships/image" Target="../media/image38.emf"/><Relationship Id="rId17" Type="http://schemas.openxmlformats.org/officeDocument/2006/relationships/image" Target="../media/image43.emf"/><Relationship Id="rId25" Type="http://schemas.openxmlformats.org/officeDocument/2006/relationships/image" Target="../media/image51.emf"/><Relationship Id="rId33" Type="http://schemas.openxmlformats.org/officeDocument/2006/relationships/image" Target="../media/image59.emf"/><Relationship Id="rId2" Type="http://schemas.openxmlformats.org/officeDocument/2006/relationships/image" Target="../media/image28.emf"/><Relationship Id="rId16" Type="http://schemas.openxmlformats.org/officeDocument/2006/relationships/image" Target="../media/image42.emf"/><Relationship Id="rId20" Type="http://schemas.openxmlformats.org/officeDocument/2006/relationships/image" Target="../media/image46.emf"/><Relationship Id="rId29" Type="http://schemas.openxmlformats.org/officeDocument/2006/relationships/image" Target="../media/image55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11" Type="http://schemas.openxmlformats.org/officeDocument/2006/relationships/image" Target="../media/image37.emf"/><Relationship Id="rId24" Type="http://schemas.openxmlformats.org/officeDocument/2006/relationships/image" Target="../media/image50.emf"/><Relationship Id="rId32" Type="http://schemas.openxmlformats.org/officeDocument/2006/relationships/image" Target="../media/image58.emf"/><Relationship Id="rId5" Type="http://schemas.openxmlformats.org/officeDocument/2006/relationships/image" Target="../media/image31.emf"/><Relationship Id="rId15" Type="http://schemas.openxmlformats.org/officeDocument/2006/relationships/image" Target="../media/image41.emf"/><Relationship Id="rId23" Type="http://schemas.openxmlformats.org/officeDocument/2006/relationships/image" Target="../media/image49.emf"/><Relationship Id="rId28" Type="http://schemas.openxmlformats.org/officeDocument/2006/relationships/image" Target="../media/image54.emf"/><Relationship Id="rId10" Type="http://schemas.openxmlformats.org/officeDocument/2006/relationships/image" Target="../media/image36.emf"/><Relationship Id="rId19" Type="http://schemas.openxmlformats.org/officeDocument/2006/relationships/image" Target="../media/image45.emf"/><Relationship Id="rId31" Type="http://schemas.openxmlformats.org/officeDocument/2006/relationships/image" Target="../media/image57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Relationship Id="rId14" Type="http://schemas.openxmlformats.org/officeDocument/2006/relationships/image" Target="../media/image40.emf"/><Relationship Id="rId22" Type="http://schemas.openxmlformats.org/officeDocument/2006/relationships/image" Target="../media/image48.emf"/><Relationship Id="rId27" Type="http://schemas.openxmlformats.org/officeDocument/2006/relationships/image" Target="../media/image53.emf"/><Relationship Id="rId30" Type="http://schemas.openxmlformats.org/officeDocument/2006/relationships/image" Target="../media/image56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image" Target="../media/image72.emf"/><Relationship Id="rId18" Type="http://schemas.openxmlformats.org/officeDocument/2006/relationships/image" Target="../media/image77.emf"/><Relationship Id="rId3" Type="http://schemas.openxmlformats.org/officeDocument/2006/relationships/image" Target="../media/image62.emf"/><Relationship Id="rId21" Type="http://schemas.openxmlformats.org/officeDocument/2006/relationships/image" Target="../media/image80.emf"/><Relationship Id="rId7" Type="http://schemas.openxmlformats.org/officeDocument/2006/relationships/image" Target="../media/image66.emf"/><Relationship Id="rId12" Type="http://schemas.openxmlformats.org/officeDocument/2006/relationships/image" Target="../media/image71.emf"/><Relationship Id="rId17" Type="http://schemas.openxmlformats.org/officeDocument/2006/relationships/image" Target="../media/image76.emf"/><Relationship Id="rId25" Type="http://schemas.openxmlformats.org/officeDocument/2006/relationships/image" Target="../media/image84.emf"/><Relationship Id="rId2" Type="http://schemas.openxmlformats.org/officeDocument/2006/relationships/image" Target="../media/image61.emf"/><Relationship Id="rId16" Type="http://schemas.openxmlformats.org/officeDocument/2006/relationships/image" Target="../media/image75.emf"/><Relationship Id="rId20" Type="http://schemas.openxmlformats.org/officeDocument/2006/relationships/image" Target="../media/image79.emf"/><Relationship Id="rId1" Type="http://schemas.openxmlformats.org/officeDocument/2006/relationships/image" Target="../media/image60.emf"/><Relationship Id="rId6" Type="http://schemas.openxmlformats.org/officeDocument/2006/relationships/image" Target="../media/image65.emf"/><Relationship Id="rId11" Type="http://schemas.openxmlformats.org/officeDocument/2006/relationships/image" Target="../media/image70.emf"/><Relationship Id="rId24" Type="http://schemas.openxmlformats.org/officeDocument/2006/relationships/image" Target="../media/image83.emf"/><Relationship Id="rId5" Type="http://schemas.openxmlformats.org/officeDocument/2006/relationships/image" Target="../media/image64.emf"/><Relationship Id="rId15" Type="http://schemas.openxmlformats.org/officeDocument/2006/relationships/image" Target="../media/image74.emf"/><Relationship Id="rId23" Type="http://schemas.openxmlformats.org/officeDocument/2006/relationships/image" Target="../media/image82.emf"/><Relationship Id="rId10" Type="http://schemas.openxmlformats.org/officeDocument/2006/relationships/image" Target="../media/image69.emf"/><Relationship Id="rId19" Type="http://schemas.openxmlformats.org/officeDocument/2006/relationships/image" Target="../media/image78.emf"/><Relationship Id="rId4" Type="http://schemas.openxmlformats.org/officeDocument/2006/relationships/image" Target="../media/image63.emf"/><Relationship Id="rId9" Type="http://schemas.openxmlformats.org/officeDocument/2006/relationships/image" Target="../media/image68.emf"/><Relationship Id="rId14" Type="http://schemas.openxmlformats.org/officeDocument/2006/relationships/image" Target="../media/image73.emf"/><Relationship Id="rId22" Type="http://schemas.openxmlformats.org/officeDocument/2006/relationships/image" Target="../media/image8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image" Target="../media/image97.emf"/><Relationship Id="rId18" Type="http://schemas.openxmlformats.org/officeDocument/2006/relationships/image" Target="../media/image102.emf"/><Relationship Id="rId26" Type="http://schemas.openxmlformats.org/officeDocument/2006/relationships/image" Target="../media/image110.emf"/><Relationship Id="rId3" Type="http://schemas.openxmlformats.org/officeDocument/2006/relationships/image" Target="../media/image87.emf"/><Relationship Id="rId21" Type="http://schemas.openxmlformats.org/officeDocument/2006/relationships/image" Target="../media/image105.emf"/><Relationship Id="rId7" Type="http://schemas.openxmlformats.org/officeDocument/2006/relationships/image" Target="../media/image91.emf"/><Relationship Id="rId12" Type="http://schemas.openxmlformats.org/officeDocument/2006/relationships/image" Target="../media/image96.emf"/><Relationship Id="rId17" Type="http://schemas.openxmlformats.org/officeDocument/2006/relationships/image" Target="../media/image101.emf"/><Relationship Id="rId25" Type="http://schemas.openxmlformats.org/officeDocument/2006/relationships/image" Target="../media/image109.emf"/><Relationship Id="rId2" Type="http://schemas.openxmlformats.org/officeDocument/2006/relationships/image" Target="../media/image86.emf"/><Relationship Id="rId16" Type="http://schemas.openxmlformats.org/officeDocument/2006/relationships/image" Target="../media/image100.emf"/><Relationship Id="rId20" Type="http://schemas.openxmlformats.org/officeDocument/2006/relationships/image" Target="../media/image104.emf"/><Relationship Id="rId1" Type="http://schemas.openxmlformats.org/officeDocument/2006/relationships/image" Target="../media/image85.wmf"/><Relationship Id="rId6" Type="http://schemas.openxmlformats.org/officeDocument/2006/relationships/image" Target="../media/image90.emf"/><Relationship Id="rId11" Type="http://schemas.openxmlformats.org/officeDocument/2006/relationships/image" Target="../media/image95.emf"/><Relationship Id="rId24" Type="http://schemas.openxmlformats.org/officeDocument/2006/relationships/image" Target="../media/image108.emf"/><Relationship Id="rId5" Type="http://schemas.openxmlformats.org/officeDocument/2006/relationships/image" Target="../media/image89.emf"/><Relationship Id="rId15" Type="http://schemas.openxmlformats.org/officeDocument/2006/relationships/image" Target="../media/image99.emf"/><Relationship Id="rId23" Type="http://schemas.openxmlformats.org/officeDocument/2006/relationships/image" Target="../media/image107.emf"/><Relationship Id="rId28" Type="http://schemas.openxmlformats.org/officeDocument/2006/relationships/image" Target="../media/image112.emf"/><Relationship Id="rId10" Type="http://schemas.openxmlformats.org/officeDocument/2006/relationships/image" Target="../media/image94.emf"/><Relationship Id="rId19" Type="http://schemas.openxmlformats.org/officeDocument/2006/relationships/image" Target="../media/image103.emf"/><Relationship Id="rId4" Type="http://schemas.openxmlformats.org/officeDocument/2006/relationships/image" Target="../media/image88.emf"/><Relationship Id="rId9" Type="http://schemas.openxmlformats.org/officeDocument/2006/relationships/image" Target="../media/image93.emf"/><Relationship Id="rId14" Type="http://schemas.openxmlformats.org/officeDocument/2006/relationships/image" Target="../media/image98.emf"/><Relationship Id="rId22" Type="http://schemas.openxmlformats.org/officeDocument/2006/relationships/image" Target="../media/image106.emf"/><Relationship Id="rId27" Type="http://schemas.openxmlformats.org/officeDocument/2006/relationships/image" Target="../media/image11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image" Target="../media/image125.emf"/><Relationship Id="rId3" Type="http://schemas.openxmlformats.org/officeDocument/2006/relationships/image" Target="../media/image115.emf"/><Relationship Id="rId7" Type="http://schemas.openxmlformats.org/officeDocument/2006/relationships/image" Target="../media/image119.emf"/><Relationship Id="rId12" Type="http://schemas.openxmlformats.org/officeDocument/2006/relationships/image" Target="../media/image124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6" Type="http://schemas.openxmlformats.org/officeDocument/2006/relationships/image" Target="../media/image118.emf"/><Relationship Id="rId11" Type="http://schemas.openxmlformats.org/officeDocument/2006/relationships/image" Target="../media/image123.emf"/><Relationship Id="rId5" Type="http://schemas.openxmlformats.org/officeDocument/2006/relationships/image" Target="../media/image117.emf"/><Relationship Id="rId10" Type="http://schemas.openxmlformats.org/officeDocument/2006/relationships/image" Target="../media/image122.emf"/><Relationship Id="rId4" Type="http://schemas.openxmlformats.org/officeDocument/2006/relationships/image" Target="../media/image116.emf"/><Relationship Id="rId9" Type="http://schemas.openxmlformats.org/officeDocument/2006/relationships/image" Target="../media/image121.emf"/><Relationship Id="rId14" Type="http://schemas.openxmlformats.org/officeDocument/2006/relationships/image" Target="../media/image12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8B413-3FCA-4038-9C02-ADDDC292F69C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8E31-4D37-4A25-B66A-F8A17E98C4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89206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8B413-3FCA-4038-9C02-ADDDC292F69C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8E31-4D37-4A25-B66A-F8A17E98C4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14597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8B413-3FCA-4038-9C02-ADDDC292F69C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8E31-4D37-4A25-B66A-F8A17E98C4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47723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37"/>
            <a:ext cx="6858000" cy="2387802"/>
          </a:xfrm>
        </p:spPr>
        <p:txBody>
          <a:bodyPr anchor="b"/>
          <a:lstStyle>
            <a:lvl1pPr algn="ctr"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1861"/>
            <a:ext cx="6858000" cy="1656040"/>
          </a:xfrm>
        </p:spPr>
        <p:txBody>
          <a:bodyPr/>
          <a:lstStyle>
            <a:lvl1pPr marL="0" indent="0" algn="ctr">
              <a:buNone/>
              <a:defRPr sz="762"/>
            </a:lvl1pPr>
            <a:lvl2pPr marL="145161" indent="0" algn="ctr">
              <a:buNone/>
              <a:defRPr sz="635"/>
            </a:lvl2pPr>
            <a:lvl3pPr marL="290322" indent="0" algn="ctr">
              <a:buNone/>
              <a:defRPr sz="572"/>
            </a:lvl3pPr>
            <a:lvl4pPr marL="435483" indent="0" algn="ctr">
              <a:buNone/>
              <a:defRPr sz="508"/>
            </a:lvl4pPr>
            <a:lvl5pPr marL="580644" indent="0" algn="ctr">
              <a:buNone/>
              <a:defRPr sz="508"/>
            </a:lvl5pPr>
            <a:lvl6pPr marL="725805" indent="0" algn="ctr">
              <a:buNone/>
              <a:defRPr sz="508"/>
            </a:lvl6pPr>
            <a:lvl7pPr marL="870966" indent="0" algn="ctr">
              <a:buNone/>
              <a:defRPr sz="508"/>
            </a:lvl7pPr>
            <a:lvl8pPr marL="1016127" indent="0" algn="ctr">
              <a:buNone/>
              <a:defRPr sz="508"/>
            </a:lvl8pPr>
            <a:lvl9pPr marL="1161288" indent="0" algn="ctr">
              <a:buNone/>
              <a:defRPr sz="508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BF78B1A-E031-490F-9A1A-8195B0D964E8}" type="datetime1">
              <a:rPr lang="zh-CN" altLang="en-US">
                <a:solidFill>
                  <a:srgbClr val="000000"/>
                </a:solidFill>
              </a:rPr>
              <a:pPr/>
              <a:t>2018/11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35E1FA-63D4-4DDC-B5C0-C76E04D8668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637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4E11933-B272-48D6-8BC4-AC5117F3D0F8}" type="datetime1">
              <a:rPr lang="zh-CN" altLang="en-US">
                <a:solidFill>
                  <a:srgbClr val="000000"/>
                </a:solidFill>
              </a:rPr>
              <a:pPr/>
              <a:t>2018/11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02CF4F-8505-4564-8BC0-155E04334CC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61746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 anchor="b"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1792E33-588C-4800-9C3E-18943FE16344}" type="datetime1">
              <a:rPr lang="zh-CN" altLang="en-US">
                <a:solidFill>
                  <a:srgbClr val="000000"/>
                </a:solidFill>
              </a:rPr>
              <a:pPr/>
              <a:t>2018/11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66E1FF-D2F9-4D18-B3B5-0E320E3C335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06370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802" y="1600100"/>
            <a:ext cx="4052409" cy="449892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0591" y="1600100"/>
            <a:ext cx="4052409" cy="449892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F49CE74-A422-4638-A0E8-6A79BFEBDF76}" type="datetime1">
              <a:rPr lang="zh-CN" altLang="en-US">
                <a:solidFill>
                  <a:srgbClr val="000000"/>
                </a:solidFill>
              </a:rPr>
              <a:pPr/>
              <a:t>2018/11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DB86A0-6A10-413F-A476-594B3E6BA53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37806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7958E95-8250-4634-B574-CB3B1DA9253D}" type="datetime1">
              <a:rPr lang="zh-CN" altLang="en-US">
                <a:solidFill>
                  <a:srgbClr val="000000"/>
                </a:solidFill>
              </a:rPr>
              <a:pPr/>
              <a:t>2018/11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37E9D3-7BCC-496D-BE19-F5590C1610B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98682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C37F4CE-B7F4-443A-BB04-12E335A16C36}" type="datetime1">
              <a:rPr lang="zh-CN" altLang="en-US">
                <a:solidFill>
                  <a:srgbClr val="000000"/>
                </a:solidFill>
              </a:rPr>
              <a:pPr/>
              <a:t>2018/11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F0449B-F61C-4F2A-8581-BBC1A644D16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5825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931B1F6-ECF5-4C31-BFE3-5194FBDA44E8}" type="datetime1">
              <a:rPr lang="zh-CN" altLang="en-US">
                <a:solidFill>
                  <a:srgbClr val="000000"/>
                </a:solidFill>
              </a:rPr>
              <a:pPr/>
              <a:t>2018/11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FE3632-AE99-4DBE-BC8D-80D58F79CA8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7104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F36932-92DD-4D41-8270-9322DFF42639}" type="datetime1">
              <a:rPr lang="zh-CN" altLang="en-US">
                <a:solidFill>
                  <a:srgbClr val="000000"/>
                </a:solidFill>
              </a:rPr>
              <a:pPr/>
              <a:t>2018/11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E18FC0-43DA-4946-9D3F-CE4E5A8BC045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89310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8B413-3FCA-4038-9C02-ADDDC292F69C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8E31-4D37-4A25-B66A-F8A17E98C4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82342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 anchor="b"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321BC4F-4E7F-4FCB-A959-4140C090D532}" type="datetime1">
              <a:rPr lang="zh-CN" altLang="en-US">
                <a:solidFill>
                  <a:srgbClr val="000000"/>
                </a:solidFill>
              </a:rPr>
              <a:pPr/>
              <a:t>2018/11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2CBF30-9B88-4E4D-8F14-FE7BD13D8D9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81657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FA8AD01-6818-49BC-A625-3395890F02F3}" type="datetime1">
              <a:rPr lang="zh-CN" altLang="en-US">
                <a:solidFill>
                  <a:srgbClr val="000000"/>
                </a:solidFill>
              </a:rPr>
              <a:pPr/>
              <a:t>2018/11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43581C-7B2E-4F0A-B450-85D55337D2E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4817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4290" y="228802"/>
            <a:ext cx="2134810" cy="587022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8349" y="228802"/>
            <a:ext cx="6357560" cy="587022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952EEE-3CE9-4B02-A21C-E695ED29588B}" type="datetime1">
              <a:rPr lang="zh-CN" altLang="en-US">
                <a:solidFill>
                  <a:srgbClr val="000000"/>
                </a:solidFill>
              </a:rPr>
              <a:pPr/>
              <a:t>2018/11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26BBF2-73EC-4DEE-A890-FAD4D769660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28004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890E50-1716-442B-92D7-B9AD5700C84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98113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2F801C-C1AB-43E0-B262-18FC8E96540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077330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A987DE-E1DF-474F-9A1E-061ED8C447C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29315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085958-B54E-4C47-BD03-2D09C03DE55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79374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E16835-C0C4-4238-87F8-C4BEA7E8BA0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68469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5B2DB4-FCE6-46DF-82D3-F9EECE0EA01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317710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477E24-7EAE-4DF2-81FA-F1C0DBD390C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59392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8B413-3FCA-4038-9C02-ADDDC292F69C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8E31-4D37-4A25-B66A-F8A17E98C4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879415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1D5C4E-73FE-408D-BDB4-73D10D7B187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73879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B412D9-79BF-4117-9B76-604A35420DA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05322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DBADC3-D0E6-4A46-92F7-A3103D94BA6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285663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035EA8-E0DE-47AA-A7BF-E03539621D0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4986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8B413-3FCA-4038-9C02-ADDDC292F69C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8E31-4D37-4A25-B66A-F8A17E98C4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7386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8B413-3FCA-4038-9C02-ADDDC292F69C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8E31-4D37-4A25-B66A-F8A17E98C4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8701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8B413-3FCA-4038-9C02-ADDDC292F69C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8E31-4D37-4A25-B66A-F8A17E98C4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47027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8B413-3FCA-4038-9C02-ADDDC292F69C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8E31-4D37-4A25-B66A-F8A17E98C4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9878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8B413-3FCA-4038-9C02-ADDDC292F69C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8E31-4D37-4A25-B66A-F8A17E98C4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9393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8B413-3FCA-4038-9C02-ADDDC292F69C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8E31-4D37-4A25-B66A-F8A17E98C4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878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78B413-3FCA-4038-9C02-ADDDC292F69C}" type="datetimeFigureOut">
              <a:rPr lang="zh-CN" altLang="en-US" smtClean="0"/>
              <a:t>2018/11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E28E31-4D37-4A25-B66A-F8A17E98C4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69028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567468" y="0"/>
            <a:ext cx="7890631" cy="6821714"/>
            <a:chOff x="0" y="0"/>
            <a:chExt cx="4971" cy="4297"/>
          </a:xfrm>
        </p:grpSpPr>
        <p:sp>
          <p:nvSpPr>
            <p:cNvPr id="1027" name="Rectangle 3"/>
            <p:cNvSpPr>
              <a:spLocks noChangeArrowheads="1"/>
            </p:cNvSpPr>
            <p:nvPr/>
          </p:nvSpPr>
          <p:spPr bwMode="auto"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8" name="Freeform 4"/>
            <p:cNvSpPr>
              <a:spLocks noEditPoints="1" noChangeArrowheads="1"/>
            </p:cNvSpPr>
            <p:nvPr/>
          </p:nvSpPr>
          <p:spPr bwMode="auto">
            <a:xfrm>
              <a:off x="3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9" name="Freeform 5"/>
            <p:cNvSpPr>
              <a:spLocks noEditPoints="1" noChangeArrowheads="1"/>
            </p:cNvSpPr>
            <p:nvPr/>
          </p:nvSpPr>
          <p:spPr bwMode="auto">
            <a:xfrm>
              <a:off x="3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0" name="Freeform 6"/>
            <p:cNvSpPr>
              <a:spLocks noEditPoints="1" noChangeArrowheads="1"/>
            </p:cNvSpPr>
            <p:nvPr/>
          </p:nvSpPr>
          <p:spPr bwMode="auto">
            <a:xfrm>
              <a:off x="3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1" name="Freeform 7"/>
            <p:cNvSpPr>
              <a:spLocks noEditPoints="1" noChangeArrowheads="1"/>
            </p:cNvSpPr>
            <p:nvPr/>
          </p:nvSpPr>
          <p:spPr bwMode="auto">
            <a:xfrm>
              <a:off x="3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2" name="Freeform 8"/>
            <p:cNvSpPr>
              <a:spLocks noEditPoints="1" noChangeArrowheads="1"/>
            </p:cNvSpPr>
            <p:nvPr/>
          </p:nvSpPr>
          <p:spPr bwMode="auto">
            <a:xfrm>
              <a:off x="3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3" name="Freeform 9"/>
            <p:cNvSpPr>
              <a:spLocks noEditPoints="1" noChangeArrowheads="1"/>
            </p:cNvSpPr>
            <p:nvPr/>
          </p:nvSpPr>
          <p:spPr bwMode="auto">
            <a:xfrm>
              <a:off x="3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4" name="Freeform 10"/>
            <p:cNvSpPr>
              <a:spLocks noEditPoints="1" noChangeArrowheads="1"/>
            </p:cNvSpPr>
            <p:nvPr/>
          </p:nvSpPr>
          <p:spPr bwMode="auto">
            <a:xfrm>
              <a:off x="3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5" name="Freeform 11"/>
            <p:cNvSpPr>
              <a:spLocks noEditPoints="1" noChangeArrowheads="1"/>
            </p:cNvSpPr>
            <p:nvPr/>
          </p:nvSpPr>
          <p:spPr bwMode="auto">
            <a:xfrm>
              <a:off x="3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6" name="Freeform 12"/>
            <p:cNvSpPr>
              <a:spLocks noEditPoints="1" noChangeArrowheads="1"/>
            </p:cNvSpPr>
            <p:nvPr/>
          </p:nvSpPr>
          <p:spPr bwMode="auto">
            <a:xfrm>
              <a:off x="3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7" name="Freeform 13"/>
            <p:cNvSpPr>
              <a:spLocks noEditPoints="1" noChangeArrowheads="1"/>
            </p:cNvSpPr>
            <p:nvPr/>
          </p:nvSpPr>
          <p:spPr bwMode="auto">
            <a:xfrm>
              <a:off x="3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8" name="Rectangle 14"/>
            <p:cNvSpPr>
              <a:spLocks noChangeArrowheads="1"/>
            </p:cNvSpPr>
            <p:nvPr/>
          </p:nvSpPr>
          <p:spPr bwMode="auto"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9" name="Rectangle 15"/>
            <p:cNvSpPr>
              <a:spLocks noChangeArrowheads="1"/>
            </p:cNvSpPr>
            <p:nvPr/>
          </p:nvSpPr>
          <p:spPr bwMode="auto"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0" name="Freeform 16"/>
            <p:cNvSpPr>
              <a:spLocks noEditPoints="1" noChangeArrowheads="1"/>
            </p:cNvSpPr>
            <p:nvPr/>
          </p:nvSpPr>
          <p:spPr bwMode="auto">
            <a:xfrm>
              <a:off x="48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1" name="Freeform 17"/>
            <p:cNvSpPr>
              <a:spLocks noEditPoints="1" noChangeArrowheads="1"/>
            </p:cNvSpPr>
            <p:nvPr/>
          </p:nvSpPr>
          <p:spPr bwMode="auto">
            <a:xfrm>
              <a:off x="48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2" name="Freeform 18"/>
            <p:cNvSpPr>
              <a:spLocks noEditPoints="1" noChangeArrowheads="1"/>
            </p:cNvSpPr>
            <p:nvPr/>
          </p:nvSpPr>
          <p:spPr bwMode="auto">
            <a:xfrm>
              <a:off x="48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3" name="Freeform 19"/>
            <p:cNvSpPr>
              <a:spLocks noEditPoints="1" noChangeArrowheads="1"/>
            </p:cNvSpPr>
            <p:nvPr/>
          </p:nvSpPr>
          <p:spPr bwMode="auto">
            <a:xfrm>
              <a:off x="48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4" name="Freeform 20"/>
            <p:cNvSpPr>
              <a:spLocks noEditPoints="1" noChangeArrowheads="1"/>
            </p:cNvSpPr>
            <p:nvPr/>
          </p:nvSpPr>
          <p:spPr bwMode="auto">
            <a:xfrm>
              <a:off x="48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5" name="Freeform 21"/>
            <p:cNvSpPr>
              <a:spLocks noEditPoints="1" noChangeArrowheads="1"/>
            </p:cNvSpPr>
            <p:nvPr/>
          </p:nvSpPr>
          <p:spPr bwMode="auto">
            <a:xfrm>
              <a:off x="48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6" name="Freeform 22"/>
            <p:cNvSpPr>
              <a:spLocks noEditPoints="1" noChangeArrowheads="1"/>
            </p:cNvSpPr>
            <p:nvPr/>
          </p:nvSpPr>
          <p:spPr bwMode="auto">
            <a:xfrm>
              <a:off x="48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7" name="Freeform 23"/>
            <p:cNvSpPr>
              <a:spLocks noEditPoints="1" noChangeArrowheads="1"/>
            </p:cNvSpPr>
            <p:nvPr/>
          </p:nvSpPr>
          <p:spPr bwMode="auto">
            <a:xfrm>
              <a:off x="48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8" name="Freeform 24"/>
            <p:cNvSpPr>
              <a:spLocks noEditPoints="1" noChangeArrowheads="1"/>
            </p:cNvSpPr>
            <p:nvPr/>
          </p:nvSpPr>
          <p:spPr bwMode="auto">
            <a:xfrm>
              <a:off x="48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9" name="Freeform 25"/>
            <p:cNvSpPr>
              <a:spLocks noEditPoints="1" noChangeArrowheads="1"/>
            </p:cNvSpPr>
            <p:nvPr/>
          </p:nvSpPr>
          <p:spPr bwMode="auto">
            <a:xfrm>
              <a:off x="48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0" name="Rectangle 26"/>
            <p:cNvSpPr>
              <a:spLocks noChangeArrowheads="1"/>
            </p:cNvSpPr>
            <p:nvPr/>
          </p:nvSpPr>
          <p:spPr bwMode="auto"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1" name="Rectangle 27"/>
            <p:cNvSpPr>
              <a:spLocks noChangeArrowheads="1"/>
            </p:cNvSpPr>
            <p:nvPr/>
          </p:nvSpPr>
          <p:spPr bwMode="auto"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2" name="Freeform 28"/>
            <p:cNvSpPr>
              <a:spLocks noEditPoints="1" noChangeArrowheads="1"/>
            </p:cNvSpPr>
            <p:nvPr/>
          </p:nvSpPr>
          <p:spPr bwMode="auto">
            <a:xfrm>
              <a:off x="93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3" name="Freeform 29"/>
            <p:cNvSpPr>
              <a:spLocks noEditPoints="1" noChangeArrowheads="1"/>
            </p:cNvSpPr>
            <p:nvPr/>
          </p:nvSpPr>
          <p:spPr bwMode="auto">
            <a:xfrm>
              <a:off x="93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4" name="Freeform 30"/>
            <p:cNvSpPr>
              <a:spLocks noEditPoints="1" noChangeArrowheads="1"/>
            </p:cNvSpPr>
            <p:nvPr/>
          </p:nvSpPr>
          <p:spPr bwMode="auto">
            <a:xfrm>
              <a:off x="93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5" name="Freeform 31"/>
            <p:cNvSpPr>
              <a:spLocks noEditPoints="1" noChangeArrowheads="1"/>
            </p:cNvSpPr>
            <p:nvPr/>
          </p:nvSpPr>
          <p:spPr bwMode="auto">
            <a:xfrm>
              <a:off x="93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6" name="Freeform 32"/>
            <p:cNvSpPr>
              <a:spLocks noEditPoints="1" noChangeArrowheads="1"/>
            </p:cNvSpPr>
            <p:nvPr/>
          </p:nvSpPr>
          <p:spPr bwMode="auto">
            <a:xfrm>
              <a:off x="93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7" name="Freeform 33"/>
            <p:cNvSpPr>
              <a:spLocks noEditPoints="1" noChangeArrowheads="1"/>
            </p:cNvSpPr>
            <p:nvPr/>
          </p:nvSpPr>
          <p:spPr bwMode="auto">
            <a:xfrm>
              <a:off x="93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8" name="Freeform 34"/>
            <p:cNvSpPr>
              <a:spLocks noEditPoints="1" noChangeArrowheads="1"/>
            </p:cNvSpPr>
            <p:nvPr/>
          </p:nvSpPr>
          <p:spPr bwMode="auto">
            <a:xfrm>
              <a:off x="93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9" name="Freeform 35"/>
            <p:cNvSpPr>
              <a:spLocks noEditPoints="1" noChangeArrowheads="1"/>
            </p:cNvSpPr>
            <p:nvPr/>
          </p:nvSpPr>
          <p:spPr bwMode="auto">
            <a:xfrm>
              <a:off x="93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0" name="Freeform 36"/>
            <p:cNvSpPr>
              <a:spLocks noEditPoints="1" noChangeArrowheads="1"/>
            </p:cNvSpPr>
            <p:nvPr/>
          </p:nvSpPr>
          <p:spPr bwMode="auto">
            <a:xfrm>
              <a:off x="93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1" name="Freeform 37"/>
            <p:cNvSpPr>
              <a:spLocks noEditPoints="1" noChangeArrowheads="1"/>
            </p:cNvSpPr>
            <p:nvPr/>
          </p:nvSpPr>
          <p:spPr bwMode="auto">
            <a:xfrm>
              <a:off x="93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2" name="Rectangle 38"/>
            <p:cNvSpPr>
              <a:spLocks noChangeArrowheads="1"/>
            </p:cNvSpPr>
            <p:nvPr/>
          </p:nvSpPr>
          <p:spPr bwMode="auto"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3" name="Rectangle 39"/>
            <p:cNvSpPr>
              <a:spLocks noChangeArrowheads="1"/>
            </p:cNvSpPr>
            <p:nvPr/>
          </p:nvSpPr>
          <p:spPr bwMode="auto"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4" name="Freeform 40"/>
            <p:cNvSpPr>
              <a:spLocks noEditPoints="1" noChangeArrowheads="1"/>
            </p:cNvSpPr>
            <p:nvPr/>
          </p:nvSpPr>
          <p:spPr bwMode="auto">
            <a:xfrm>
              <a:off x="1375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5" name="Freeform 41"/>
            <p:cNvSpPr>
              <a:spLocks noEditPoints="1" noChangeArrowheads="1"/>
            </p:cNvSpPr>
            <p:nvPr/>
          </p:nvSpPr>
          <p:spPr bwMode="auto">
            <a:xfrm>
              <a:off x="1375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6" name="Freeform 42"/>
            <p:cNvSpPr>
              <a:spLocks noEditPoints="1" noChangeArrowheads="1"/>
            </p:cNvSpPr>
            <p:nvPr/>
          </p:nvSpPr>
          <p:spPr bwMode="auto">
            <a:xfrm>
              <a:off x="1375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7" name="Freeform 43"/>
            <p:cNvSpPr>
              <a:spLocks noEditPoints="1" noChangeArrowheads="1"/>
            </p:cNvSpPr>
            <p:nvPr/>
          </p:nvSpPr>
          <p:spPr bwMode="auto">
            <a:xfrm>
              <a:off x="1375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8" name="Freeform 44"/>
            <p:cNvSpPr>
              <a:spLocks noEditPoints="1" noChangeArrowheads="1"/>
            </p:cNvSpPr>
            <p:nvPr/>
          </p:nvSpPr>
          <p:spPr bwMode="auto">
            <a:xfrm>
              <a:off x="1375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9" name="Freeform 45"/>
            <p:cNvSpPr>
              <a:spLocks noEditPoints="1" noChangeArrowheads="1"/>
            </p:cNvSpPr>
            <p:nvPr/>
          </p:nvSpPr>
          <p:spPr bwMode="auto">
            <a:xfrm>
              <a:off x="1375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0" name="Freeform 46"/>
            <p:cNvSpPr>
              <a:spLocks noEditPoints="1" noChangeArrowheads="1"/>
            </p:cNvSpPr>
            <p:nvPr/>
          </p:nvSpPr>
          <p:spPr bwMode="auto">
            <a:xfrm>
              <a:off x="1375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1" name="Freeform 47"/>
            <p:cNvSpPr>
              <a:spLocks noEditPoints="1" noChangeArrowheads="1"/>
            </p:cNvSpPr>
            <p:nvPr/>
          </p:nvSpPr>
          <p:spPr bwMode="auto">
            <a:xfrm>
              <a:off x="1375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2" name="Freeform 48"/>
            <p:cNvSpPr>
              <a:spLocks noEditPoints="1" noChangeArrowheads="1"/>
            </p:cNvSpPr>
            <p:nvPr/>
          </p:nvSpPr>
          <p:spPr bwMode="auto">
            <a:xfrm>
              <a:off x="1375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3" name="Freeform 49"/>
            <p:cNvSpPr>
              <a:spLocks noEditPoints="1" noChangeArrowheads="1"/>
            </p:cNvSpPr>
            <p:nvPr/>
          </p:nvSpPr>
          <p:spPr bwMode="auto">
            <a:xfrm>
              <a:off x="1375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4" name="Rectangle 50"/>
            <p:cNvSpPr>
              <a:spLocks noChangeArrowheads="1"/>
            </p:cNvSpPr>
            <p:nvPr/>
          </p:nvSpPr>
          <p:spPr bwMode="auto"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5" name="Rectangle 51"/>
            <p:cNvSpPr>
              <a:spLocks noChangeArrowheads="1"/>
            </p:cNvSpPr>
            <p:nvPr/>
          </p:nvSpPr>
          <p:spPr bwMode="auto"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6" name="Freeform 52"/>
            <p:cNvSpPr>
              <a:spLocks noEditPoints="1" noChangeArrowheads="1"/>
            </p:cNvSpPr>
            <p:nvPr/>
          </p:nvSpPr>
          <p:spPr bwMode="auto">
            <a:xfrm>
              <a:off x="1820" y="202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7" name="Freeform 53"/>
            <p:cNvSpPr>
              <a:spLocks noEditPoints="1" noChangeArrowheads="1"/>
            </p:cNvSpPr>
            <p:nvPr/>
          </p:nvSpPr>
          <p:spPr bwMode="auto">
            <a:xfrm>
              <a:off x="1820" y="607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8" name="Freeform 54"/>
            <p:cNvSpPr>
              <a:spLocks noEditPoints="1" noChangeArrowheads="1"/>
            </p:cNvSpPr>
            <p:nvPr/>
          </p:nvSpPr>
          <p:spPr bwMode="auto">
            <a:xfrm>
              <a:off x="1820" y="101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79" name="Freeform 55"/>
            <p:cNvSpPr>
              <a:spLocks noEditPoints="1" noChangeArrowheads="1"/>
            </p:cNvSpPr>
            <p:nvPr/>
          </p:nvSpPr>
          <p:spPr bwMode="auto">
            <a:xfrm>
              <a:off x="1820" y="141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0" name="Freeform 56"/>
            <p:cNvSpPr>
              <a:spLocks noEditPoints="1" noChangeArrowheads="1"/>
            </p:cNvSpPr>
            <p:nvPr/>
          </p:nvSpPr>
          <p:spPr bwMode="auto">
            <a:xfrm>
              <a:off x="1820" y="182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1" name="Freeform 57"/>
            <p:cNvSpPr>
              <a:spLocks noEditPoints="1" noChangeArrowheads="1"/>
            </p:cNvSpPr>
            <p:nvPr/>
          </p:nvSpPr>
          <p:spPr bwMode="auto">
            <a:xfrm>
              <a:off x="1820" y="2224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2" name="Freeform 58"/>
            <p:cNvSpPr>
              <a:spLocks noEditPoints="1" noChangeArrowheads="1"/>
            </p:cNvSpPr>
            <p:nvPr/>
          </p:nvSpPr>
          <p:spPr bwMode="auto">
            <a:xfrm>
              <a:off x="1820" y="2629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3" name="Freeform 59"/>
            <p:cNvSpPr>
              <a:spLocks noEditPoints="1" noChangeArrowheads="1"/>
            </p:cNvSpPr>
            <p:nvPr/>
          </p:nvSpPr>
          <p:spPr bwMode="auto">
            <a:xfrm>
              <a:off x="1820" y="303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4" name="Freeform 60"/>
            <p:cNvSpPr>
              <a:spLocks noEditPoints="1" noChangeArrowheads="1"/>
            </p:cNvSpPr>
            <p:nvPr/>
          </p:nvSpPr>
          <p:spPr bwMode="auto">
            <a:xfrm>
              <a:off x="1820" y="3438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5" name="Freeform 61"/>
            <p:cNvSpPr>
              <a:spLocks noEditPoints="1" noChangeArrowheads="1"/>
            </p:cNvSpPr>
            <p:nvPr/>
          </p:nvSpPr>
          <p:spPr bwMode="auto">
            <a:xfrm>
              <a:off x="1820" y="384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6" name="Rectangle 62"/>
            <p:cNvSpPr>
              <a:spLocks noChangeArrowheads="1"/>
            </p:cNvSpPr>
            <p:nvPr/>
          </p:nvSpPr>
          <p:spPr bwMode="auto"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7" name="Rectangle 63"/>
            <p:cNvSpPr>
              <a:spLocks noChangeArrowheads="1"/>
            </p:cNvSpPr>
            <p:nvPr/>
          </p:nvSpPr>
          <p:spPr bwMode="auto"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8" name="Freeform 64"/>
            <p:cNvSpPr>
              <a:spLocks noEditPoints="1" noChangeArrowheads="1"/>
            </p:cNvSpPr>
            <p:nvPr/>
          </p:nvSpPr>
          <p:spPr bwMode="auto">
            <a:xfrm>
              <a:off x="227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89" name="Freeform 65"/>
            <p:cNvSpPr>
              <a:spLocks noEditPoints="1" noChangeArrowheads="1"/>
            </p:cNvSpPr>
            <p:nvPr/>
          </p:nvSpPr>
          <p:spPr bwMode="auto">
            <a:xfrm>
              <a:off x="227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0" name="Freeform 66"/>
            <p:cNvSpPr>
              <a:spLocks noEditPoints="1" noChangeArrowheads="1"/>
            </p:cNvSpPr>
            <p:nvPr/>
          </p:nvSpPr>
          <p:spPr bwMode="auto">
            <a:xfrm>
              <a:off x="227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1" name="Freeform 67"/>
            <p:cNvSpPr>
              <a:spLocks noEditPoints="1" noChangeArrowheads="1"/>
            </p:cNvSpPr>
            <p:nvPr/>
          </p:nvSpPr>
          <p:spPr bwMode="auto">
            <a:xfrm>
              <a:off x="227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2" name="Freeform 68"/>
            <p:cNvSpPr>
              <a:spLocks noEditPoints="1" noChangeArrowheads="1"/>
            </p:cNvSpPr>
            <p:nvPr/>
          </p:nvSpPr>
          <p:spPr bwMode="auto">
            <a:xfrm>
              <a:off x="227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3" name="Freeform 69"/>
            <p:cNvSpPr>
              <a:spLocks noEditPoints="1" noChangeArrowheads="1"/>
            </p:cNvSpPr>
            <p:nvPr/>
          </p:nvSpPr>
          <p:spPr bwMode="auto">
            <a:xfrm>
              <a:off x="227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4" name="Freeform 70"/>
            <p:cNvSpPr>
              <a:spLocks noEditPoints="1" noChangeArrowheads="1"/>
            </p:cNvSpPr>
            <p:nvPr/>
          </p:nvSpPr>
          <p:spPr bwMode="auto">
            <a:xfrm>
              <a:off x="227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5" name="Freeform 71"/>
            <p:cNvSpPr>
              <a:spLocks noEditPoints="1" noChangeArrowheads="1"/>
            </p:cNvSpPr>
            <p:nvPr/>
          </p:nvSpPr>
          <p:spPr bwMode="auto">
            <a:xfrm>
              <a:off x="227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6" name="Freeform 72"/>
            <p:cNvSpPr>
              <a:spLocks noEditPoints="1" noChangeArrowheads="1"/>
            </p:cNvSpPr>
            <p:nvPr/>
          </p:nvSpPr>
          <p:spPr bwMode="auto">
            <a:xfrm>
              <a:off x="227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7" name="Freeform 73"/>
            <p:cNvSpPr>
              <a:spLocks noEditPoints="1" noChangeArrowheads="1"/>
            </p:cNvSpPr>
            <p:nvPr/>
          </p:nvSpPr>
          <p:spPr bwMode="auto">
            <a:xfrm>
              <a:off x="227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8" name="Rectangle 74"/>
            <p:cNvSpPr>
              <a:spLocks noChangeArrowheads="1"/>
            </p:cNvSpPr>
            <p:nvPr/>
          </p:nvSpPr>
          <p:spPr bwMode="auto"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99" name="Rectangle 75"/>
            <p:cNvSpPr>
              <a:spLocks noChangeArrowheads="1"/>
            </p:cNvSpPr>
            <p:nvPr/>
          </p:nvSpPr>
          <p:spPr bwMode="auto"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0" name="Freeform 76"/>
            <p:cNvSpPr>
              <a:spLocks noEditPoints="1" noChangeArrowheads="1"/>
            </p:cNvSpPr>
            <p:nvPr/>
          </p:nvSpPr>
          <p:spPr bwMode="auto">
            <a:xfrm>
              <a:off x="271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1" name="Freeform 77"/>
            <p:cNvSpPr>
              <a:spLocks noEditPoints="1" noChangeArrowheads="1"/>
            </p:cNvSpPr>
            <p:nvPr/>
          </p:nvSpPr>
          <p:spPr bwMode="auto">
            <a:xfrm>
              <a:off x="271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2" name="Freeform 78"/>
            <p:cNvSpPr>
              <a:spLocks noEditPoints="1" noChangeArrowheads="1"/>
            </p:cNvSpPr>
            <p:nvPr/>
          </p:nvSpPr>
          <p:spPr bwMode="auto">
            <a:xfrm>
              <a:off x="271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3" name="Freeform 79"/>
            <p:cNvSpPr>
              <a:spLocks noEditPoints="1" noChangeArrowheads="1"/>
            </p:cNvSpPr>
            <p:nvPr/>
          </p:nvSpPr>
          <p:spPr bwMode="auto">
            <a:xfrm>
              <a:off x="271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4" name="Freeform 80"/>
            <p:cNvSpPr>
              <a:spLocks noEditPoints="1" noChangeArrowheads="1"/>
            </p:cNvSpPr>
            <p:nvPr/>
          </p:nvSpPr>
          <p:spPr bwMode="auto">
            <a:xfrm>
              <a:off x="271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5" name="Freeform 81"/>
            <p:cNvSpPr>
              <a:spLocks noEditPoints="1" noChangeArrowheads="1"/>
            </p:cNvSpPr>
            <p:nvPr/>
          </p:nvSpPr>
          <p:spPr bwMode="auto">
            <a:xfrm>
              <a:off x="271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6" name="Freeform 82"/>
            <p:cNvSpPr>
              <a:spLocks noEditPoints="1" noChangeArrowheads="1"/>
            </p:cNvSpPr>
            <p:nvPr/>
          </p:nvSpPr>
          <p:spPr bwMode="auto">
            <a:xfrm>
              <a:off x="271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7" name="Freeform 83"/>
            <p:cNvSpPr>
              <a:spLocks noEditPoints="1" noChangeArrowheads="1"/>
            </p:cNvSpPr>
            <p:nvPr/>
          </p:nvSpPr>
          <p:spPr bwMode="auto">
            <a:xfrm>
              <a:off x="271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8" name="Freeform 84"/>
            <p:cNvSpPr>
              <a:spLocks noEditPoints="1" noChangeArrowheads="1"/>
            </p:cNvSpPr>
            <p:nvPr/>
          </p:nvSpPr>
          <p:spPr bwMode="auto">
            <a:xfrm>
              <a:off x="271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09" name="Freeform 85"/>
            <p:cNvSpPr>
              <a:spLocks noEditPoints="1" noChangeArrowheads="1"/>
            </p:cNvSpPr>
            <p:nvPr/>
          </p:nvSpPr>
          <p:spPr bwMode="auto">
            <a:xfrm>
              <a:off x="271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0" name="Rectangle 86"/>
            <p:cNvSpPr>
              <a:spLocks noChangeArrowheads="1"/>
            </p:cNvSpPr>
            <p:nvPr/>
          </p:nvSpPr>
          <p:spPr bwMode="auto"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1" name="Rectangle 87"/>
            <p:cNvSpPr>
              <a:spLocks noChangeArrowheads="1"/>
            </p:cNvSpPr>
            <p:nvPr/>
          </p:nvSpPr>
          <p:spPr bwMode="auto"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2" name="Freeform 88"/>
            <p:cNvSpPr>
              <a:spLocks noEditPoints="1" noChangeArrowheads="1"/>
            </p:cNvSpPr>
            <p:nvPr/>
          </p:nvSpPr>
          <p:spPr bwMode="auto">
            <a:xfrm>
              <a:off x="316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3" name="Freeform 89"/>
            <p:cNvSpPr>
              <a:spLocks noEditPoints="1" noChangeArrowheads="1"/>
            </p:cNvSpPr>
            <p:nvPr/>
          </p:nvSpPr>
          <p:spPr bwMode="auto">
            <a:xfrm>
              <a:off x="316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4" name="Freeform 90"/>
            <p:cNvSpPr>
              <a:spLocks noEditPoints="1" noChangeArrowheads="1"/>
            </p:cNvSpPr>
            <p:nvPr/>
          </p:nvSpPr>
          <p:spPr bwMode="auto">
            <a:xfrm>
              <a:off x="316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5" name="Freeform 91"/>
            <p:cNvSpPr>
              <a:spLocks noEditPoints="1" noChangeArrowheads="1"/>
            </p:cNvSpPr>
            <p:nvPr/>
          </p:nvSpPr>
          <p:spPr bwMode="auto">
            <a:xfrm>
              <a:off x="316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6" name="Freeform 92"/>
            <p:cNvSpPr>
              <a:spLocks noEditPoints="1" noChangeArrowheads="1"/>
            </p:cNvSpPr>
            <p:nvPr/>
          </p:nvSpPr>
          <p:spPr bwMode="auto">
            <a:xfrm>
              <a:off x="316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7" name="Freeform 93"/>
            <p:cNvSpPr>
              <a:spLocks noEditPoints="1" noChangeArrowheads="1"/>
            </p:cNvSpPr>
            <p:nvPr/>
          </p:nvSpPr>
          <p:spPr bwMode="auto">
            <a:xfrm>
              <a:off x="316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8" name="Freeform 94"/>
            <p:cNvSpPr>
              <a:spLocks noEditPoints="1" noChangeArrowheads="1"/>
            </p:cNvSpPr>
            <p:nvPr/>
          </p:nvSpPr>
          <p:spPr bwMode="auto">
            <a:xfrm>
              <a:off x="316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19" name="Freeform 95"/>
            <p:cNvSpPr>
              <a:spLocks noEditPoints="1" noChangeArrowheads="1"/>
            </p:cNvSpPr>
            <p:nvPr/>
          </p:nvSpPr>
          <p:spPr bwMode="auto">
            <a:xfrm>
              <a:off x="316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0" name="Freeform 96"/>
            <p:cNvSpPr>
              <a:spLocks noEditPoints="1" noChangeArrowheads="1"/>
            </p:cNvSpPr>
            <p:nvPr/>
          </p:nvSpPr>
          <p:spPr bwMode="auto">
            <a:xfrm>
              <a:off x="316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1" name="Freeform 97"/>
            <p:cNvSpPr>
              <a:spLocks noEditPoints="1" noChangeArrowheads="1"/>
            </p:cNvSpPr>
            <p:nvPr/>
          </p:nvSpPr>
          <p:spPr bwMode="auto">
            <a:xfrm>
              <a:off x="316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2" name="Rectangle 98"/>
            <p:cNvSpPr>
              <a:spLocks noChangeArrowheads="1"/>
            </p:cNvSpPr>
            <p:nvPr/>
          </p:nvSpPr>
          <p:spPr bwMode="auto"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3" name="Rectangle 99"/>
            <p:cNvSpPr>
              <a:spLocks noChangeArrowheads="1"/>
            </p:cNvSpPr>
            <p:nvPr/>
          </p:nvSpPr>
          <p:spPr bwMode="auto"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4" name="Freeform 100"/>
            <p:cNvSpPr>
              <a:spLocks noEditPoints="1" noChangeArrowheads="1"/>
            </p:cNvSpPr>
            <p:nvPr/>
          </p:nvSpPr>
          <p:spPr bwMode="auto">
            <a:xfrm>
              <a:off x="361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5" name="Freeform 101"/>
            <p:cNvSpPr>
              <a:spLocks noEditPoints="1" noChangeArrowheads="1"/>
            </p:cNvSpPr>
            <p:nvPr/>
          </p:nvSpPr>
          <p:spPr bwMode="auto">
            <a:xfrm>
              <a:off x="361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6" name="Freeform 102"/>
            <p:cNvSpPr>
              <a:spLocks noEditPoints="1" noChangeArrowheads="1"/>
            </p:cNvSpPr>
            <p:nvPr/>
          </p:nvSpPr>
          <p:spPr bwMode="auto">
            <a:xfrm>
              <a:off x="361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7" name="Freeform 103"/>
            <p:cNvSpPr>
              <a:spLocks noEditPoints="1" noChangeArrowheads="1"/>
            </p:cNvSpPr>
            <p:nvPr/>
          </p:nvSpPr>
          <p:spPr bwMode="auto">
            <a:xfrm>
              <a:off x="361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8" name="Freeform 104"/>
            <p:cNvSpPr>
              <a:spLocks noEditPoints="1" noChangeArrowheads="1"/>
            </p:cNvSpPr>
            <p:nvPr/>
          </p:nvSpPr>
          <p:spPr bwMode="auto">
            <a:xfrm>
              <a:off x="361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29" name="Freeform 105"/>
            <p:cNvSpPr>
              <a:spLocks noEditPoints="1" noChangeArrowheads="1"/>
            </p:cNvSpPr>
            <p:nvPr/>
          </p:nvSpPr>
          <p:spPr bwMode="auto">
            <a:xfrm>
              <a:off x="361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0" name="Freeform 106"/>
            <p:cNvSpPr>
              <a:spLocks noEditPoints="1" noChangeArrowheads="1"/>
            </p:cNvSpPr>
            <p:nvPr/>
          </p:nvSpPr>
          <p:spPr bwMode="auto">
            <a:xfrm>
              <a:off x="361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1" name="Freeform 107"/>
            <p:cNvSpPr>
              <a:spLocks noEditPoints="1" noChangeArrowheads="1"/>
            </p:cNvSpPr>
            <p:nvPr/>
          </p:nvSpPr>
          <p:spPr bwMode="auto">
            <a:xfrm>
              <a:off x="361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2" name="Freeform 108"/>
            <p:cNvSpPr>
              <a:spLocks noEditPoints="1" noChangeArrowheads="1"/>
            </p:cNvSpPr>
            <p:nvPr/>
          </p:nvSpPr>
          <p:spPr bwMode="auto">
            <a:xfrm>
              <a:off x="361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3" name="Freeform 109"/>
            <p:cNvSpPr>
              <a:spLocks noEditPoints="1" noChangeArrowheads="1"/>
            </p:cNvSpPr>
            <p:nvPr/>
          </p:nvSpPr>
          <p:spPr bwMode="auto">
            <a:xfrm>
              <a:off x="361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4" name="Rectangle 110"/>
            <p:cNvSpPr>
              <a:spLocks noChangeArrowheads="1"/>
            </p:cNvSpPr>
            <p:nvPr/>
          </p:nvSpPr>
          <p:spPr bwMode="auto"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5" name="Rectangle 111"/>
            <p:cNvSpPr>
              <a:spLocks noChangeArrowheads="1"/>
            </p:cNvSpPr>
            <p:nvPr/>
          </p:nvSpPr>
          <p:spPr bwMode="auto"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6" name="Freeform 112"/>
            <p:cNvSpPr>
              <a:spLocks noEditPoints="1" noChangeArrowheads="1"/>
            </p:cNvSpPr>
            <p:nvPr/>
          </p:nvSpPr>
          <p:spPr bwMode="auto">
            <a:xfrm>
              <a:off x="4056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7" name="Freeform 113"/>
            <p:cNvSpPr>
              <a:spLocks noEditPoints="1" noChangeArrowheads="1"/>
            </p:cNvSpPr>
            <p:nvPr/>
          </p:nvSpPr>
          <p:spPr bwMode="auto">
            <a:xfrm>
              <a:off x="4056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8" name="Freeform 114"/>
            <p:cNvSpPr>
              <a:spLocks noEditPoints="1" noChangeArrowheads="1"/>
            </p:cNvSpPr>
            <p:nvPr/>
          </p:nvSpPr>
          <p:spPr bwMode="auto">
            <a:xfrm>
              <a:off x="4056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39" name="Freeform 115"/>
            <p:cNvSpPr>
              <a:spLocks noEditPoints="1" noChangeArrowheads="1"/>
            </p:cNvSpPr>
            <p:nvPr/>
          </p:nvSpPr>
          <p:spPr bwMode="auto">
            <a:xfrm>
              <a:off x="4056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0" name="Freeform 116"/>
            <p:cNvSpPr>
              <a:spLocks noEditPoints="1" noChangeArrowheads="1"/>
            </p:cNvSpPr>
            <p:nvPr/>
          </p:nvSpPr>
          <p:spPr bwMode="auto">
            <a:xfrm>
              <a:off x="4056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1" name="Freeform 117"/>
            <p:cNvSpPr>
              <a:spLocks noEditPoints="1" noChangeArrowheads="1"/>
            </p:cNvSpPr>
            <p:nvPr/>
          </p:nvSpPr>
          <p:spPr bwMode="auto">
            <a:xfrm>
              <a:off x="4056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2" name="Freeform 118"/>
            <p:cNvSpPr>
              <a:spLocks noEditPoints="1" noChangeArrowheads="1"/>
            </p:cNvSpPr>
            <p:nvPr/>
          </p:nvSpPr>
          <p:spPr bwMode="auto">
            <a:xfrm>
              <a:off x="4056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3" name="Freeform 119"/>
            <p:cNvSpPr>
              <a:spLocks noEditPoints="1" noChangeArrowheads="1"/>
            </p:cNvSpPr>
            <p:nvPr/>
          </p:nvSpPr>
          <p:spPr bwMode="auto">
            <a:xfrm>
              <a:off x="4056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4" name="Freeform 120"/>
            <p:cNvSpPr>
              <a:spLocks noEditPoints="1" noChangeArrowheads="1"/>
            </p:cNvSpPr>
            <p:nvPr/>
          </p:nvSpPr>
          <p:spPr bwMode="auto">
            <a:xfrm>
              <a:off x="4056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5" name="Freeform 121"/>
            <p:cNvSpPr>
              <a:spLocks noEditPoints="1" noChangeArrowheads="1"/>
            </p:cNvSpPr>
            <p:nvPr/>
          </p:nvSpPr>
          <p:spPr bwMode="auto">
            <a:xfrm>
              <a:off x="4056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6" name="Rectangle 122"/>
            <p:cNvSpPr>
              <a:spLocks noChangeArrowheads="1"/>
            </p:cNvSpPr>
            <p:nvPr/>
          </p:nvSpPr>
          <p:spPr bwMode="auto"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7" name="Rectangle 123"/>
            <p:cNvSpPr>
              <a:spLocks noChangeArrowheads="1"/>
            </p:cNvSpPr>
            <p:nvPr/>
          </p:nvSpPr>
          <p:spPr bwMode="auto"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8" name="Freeform 124"/>
            <p:cNvSpPr>
              <a:spLocks noEditPoints="1" noChangeArrowheads="1"/>
            </p:cNvSpPr>
            <p:nvPr/>
          </p:nvSpPr>
          <p:spPr bwMode="auto">
            <a:xfrm>
              <a:off x="450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49" name="Freeform 125"/>
            <p:cNvSpPr>
              <a:spLocks noEditPoints="1" noChangeArrowheads="1"/>
            </p:cNvSpPr>
            <p:nvPr/>
          </p:nvSpPr>
          <p:spPr bwMode="auto">
            <a:xfrm>
              <a:off x="450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0" name="Freeform 126"/>
            <p:cNvSpPr>
              <a:spLocks noEditPoints="1" noChangeArrowheads="1"/>
            </p:cNvSpPr>
            <p:nvPr/>
          </p:nvSpPr>
          <p:spPr bwMode="auto">
            <a:xfrm>
              <a:off x="450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1" name="Freeform 127"/>
            <p:cNvSpPr>
              <a:spLocks noEditPoints="1" noChangeArrowheads="1"/>
            </p:cNvSpPr>
            <p:nvPr/>
          </p:nvSpPr>
          <p:spPr bwMode="auto">
            <a:xfrm>
              <a:off x="450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2" name="Freeform 128"/>
            <p:cNvSpPr>
              <a:spLocks noEditPoints="1" noChangeArrowheads="1"/>
            </p:cNvSpPr>
            <p:nvPr/>
          </p:nvSpPr>
          <p:spPr bwMode="auto">
            <a:xfrm>
              <a:off x="450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3" name="Freeform 129"/>
            <p:cNvSpPr>
              <a:spLocks noEditPoints="1" noChangeArrowheads="1"/>
            </p:cNvSpPr>
            <p:nvPr/>
          </p:nvSpPr>
          <p:spPr bwMode="auto">
            <a:xfrm>
              <a:off x="450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4" name="Freeform 130"/>
            <p:cNvSpPr>
              <a:spLocks noEditPoints="1" noChangeArrowheads="1"/>
            </p:cNvSpPr>
            <p:nvPr/>
          </p:nvSpPr>
          <p:spPr bwMode="auto">
            <a:xfrm>
              <a:off x="450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5" name="Freeform 131"/>
            <p:cNvSpPr>
              <a:spLocks noEditPoints="1" noChangeArrowheads="1"/>
            </p:cNvSpPr>
            <p:nvPr/>
          </p:nvSpPr>
          <p:spPr bwMode="auto">
            <a:xfrm>
              <a:off x="450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6" name="Freeform 132"/>
            <p:cNvSpPr>
              <a:spLocks noEditPoints="1" noChangeArrowheads="1"/>
            </p:cNvSpPr>
            <p:nvPr/>
          </p:nvSpPr>
          <p:spPr bwMode="auto">
            <a:xfrm>
              <a:off x="450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7" name="Freeform 133"/>
            <p:cNvSpPr>
              <a:spLocks noEditPoints="1" noChangeArrowheads="1"/>
            </p:cNvSpPr>
            <p:nvPr/>
          </p:nvSpPr>
          <p:spPr bwMode="auto">
            <a:xfrm>
              <a:off x="450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8" name="Rectangle 134"/>
            <p:cNvSpPr>
              <a:spLocks noChangeArrowheads="1"/>
            </p:cNvSpPr>
            <p:nvPr/>
          </p:nvSpPr>
          <p:spPr bwMode="auto"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59" name="Rectangle 135"/>
            <p:cNvSpPr>
              <a:spLocks noChangeArrowheads="1"/>
            </p:cNvSpPr>
            <p:nvPr/>
          </p:nvSpPr>
          <p:spPr bwMode="auto"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0" name="Freeform 136"/>
            <p:cNvSpPr>
              <a:spLocks noEditPoints="1" noChangeArrowheads="1"/>
            </p:cNvSpPr>
            <p:nvPr/>
          </p:nvSpPr>
          <p:spPr bwMode="auto">
            <a:xfrm>
              <a:off x="4951" y="202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1" name="Freeform 137"/>
            <p:cNvSpPr>
              <a:spLocks noEditPoints="1" noChangeArrowheads="1"/>
            </p:cNvSpPr>
            <p:nvPr/>
          </p:nvSpPr>
          <p:spPr bwMode="auto">
            <a:xfrm>
              <a:off x="4951" y="607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2" name="Freeform 138"/>
            <p:cNvSpPr>
              <a:spLocks noEditPoints="1" noChangeArrowheads="1"/>
            </p:cNvSpPr>
            <p:nvPr/>
          </p:nvSpPr>
          <p:spPr bwMode="auto">
            <a:xfrm>
              <a:off x="4951" y="101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3" name="Freeform 139"/>
            <p:cNvSpPr>
              <a:spLocks noEditPoints="1" noChangeArrowheads="1"/>
            </p:cNvSpPr>
            <p:nvPr/>
          </p:nvSpPr>
          <p:spPr bwMode="auto">
            <a:xfrm>
              <a:off x="4951" y="141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4" name="Freeform 140"/>
            <p:cNvSpPr>
              <a:spLocks noEditPoints="1" noChangeArrowheads="1"/>
            </p:cNvSpPr>
            <p:nvPr/>
          </p:nvSpPr>
          <p:spPr bwMode="auto">
            <a:xfrm>
              <a:off x="4951" y="182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5" name="Freeform 141"/>
            <p:cNvSpPr>
              <a:spLocks noEditPoints="1" noChangeArrowheads="1"/>
            </p:cNvSpPr>
            <p:nvPr/>
          </p:nvSpPr>
          <p:spPr bwMode="auto">
            <a:xfrm>
              <a:off x="4951" y="2224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6" name="Freeform 142"/>
            <p:cNvSpPr>
              <a:spLocks noEditPoints="1" noChangeArrowheads="1"/>
            </p:cNvSpPr>
            <p:nvPr/>
          </p:nvSpPr>
          <p:spPr bwMode="auto">
            <a:xfrm>
              <a:off x="4951" y="2629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7" name="Freeform 143"/>
            <p:cNvSpPr>
              <a:spLocks noEditPoints="1" noChangeArrowheads="1"/>
            </p:cNvSpPr>
            <p:nvPr/>
          </p:nvSpPr>
          <p:spPr bwMode="auto">
            <a:xfrm>
              <a:off x="4951" y="303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8" name="Freeform 144"/>
            <p:cNvSpPr>
              <a:spLocks noEditPoints="1" noChangeArrowheads="1"/>
            </p:cNvSpPr>
            <p:nvPr/>
          </p:nvSpPr>
          <p:spPr bwMode="auto">
            <a:xfrm>
              <a:off x="4951" y="3438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69" name="Freeform 145"/>
            <p:cNvSpPr>
              <a:spLocks noEditPoints="1" noChangeArrowheads="1"/>
            </p:cNvSpPr>
            <p:nvPr/>
          </p:nvSpPr>
          <p:spPr bwMode="auto">
            <a:xfrm>
              <a:off x="4951" y="384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"/>
                <a:gd name="T31" fmla="*/ 0 h 60"/>
                <a:gd name="T32" fmla="*/ 4 w 4"/>
                <a:gd name="T33" fmla="*/ 60 h 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0" name="Rectangle 146"/>
            <p:cNvSpPr>
              <a:spLocks noChangeArrowheads="1"/>
            </p:cNvSpPr>
            <p:nvPr/>
          </p:nvSpPr>
          <p:spPr bwMode="auto"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1" name="Freeform 147"/>
            <p:cNvSpPr>
              <a:spLocks noChangeArrowheads="1"/>
            </p:cNvSpPr>
            <p:nvPr/>
          </p:nvSpPr>
          <p:spPr bwMode="auto">
            <a:xfrm>
              <a:off x="0" y="3281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172" name="Group 148"/>
          <p:cNvGrpSpPr>
            <a:grpSpLocks/>
          </p:cNvGrpSpPr>
          <p:nvPr/>
        </p:nvGrpSpPr>
        <p:grpSpPr bwMode="auto">
          <a:xfrm>
            <a:off x="1066901" y="3445127"/>
            <a:ext cx="533198" cy="491873"/>
            <a:chOff x="0" y="0"/>
            <a:chExt cx="1062" cy="981"/>
          </a:xfrm>
        </p:grpSpPr>
        <p:sp>
          <p:nvSpPr>
            <p:cNvPr id="1173" name="Freeform 149"/>
            <p:cNvSpPr>
              <a:spLocks noChangeArrowheads="1"/>
            </p:cNvSpPr>
            <p:nvPr userDrawn="1"/>
          </p:nvSpPr>
          <p:spPr bwMode="auto">
            <a:xfrm>
              <a:off x="25" y="0"/>
              <a:ext cx="205" cy="82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"/>
                <a:gd name="T19" fmla="*/ 0 h 16"/>
                <a:gd name="T20" fmla="*/ 41 w 41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4" name="Freeform 150"/>
            <p:cNvSpPr>
              <a:spLocks noEditPoints="1" noChangeArrowheads="1"/>
            </p:cNvSpPr>
            <p:nvPr userDrawn="1"/>
          </p:nvSpPr>
          <p:spPr bwMode="auto">
            <a:xfrm>
              <a:off x="0" y="6"/>
              <a:ext cx="1062" cy="975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0"/>
                <a:gd name="T172" fmla="*/ 0 h 193"/>
                <a:gd name="T173" fmla="*/ 210 w 210"/>
                <a:gd name="T174" fmla="*/ 193 h 19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5" name="Freeform 151"/>
            <p:cNvSpPr>
              <a:spLocks noChangeArrowheads="1"/>
            </p:cNvSpPr>
            <p:nvPr userDrawn="1"/>
          </p:nvSpPr>
          <p:spPr bwMode="auto">
            <a:xfrm>
              <a:off x="253" y="472"/>
              <a:ext cx="85" cy="101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  <a:gd name="T6" fmla="*/ 0 60000 65536"/>
                <a:gd name="T7" fmla="*/ 0 60000 65536"/>
                <a:gd name="T8" fmla="*/ 0 60000 65536"/>
                <a:gd name="T9" fmla="*/ 0 w 17"/>
                <a:gd name="T10" fmla="*/ 0 h 20"/>
                <a:gd name="T11" fmla="*/ 17 w 17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6" name="Freeform 152"/>
            <p:cNvSpPr>
              <a:spLocks noChangeArrowheads="1"/>
            </p:cNvSpPr>
            <p:nvPr userDrawn="1"/>
          </p:nvSpPr>
          <p:spPr bwMode="auto">
            <a:xfrm>
              <a:off x="171" y="509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7"/>
                <a:gd name="T17" fmla="*/ 15 w 15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7" name="Freeform 153"/>
            <p:cNvSpPr>
              <a:spLocks noChangeArrowheads="1"/>
            </p:cNvSpPr>
            <p:nvPr userDrawn="1"/>
          </p:nvSpPr>
          <p:spPr bwMode="auto">
            <a:xfrm>
              <a:off x="126" y="237"/>
              <a:ext cx="243" cy="117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23"/>
                <a:gd name="T23" fmla="*/ 48 w 4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8" name="Freeform 154"/>
            <p:cNvSpPr>
              <a:spLocks noChangeArrowheads="1"/>
            </p:cNvSpPr>
            <p:nvPr userDrawn="1"/>
          </p:nvSpPr>
          <p:spPr bwMode="auto">
            <a:xfrm>
              <a:off x="405" y="560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37"/>
                <a:gd name="T17" fmla="*/ 35 w 35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79" name="Freeform 155"/>
            <p:cNvSpPr>
              <a:spLocks noChangeArrowheads="1"/>
            </p:cNvSpPr>
            <p:nvPr userDrawn="1"/>
          </p:nvSpPr>
          <p:spPr bwMode="auto">
            <a:xfrm>
              <a:off x="809" y="373"/>
              <a:ext cx="177" cy="38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  <a:gd name="T6" fmla="*/ 0 60000 65536"/>
                <a:gd name="T7" fmla="*/ 0 60000 65536"/>
                <a:gd name="T8" fmla="*/ 0 60000 65536"/>
                <a:gd name="T9" fmla="*/ 0 w 35"/>
                <a:gd name="T10" fmla="*/ 0 h 7"/>
                <a:gd name="T11" fmla="*/ 35 w 35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0" name="Freeform 156"/>
            <p:cNvSpPr>
              <a:spLocks noChangeArrowheads="1"/>
            </p:cNvSpPr>
            <p:nvPr userDrawn="1"/>
          </p:nvSpPr>
          <p:spPr bwMode="auto">
            <a:xfrm>
              <a:off x="869" y="370"/>
              <a:ext cx="136" cy="79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1" name="Freeform 157"/>
            <p:cNvSpPr>
              <a:spLocks noChangeArrowheads="1"/>
            </p:cNvSpPr>
            <p:nvPr userDrawn="1"/>
          </p:nvSpPr>
          <p:spPr bwMode="auto">
            <a:xfrm>
              <a:off x="863" y="421"/>
              <a:ext cx="177" cy="85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17"/>
                <a:gd name="T17" fmla="*/ 35 w 3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2" name="Freeform 158"/>
            <p:cNvSpPr>
              <a:spLocks noChangeArrowheads="1"/>
            </p:cNvSpPr>
            <p:nvPr userDrawn="1"/>
          </p:nvSpPr>
          <p:spPr bwMode="auto">
            <a:xfrm>
              <a:off x="749" y="500"/>
              <a:ext cx="247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"/>
                <a:gd name="T23" fmla="*/ 49 w 4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3" name="Freeform 159"/>
            <p:cNvSpPr>
              <a:spLocks noChangeArrowheads="1"/>
            </p:cNvSpPr>
            <p:nvPr userDrawn="1"/>
          </p:nvSpPr>
          <p:spPr bwMode="auto">
            <a:xfrm>
              <a:off x="774" y="557"/>
              <a:ext cx="202" cy="54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"/>
                <a:gd name="T19" fmla="*/ 0 h 11"/>
                <a:gd name="T20" fmla="*/ 40 w 40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4" name="Freeform 160"/>
            <p:cNvSpPr>
              <a:spLocks noChangeArrowheads="1"/>
            </p:cNvSpPr>
            <p:nvPr userDrawn="1"/>
          </p:nvSpPr>
          <p:spPr bwMode="auto">
            <a:xfrm>
              <a:off x="762" y="601"/>
              <a:ext cx="209" cy="174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1"/>
                <a:gd name="T31" fmla="*/ 0 h 34"/>
                <a:gd name="T32" fmla="*/ 41 w 41"/>
                <a:gd name="T33" fmla="*/ 34 h 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5" name="Freeform 161"/>
            <p:cNvSpPr>
              <a:spLocks noChangeArrowheads="1"/>
            </p:cNvSpPr>
            <p:nvPr userDrawn="1"/>
          </p:nvSpPr>
          <p:spPr bwMode="auto">
            <a:xfrm>
              <a:off x="901" y="522"/>
              <a:ext cx="126" cy="316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63"/>
                <a:gd name="T41" fmla="*/ 25 w 25"/>
                <a:gd name="T42" fmla="*/ 63 h 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186" name="Group 162"/>
          <p:cNvGrpSpPr>
            <a:grpSpLocks/>
          </p:cNvGrpSpPr>
          <p:nvPr/>
        </p:nvGrpSpPr>
        <p:grpSpPr bwMode="auto">
          <a:xfrm>
            <a:off x="1066901" y="4552849"/>
            <a:ext cx="533198" cy="492377"/>
            <a:chOff x="0" y="0"/>
            <a:chExt cx="1062" cy="981"/>
          </a:xfrm>
        </p:grpSpPr>
        <p:sp>
          <p:nvSpPr>
            <p:cNvPr id="1187" name="Freeform 163"/>
            <p:cNvSpPr>
              <a:spLocks noChangeArrowheads="1"/>
            </p:cNvSpPr>
            <p:nvPr userDrawn="1"/>
          </p:nvSpPr>
          <p:spPr bwMode="auto">
            <a:xfrm>
              <a:off x="25" y="0"/>
              <a:ext cx="205" cy="82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"/>
                <a:gd name="T19" fmla="*/ 0 h 16"/>
                <a:gd name="T20" fmla="*/ 41 w 41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8" name="Freeform 164"/>
            <p:cNvSpPr>
              <a:spLocks noEditPoints="1" noChangeArrowheads="1"/>
            </p:cNvSpPr>
            <p:nvPr userDrawn="1"/>
          </p:nvSpPr>
          <p:spPr bwMode="auto">
            <a:xfrm>
              <a:off x="0" y="6"/>
              <a:ext cx="1062" cy="975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0"/>
                <a:gd name="T172" fmla="*/ 0 h 193"/>
                <a:gd name="T173" fmla="*/ 210 w 210"/>
                <a:gd name="T174" fmla="*/ 193 h 19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89" name="Freeform 165"/>
            <p:cNvSpPr>
              <a:spLocks noChangeArrowheads="1"/>
            </p:cNvSpPr>
            <p:nvPr userDrawn="1"/>
          </p:nvSpPr>
          <p:spPr bwMode="auto">
            <a:xfrm>
              <a:off x="253" y="472"/>
              <a:ext cx="85" cy="101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  <a:gd name="T6" fmla="*/ 0 60000 65536"/>
                <a:gd name="T7" fmla="*/ 0 60000 65536"/>
                <a:gd name="T8" fmla="*/ 0 60000 65536"/>
                <a:gd name="T9" fmla="*/ 0 w 17"/>
                <a:gd name="T10" fmla="*/ 0 h 20"/>
                <a:gd name="T11" fmla="*/ 17 w 17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0" name="Freeform 166"/>
            <p:cNvSpPr>
              <a:spLocks noChangeArrowheads="1"/>
            </p:cNvSpPr>
            <p:nvPr userDrawn="1"/>
          </p:nvSpPr>
          <p:spPr bwMode="auto">
            <a:xfrm>
              <a:off x="171" y="509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7"/>
                <a:gd name="T17" fmla="*/ 15 w 15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1" name="Freeform 167"/>
            <p:cNvSpPr>
              <a:spLocks noChangeArrowheads="1"/>
            </p:cNvSpPr>
            <p:nvPr userDrawn="1"/>
          </p:nvSpPr>
          <p:spPr bwMode="auto">
            <a:xfrm>
              <a:off x="126" y="237"/>
              <a:ext cx="243" cy="117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23"/>
                <a:gd name="T23" fmla="*/ 48 w 4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2" name="Freeform 168"/>
            <p:cNvSpPr>
              <a:spLocks noChangeArrowheads="1"/>
            </p:cNvSpPr>
            <p:nvPr userDrawn="1"/>
          </p:nvSpPr>
          <p:spPr bwMode="auto">
            <a:xfrm>
              <a:off x="405" y="560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37"/>
                <a:gd name="T17" fmla="*/ 35 w 35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3" name="Freeform 169"/>
            <p:cNvSpPr>
              <a:spLocks noChangeArrowheads="1"/>
            </p:cNvSpPr>
            <p:nvPr userDrawn="1"/>
          </p:nvSpPr>
          <p:spPr bwMode="auto">
            <a:xfrm>
              <a:off x="809" y="373"/>
              <a:ext cx="177" cy="38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  <a:gd name="T6" fmla="*/ 0 60000 65536"/>
                <a:gd name="T7" fmla="*/ 0 60000 65536"/>
                <a:gd name="T8" fmla="*/ 0 60000 65536"/>
                <a:gd name="T9" fmla="*/ 0 w 35"/>
                <a:gd name="T10" fmla="*/ 0 h 7"/>
                <a:gd name="T11" fmla="*/ 35 w 35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4" name="Freeform 170"/>
            <p:cNvSpPr>
              <a:spLocks noChangeArrowheads="1"/>
            </p:cNvSpPr>
            <p:nvPr userDrawn="1"/>
          </p:nvSpPr>
          <p:spPr bwMode="auto">
            <a:xfrm>
              <a:off x="869" y="370"/>
              <a:ext cx="136" cy="79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5" name="Freeform 171"/>
            <p:cNvSpPr>
              <a:spLocks noChangeArrowheads="1"/>
            </p:cNvSpPr>
            <p:nvPr userDrawn="1"/>
          </p:nvSpPr>
          <p:spPr bwMode="auto">
            <a:xfrm>
              <a:off x="863" y="421"/>
              <a:ext cx="177" cy="85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17"/>
                <a:gd name="T17" fmla="*/ 35 w 3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6" name="Freeform 172"/>
            <p:cNvSpPr>
              <a:spLocks noChangeArrowheads="1"/>
            </p:cNvSpPr>
            <p:nvPr userDrawn="1"/>
          </p:nvSpPr>
          <p:spPr bwMode="auto">
            <a:xfrm>
              <a:off x="749" y="500"/>
              <a:ext cx="247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"/>
                <a:gd name="T23" fmla="*/ 49 w 4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7" name="Freeform 173"/>
            <p:cNvSpPr>
              <a:spLocks noChangeArrowheads="1"/>
            </p:cNvSpPr>
            <p:nvPr userDrawn="1"/>
          </p:nvSpPr>
          <p:spPr bwMode="auto">
            <a:xfrm>
              <a:off x="774" y="557"/>
              <a:ext cx="202" cy="54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"/>
                <a:gd name="T19" fmla="*/ 0 h 11"/>
                <a:gd name="T20" fmla="*/ 40 w 40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8" name="Freeform 174"/>
            <p:cNvSpPr>
              <a:spLocks noChangeArrowheads="1"/>
            </p:cNvSpPr>
            <p:nvPr userDrawn="1"/>
          </p:nvSpPr>
          <p:spPr bwMode="auto">
            <a:xfrm>
              <a:off x="762" y="601"/>
              <a:ext cx="209" cy="174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1"/>
                <a:gd name="T31" fmla="*/ 0 h 34"/>
                <a:gd name="T32" fmla="*/ 41 w 41"/>
                <a:gd name="T33" fmla="*/ 34 h 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199" name="Freeform 175"/>
            <p:cNvSpPr>
              <a:spLocks noChangeArrowheads="1"/>
            </p:cNvSpPr>
            <p:nvPr userDrawn="1"/>
          </p:nvSpPr>
          <p:spPr bwMode="auto">
            <a:xfrm>
              <a:off x="901" y="522"/>
              <a:ext cx="126" cy="316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63"/>
                <a:gd name="T41" fmla="*/ 25 w 25"/>
                <a:gd name="T42" fmla="*/ 63 h 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200" name="Group 176"/>
          <p:cNvGrpSpPr>
            <a:grpSpLocks/>
          </p:cNvGrpSpPr>
          <p:nvPr/>
        </p:nvGrpSpPr>
        <p:grpSpPr bwMode="auto">
          <a:xfrm>
            <a:off x="1066901" y="5562802"/>
            <a:ext cx="533198" cy="491873"/>
            <a:chOff x="0" y="0"/>
            <a:chExt cx="1062" cy="981"/>
          </a:xfrm>
        </p:grpSpPr>
        <p:sp>
          <p:nvSpPr>
            <p:cNvPr id="1201" name="Freeform 177"/>
            <p:cNvSpPr>
              <a:spLocks noChangeArrowheads="1"/>
            </p:cNvSpPr>
            <p:nvPr userDrawn="1"/>
          </p:nvSpPr>
          <p:spPr bwMode="auto">
            <a:xfrm>
              <a:off x="25" y="0"/>
              <a:ext cx="205" cy="82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"/>
                <a:gd name="T19" fmla="*/ 0 h 16"/>
                <a:gd name="T20" fmla="*/ 41 w 41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2" name="Freeform 178"/>
            <p:cNvSpPr>
              <a:spLocks noEditPoints="1" noChangeArrowheads="1"/>
            </p:cNvSpPr>
            <p:nvPr userDrawn="1"/>
          </p:nvSpPr>
          <p:spPr bwMode="auto">
            <a:xfrm>
              <a:off x="0" y="6"/>
              <a:ext cx="1062" cy="975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0"/>
                <a:gd name="T172" fmla="*/ 0 h 193"/>
                <a:gd name="T173" fmla="*/ 210 w 210"/>
                <a:gd name="T174" fmla="*/ 193 h 19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3" name="Freeform 179"/>
            <p:cNvSpPr>
              <a:spLocks noChangeArrowheads="1"/>
            </p:cNvSpPr>
            <p:nvPr userDrawn="1"/>
          </p:nvSpPr>
          <p:spPr bwMode="auto">
            <a:xfrm>
              <a:off x="253" y="472"/>
              <a:ext cx="85" cy="101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  <a:gd name="T6" fmla="*/ 0 60000 65536"/>
                <a:gd name="T7" fmla="*/ 0 60000 65536"/>
                <a:gd name="T8" fmla="*/ 0 60000 65536"/>
                <a:gd name="T9" fmla="*/ 0 w 17"/>
                <a:gd name="T10" fmla="*/ 0 h 20"/>
                <a:gd name="T11" fmla="*/ 17 w 17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4" name="Freeform 180"/>
            <p:cNvSpPr>
              <a:spLocks noChangeArrowheads="1"/>
            </p:cNvSpPr>
            <p:nvPr userDrawn="1"/>
          </p:nvSpPr>
          <p:spPr bwMode="auto">
            <a:xfrm>
              <a:off x="171" y="509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7"/>
                <a:gd name="T17" fmla="*/ 15 w 15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5" name="Freeform 181"/>
            <p:cNvSpPr>
              <a:spLocks noChangeArrowheads="1"/>
            </p:cNvSpPr>
            <p:nvPr userDrawn="1"/>
          </p:nvSpPr>
          <p:spPr bwMode="auto">
            <a:xfrm>
              <a:off x="126" y="237"/>
              <a:ext cx="243" cy="117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23"/>
                <a:gd name="T23" fmla="*/ 48 w 4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6" name="Freeform 182"/>
            <p:cNvSpPr>
              <a:spLocks noChangeArrowheads="1"/>
            </p:cNvSpPr>
            <p:nvPr userDrawn="1"/>
          </p:nvSpPr>
          <p:spPr bwMode="auto">
            <a:xfrm>
              <a:off x="405" y="560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37"/>
                <a:gd name="T17" fmla="*/ 35 w 35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7" name="Freeform 183"/>
            <p:cNvSpPr>
              <a:spLocks noChangeArrowheads="1"/>
            </p:cNvSpPr>
            <p:nvPr userDrawn="1"/>
          </p:nvSpPr>
          <p:spPr bwMode="auto">
            <a:xfrm>
              <a:off x="809" y="373"/>
              <a:ext cx="177" cy="38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  <a:gd name="T6" fmla="*/ 0 60000 65536"/>
                <a:gd name="T7" fmla="*/ 0 60000 65536"/>
                <a:gd name="T8" fmla="*/ 0 60000 65536"/>
                <a:gd name="T9" fmla="*/ 0 w 35"/>
                <a:gd name="T10" fmla="*/ 0 h 7"/>
                <a:gd name="T11" fmla="*/ 35 w 35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8" name="Freeform 184"/>
            <p:cNvSpPr>
              <a:spLocks noChangeArrowheads="1"/>
            </p:cNvSpPr>
            <p:nvPr userDrawn="1"/>
          </p:nvSpPr>
          <p:spPr bwMode="auto">
            <a:xfrm>
              <a:off x="869" y="370"/>
              <a:ext cx="136" cy="79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09" name="Freeform 185"/>
            <p:cNvSpPr>
              <a:spLocks noChangeArrowheads="1"/>
            </p:cNvSpPr>
            <p:nvPr userDrawn="1"/>
          </p:nvSpPr>
          <p:spPr bwMode="auto">
            <a:xfrm>
              <a:off x="863" y="421"/>
              <a:ext cx="177" cy="85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17"/>
                <a:gd name="T17" fmla="*/ 35 w 3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0" name="Freeform 186"/>
            <p:cNvSpPr>
              <a:spLocks noChangeArrowheads="1"/>
            </p:cNvSpPr>
            <p:nvPr userDrawn="1"/>
          </p:nvSpPr>
          <p:spPr bwMode="auto">
            <a:xfrm>
              <a:off x="749" y="500"/>
              <a:ext cx="247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"/>
                <a:gd name="T23" fmla="*/ 49 w 4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1" name="Freeform 187"/>
            <p:cNvSpPr>
              <a:spLocks noChangeArrowheads="1"/>
            </p:cNvSpPr>
            <p:nvPr userDrawn="1"/>
          </p:nvSpPr>
          <p:spPr bwMode="auto">
            <a:xfrm>
              <a:off x="774" y="557"/>
              <a:ext cx="202" cy="54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"/>
                <a:gd name="T19" fmla="*/ 0 h 11"/>
                <a:gd name="T20" fmla="*/ 40 w 40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2" name="Freeform 188"/>
            <p:cNvSpPr>
              <a:spLocks noChangeArrowheads="1"/>
            </p:cNvSpPr>
            <p:nvPr userDrawn="1"/>
          </p:nvSpPr>
          <p:spPr bwMode="auto">
            <a:xfrm>
              <a:off x="762" y="601"/>
              <a:ext cx="209" cy="174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1"/>
                <a:gd name="T31" fmla="*/ 0 h 34"/>
                <a:gd name="T32" fmla="*/ 41 w 41"/>
                <a:gd name="T33" fmla="*/ 34 h 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3" name="Freeform 189"/>
            <p:cNvSpPr>
              <a:spLocks noChangeArrowheads="1"/>
            </p:cNvSpPr>
            <p:nvPr userDrawn="1"/>
          </p:nvSpPr>
          <p:spPr bwMode="auto">
            <a:xfrm>
              <a:off x="901" y="522"/>
              <a:ext cx="126" cy="316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63"/>
                <a:gd name="T41" fmla="*/ 25 w 25"/>
                <a:gd name="T42" fmla="*/ 63 h 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214" name="Group 190"/>
          <p:cNvGrpSpPr>
            <a:grpSpLocks/>
          </p:cNvGrpSpPr>
          <p:nvPr/>
        </p:nvGrpSpPr>
        <p:grpSpPr bwMode="auto">
          <a:xfrm>
            <a:off x="381000" y="3962198"/>
            <a:ext cx="533198" cy="492377"/>
            <a:chOff x="0" y="0"/>
            <a:chExt cx="1062" cy="981"/>
          </a:xfrm>
        </p:grpSpPr>
        <p:sp>
          <p:nvSpPr>
            <p:cNvPr id="1215" name="Freeform 191"/>
            <p:cNvSpPr>
              <a:spLocks noChangeArrowheads="1"/>
            </p:cNvSpPr>
            <p:nvPr userDrawn="1"/>
          </p:nvSpPr>
          <p:spPr bwMode="auto">
            <a:xfrm>
              <a:off x="25" y="0"/>
              <a:ext cx="205" cy="82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"/>
                <a:gd name="T19" fmla="*/ 0 h 16"/>
                <a:gd name="T20" fmla="*/ 41 w 41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6" name="Freeform 192"/>
            <p:cNvSpPr>
              <a:spLocks noEditPoints="1" noChangeArrowheads="1"/>
            </p:cNvSpPr>
            <p:nvPr userDrawn="1"/>
          </p:nvSpPr>
          <p:spPr bwMode="auto">
            <a:xfrm>
              <a:off x="0" y="6"/>
              <a:ext cx="1062" cy="975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0"/>
                <a:gd name="T172" fmla="*/ 0 h 193"/>
                <a:gd name="T173" fmla="*/ 210 w 210"/>
                <a:gd name="T174" fmla="*/ 193 h 19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7" name="Freeform 193"/>
            <p:cNvSpPr>
              <a:spLocks noChangeArrowheads="1"/>
            </p:cNvSpPr>
            <p:nvPr userDrawn="1"/>
          </p:nvSpPr>
          <p:spPr bwMode="auto">
            <a:xfrm>
              <a:off x="253" y="472"/>
              <a:ext cx="85" cy="101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  <a:gd name="T6" fmla="*/ 0 60000 65536"/>
                <a:gd name="T7" fmla="*/ 0 60000 65536"/>
                <a:gd name="T8" fmla="*/ 0 60000 65536"/>
                <a:gd name="T9" fmla="*/ 0 w 17"/>
                <a:gd name="T10" fmla="*/ 0 h 20"/>
                <a:gd name="T11" fmla="*/ 17 w 17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8" name="Freeform 194"/>
            <p:cNvSpPr>
              <a:spLocks noChangeArrowheads="1"/>
            </p:cNvSpPr>
            <p:nvPr userDrawn="1"/>
          </p:nvSpPr>
          <p:spPr bwMode="auto">
            <a:xfrm>
              <a:off x="171" y="509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7"/>
                <a:gd name="T17" fmla="*/ 15 w 15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19" name="Freeform 195"/>
            <p:cNvSpPr>
              <a:spLocks noChangeArrowheads="1"/>
            </p:cNvSpPr>
            <p:nvPr userDrawn="1"/>
          </p:nvSpPr>
          <p:spPr bwMode="auto">
            <a:xfrm>
              <a:off x="126" y="237"/>
              <a:ext cx="243" cy="117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23"/>
                <a:gd name="T23" fmla="*/ 48 w 4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0" name="Freeform 196"/>
            <p:cNvSpPr>
              <a:spLocks noChangeArrowheads="1"/>
            </p:cNvSpPr>
            <p:nvPr userDrawn="1"/>
          </p:nvSpPr>
          <p:spPr bwMode="auto">
            <a:xfrm>
              <a:off x="405" y="560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37"/>
                <a:gd name="T17" fmla="*/ 35 w 35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1" name="Freeform 197"/>
            <p:cNvSpPr>
              <a:spLocks noChangeArrowheads="1"/>
            </p:cNvSpPr>
            <p:nvPr userDrawn="1"/>
          </p:nvSpPr>
          <p:spPr bwMode="auto">
            <a:xfrm>
              <a:off x="809" y="373"/>
              <a:ext cx="177" cy="38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  <a:gd name="T6" fmla="*/ 0 60000 65536"/>
                <a:gd name="T7" fmla="*/ 0 60000 65536"/>
                <a:gd name="T8" fmla="*/ 0 60000 65536"/>
                <a:gd name="T9" fmla="*/ 0 w 35"/>
                <a:gd name="T10" fmla="*/ 0 h 7"/>
                <a:gd name="T11" fmla="*/ 35 w 35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2" name="Freeform 198"/>
            <p:cNvSpPr>
              <a:spLocks noChangeArrowheads="1"/>
            </p:cNvSpPr>
            <p:nvPr userDrawn="1"/>
          </p:nvSpPr>
          <p:spPr bwMode="auto">
            <a:xfrm>
              <a:off x="869" y="370"/>
              <a:ext cx="136" cy="79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3" name="Freeform 199"/>
            <p:cNvSpPr>
              <a:spLocks noChangeArrowheads="1"/>
            </p:cNvSpPr>
            <p:nvPr userDrawn="1"/>
          </p:nvSpPr>
          <p:spPr bwMode="auto">
            <a:xfrm>
              <a:off x="863" y="421"/>
              <a:ext cx="177" cy="85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17"/>
                <a:gd name="T17" fmla="*/ 35 w 3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4" name="Freeform 200"/>
            <p:cNvSpPr>
              <a:spLocks noChangeArrowheads="1"/>
            </p:cNvSpPr>
            <p:nvPr userDrawn="1"/>
          </p:nvSpPr>
          <p:spPr bwMode="auto">
            <a:xfrm>
              <a:off x="749" y="500"/>
              <a:ext cx="247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"/>
                <a:gd name="T23" fmla="*/ 49 w 4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5" name="Freeform 201"/>
            <p:cNvSpPr>
              <a:spLocks noChangeArrowheads="1"/>
            </p:cNvSpPr>
            <p:nvPr userDrawn="1"/>
          </p:nvSpPr>
          <p:spPr bwMode="auto">
            <a:xfrm>
              <a:off x="774" y="557"/>
              <a:ext cx="202" cy="54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"/>
                <a:gd name="T19" fmla="*/ 0 h 11"/>
                <a:gd name="T20" fmla="*/ 40 w 40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6" name="Freeform 202"/>
            <p:cNvSpPr>
              <a:spLocks noChangeArrowheads="1"/>
            </p:cNvSpPr>
            <p:nvPr userDrawn="1"/>
          </p:nvSpPr>
          <p:spPr bwMode="auto">
            <a:xfrm>
              <a:off x="762" y="601"/>
              <a:ext cx="209" cy="174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1"/>
                <a:gd name="T31" fmla="*/ 0 h 34"/>
                <a:gd name="T32" fmla="*/ 41 w 41"/>
                <a:gd name="T33" fmla="*/ 34 h 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27" name="Freeform 203"/>
            <p:cNvSpPr>
              <a:spLocks noChangeArrowheads="1"/>
            </p:cNvSpPr>
            <p:nvPr userDrawn="1"/>
          </p:nvSpPr>
          <p:spPr bwMode="auto">
            <a:xfrm>
              <a:off x="901" y="522"/>
              <a:ext cx="126" cy="316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63"/>
                <a:gd name="T41" fmla="*/ 25 w 25"/>
                <a:gd name="T42" fmla="*/ 63 h 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228" name="Group 204"/>
          <p:cNvGrpSpPr>
            <a:grpSpLocks/>
          </p:cNvGrpSpPr>
          <p:nvPr/>
        </p:nvGrpSpPr>
        <p:grpSpPr bwMode="auto">
          <a:xfrm>
            <a:off x="381000" y="5070425"/>
            <a:ext cx="533198" cy="492377"/>
            <a:chOff x="0" y="0"/>
            <a:chExt cx="1062" cy="981"/>
          </a:xfrm>
        </p:grpSpPr>
        <p:sp>
          <p:nvSpPr>
            <p:cNvPr id="1229" name="Freeform 205"/>
            <p:cNvSpPr>
              <a:spLocks noChangeArrowheads="1"/>
            </p:cNvSpPr>
            <p:nvPr userDrawn="1"/>
          </p:nvSpPr>
          <p:spPr bwMode="auto">
            <a:xfrm>
              <a:off x="25" y="0"/>
              <a:ext cx="205" cy="82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"/>
                <a:gd name="T19" fmla="*/ 0 h 16"/>
                <a:gd name="T20" fmla="*/ 41 w 41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0" name="Freeform 206"/>
            <p:cNvSpPr>
              <a:spLocks noEditPoints="1" noChangeArrowheads="1"/>
            </p:cNvSpPr>
            <p:nvPr userDrawn="1"/>
          </p:nvSpPr>
          <p:spPr bwMode="auto">
            <a:xfrm>
              <a:off x="0" y="6"/>
              <a:ext cx="1062" cy="975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0"/>
                <a:gd name="T172" fmla="*/ 0 h 193"/>
                <a:gd name="T173" fmla="*/ 210 w 210"/>
                <a:gd name="T174" fmla="*/ 193 h 19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1" name="Freeform 207"/>
            <p:cNvSpPr>
              <a:spLocks noChangeArrowheads="1"/>
            </p:cNvSpPr>
            <p:nvPr userDrawn="1"/>
          </p:nvSpPr>
          <p:spPr bwMode="auto">
            <a:xfrm>
              <a:off x="253" y="472"/>
              <a:ext cx="85" cy="101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  <a:gd name="T6" fmla="*/ 0 60000 65536"/>
                <a:gd name="T7" fmla="*/ 0 60000 65536"/>
                <a:gd name="T8" fmla="*/ 0 60000 65536"/>
                <a:gd name="T9" fmla="*/ 0 w 17"/>
                <a:gd name="T10" fmla="*/ 0 h 20"/>
                <a:gd name="T11" fmla="*/ 17 w 17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2" name="Freeform 208"/>
            <p:cNvSpPr>
              <a:spLocks noChangeArrowheads="1"/>
            </p:cNvSpPr>
            <p:nvPr userDrawn="1"/>
          </p:nvSpPr>
          <p:spPr bwMode="auto">
            <a:xfrm>
              <a:off x="171" y="509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7"/>
                <a:gd name="T17" fmla="*/ 15 w 15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3" name="Freeform 209"/>
            <p:cNvSpPr>
              <a:spLocks noChangeArrowheads="1"/>
            </p:cNvSpPr>
            <p:nvPr userDrawn="1"/>
          </p:nvSpPr>
          <p:spPr bwMode="auto">
            <a:xfrm>
              <a:off x="126" y="237"/>
              <a:ext cx="243" cy="117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23"/>
                <a:gd name="T23" fmla="*/ 48 w 4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4" name="Freeform 210"/>
            <p:cNvSpPr>
              <a:spLocks noChangeArrowheads="1"/>
            </p:cNvSpPr>
            <p:nvPr userDrawn="1"/>
          </p:nvSpPr>
          <p:spPr bwMode="auto">
            <a:xfrm>
              <a:off x="405" y="560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37"/>
                <a:gd name="T17" fmla="*/ 35 w 35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5" name="Freeform 211"/>
            <p:cNvSpPr>
              <a:spLocks noChangeArrowheads="1"/>
            </p:cNvSpPr>
            <p:nvPr userDrawn="1"/>
          </p:nvSpPr>
          <p:spPr bwMode="auto">
            <a:xfrm>
              <a:off x="809" y="373"/>
              <a:ext cx="177" cy="38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  <a:gd name="T6" fmla="*/ 0 60000 65536"/>
                <a:gd name="T7" fmla="*/ 0 60000 65536"/>
                <a:gd name="T8" fmla="*/ 0 60000 65536"/>
                <a:gd name="T9" fmla="*/ 0 w 35"/>
                <a:gd name="T10" fmla="*/ 0 h 7"/>
                <a:gd name="T11" fmla="*/ 35 w 35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6" name="Freeform 212"/>
            <p:cNvSpPr>
              <a:spLocks noChangeArrowheads="1"/>
            </p:cNvSpPr>
            <p:nvPr userDrawn="1"/>
          </p:nvSpPr>
          <p:spPr bwMode="auto">
            <a:xfrm>
              <a:off x="869" y="370"/>
              <a:ext cx="136" cy="79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7" name="Freeform 213"/>
            <p:cNvSpPr>
              <a:spLocks noChangeArrowheads="1"/>
            </p:cNvSpPr>
            <p:nvPr userDrawn="1"/>
          </p:nvSpPr>
          <p:spPr bwMode="auto">
            <a:xfrm>
              <a:off x="863" y="421"/>
              <a:ext cx="177" cy="85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17"/>
                <a:gd name="T17" fmla="*/ 35 w 3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8" name="Freeform 214"/>
            <p:cNvSpPr>
              <a:spLocks noChangeArrowheads="1"/>
            </p:cNvSpPr>
            <p:nvPr userDrawn="1"/>
          </p:nvSpPr>
          <p:spPr bwMode="auto">
            <a:xfrm>
              <a:off x="749" y="500"/>
              <a:ext cx="247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"/>
                <a:gd name="T23" fmla="*/ 49 w 4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39" name="Freeform 215"/>
            <p:cNvSpPr>
              <a:spLocks noChangeArrowheads="1"/>
            </p:cNvSpPr>
            <p:nvPr userDrawn="1"/>
          </p:nvSpPr>
          <p:spPr bwMode="auto">
            <a:xfrm>
              <a:off x="774" y="557"/>
              <a:ext cx="202" cy="54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"/>
                <a:gd name="T19" fmla="*/ 0 h 11"/>
                <a:gd name="T20" fmla="*/ 40 w 40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0" name="Freeform 216"/>
            <p:cNvSpPr>
              <a:spLocks noChangeArrowheads="1"/>
            </p:cNvSpPr>
            <p:nvPr userDrawn="1"/>
          </p:nvSpPr>
          <p:spPr bwMode="auto">
            <a:xfrm>
              <a:off x="762" y="601"/>
              <a:ext cx="209" cy="174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1"/>
                <a:gd name="T31" fmla="*/ 0 h 34"/>
                <a:gd name="T32" fmla="*/ 41 w 41"/>
                <a:gd name="T33" fmla="*/ 34 h 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1" name="Freeform 217"/>
            <p:cNvSpPr>
              <a:spLocks noChangeArrowheads="1"/>
            </p:cNvSpPr>
            <p:nvPr userDrawn="1"/>
          </p:nvSpPr>
          <p:spPr bwMode="auto">
            <a:xfrm>
              <a:off x="901" y="522"/>
              <a:ext cx="126" cy="316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63"/>
                <a:gd name="T41" fmla="*/ 25 w 25"/>
                <a:gd name="T42" fmla="*/ 63 h 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242" name="Group 218"/>
          <p:cNvGrpSpPr>
            <a:grpSpLocks/>
          </p:cNvGrpSpPr>
          <p:nvPr/>
        </p:nvGrpSpPr>
        <p:grpSpPr bwMode="auto">
          <a:xfrm>
            <a:off x="381000" y="6121198"/>
            <a:ext cx="533198" cy="492377"/>
            <a:chOff x="0" y="0"/>
            <a:chExt cx="1062" cy="981"/>
          </a:xfrm>
        </p:grpSpPr>
        <p:sp>
          <p:nvSpPr>
            <p:cNvPr id="1243" name="Freeform 219"/>
            <p:cNvSpPr>
              <a:spLocks noChangeArrowheads="1"/>
            </p:cNvSpPr>
            <p:nvPr userDrawn="1"/>
          </p:nvSpPr>
          <p:spPr bwMode="auto">
            <a:xfrm>
              <a:off x="25" y="0"/>
              <a:ext cx="205" cy="82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"/>
                <a:gd name="T19" fmla="*/ 0 h 16"/>
                <a:gd name="T20" fmla="*/ 41 w 41"/>
                <a:gd name="T21" fmla="*/ 16 h 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4" name="Freeform 220"/>
            <p:cNvSpPr>
              <a:spLocks noEditPoints="1" noChangeArrowheads="1"/>
            </p:cNvSpPr>
            <p:nvPr userDrawn="1"/>
          </p:nvSpPr>
          <p:spPr bwMode="auto">
            <a:xfrm>
              <a:off x="0" y="6"/>
              <a:ext cx="1062" cy="975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0"/>
                <a:gd name="T172" fmla="*/ 0 h 193"/>
                <a:gd name="T173" fmla="*/ 210 w 210"/>
                <a:gd name="T174" fmla="*/ 193 h 19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5" name="Freeform 221"/>
            <p:cNvSpPr>
              <a:spLocks noChangeArrowheads="1"/>
            </p:cNvSpPr>
            <p:nvPr userDrawn="1"/>
          </p:nvSpPr>
          <p:spPr bwMode="auto">
            <a:xfrm>
              <a:off x="253" y="472"/>
              <a:ext cx="85" cy="101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  <a:gd name="T6" fmla="*/ 0 60000 65536"/>
                <a:gd name="T7" fmla="*/ 0 60000 65536"/>
                <a:gd name="T8" fmla="*/ 0 60000 65536"/>
                <a:gd name="T9" fmla="*/ 0 w 17"/>
                <a:gd name="T10" fmla="*/ 0 h 20"/>
                <a:gd name="T11" fmla="*/ 17 w 17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6" name="Freeform 222"/>
            <p:cNvSpPr>
              <a:spLocks noChangeArrowheads="1"/>
            </p:cNvSpPr>
            <p:nvPr userDrawn="1"/>
          </p:nvSpPr>
          <p:spPr bwMode="auto">
            <a:xfrm>
              <a:off x="171" y="509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7"/>
                <a:gd name="T17" fmla="*/ 15 w 15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7" name="Freeform 223"/>
            <p:cNvSpPr>
              <a:spLocks noChangeArrowheads="1"/>
            </p:cNvSpPr>
            <p:nvPr userDrawn="1"/>
          </p:nvSpPr>
          <p:spPr bwMode="auto">
            <a:xfrm>
              <a:off x="126" y="237"/>
              <a:ext cx="243" cy="117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"/>
                <a:gd name="T22" fmla="*/ 0 h 23"/>
                <a:gd name="T23" fmla="*/ 48 w 48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8" name="Freeform 224"/>
            <p:cNvSpPr>
              <a:spLocks noChangeArrowheads="1"/>
            </p:cNvSpPr>
            <p:nvPr userDrawn="1"/>
          </p:nvSpPr>
          <p:spPr bwMode="auto">
            <a:xfrm>
              <a:off x="405" y="560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37"/>
                <a:gd name="T17" fmla="*/ 35 w 35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49" name="Freeform 225"/>
            <p:cNvSpPr>
              <a:spLocks noChangeArrowheads="1"/>
            </p:cNvSpPr>
            <p:nvPr userDrawn="1"/>
          </p:nvSpPr>
          <p:spPr bwMode="auto">
            <a:xfrm>
              <a:off x="809" y="373"/>
              <a:ext cx="177" cy="38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  <a:gd name="T6" fmla="*/ 0 60000 65536"/>
                <a:gd name="T7" fmla="*/ 0 60000 65536"/>
                <a:gd name="T8" fmla="*/ 0 60000 65536"/>
                <a:gd name="T9" fmla="*/ 0 w 35"/>
                <a:gd name="T10" fmla="*/ 0 h 7"/>
                <a:gd name="T11" fmla="*/ 35 w 35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50" name="Freeform 226"/>
            <p:cNvSpPr>
              <a:spLocks noChangeArrowheads="1"/>
            </p:cNvSpPr>
            <p:nvPr userDrawn="1"/>
          </p:nvSpPr>
          <p:spPr bwMode="auto">
            <a:xfrm>
              <a:off x="869" y="370"/>
              <a:ext cx="136" cy="79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6"/>
                <a:gd name="T17" fmla="*/ 27 w 2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51" name="Freeform 227"/>
            <p:cNvSpPr>
              <a:spLocks noChangeArrowheads="1"/>
            </p:cNvSpPr>
            <p:nvPr userDrawn="1"/>
          </p:nvSpPr>
          <p:spPr bwMode="auto">
            <a:xfrm>
              <a:off x="863" y="421"/>
              <a:ext cx="177" cy="85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17"/>
                <a:gd name="T17" fmla="*/ 35 w 3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52" name="Freeform 228"/>
            <p:cNvSpPr>
              <a:spLocks noChangeArrowheads="1"/>
            </p:cNvSpPr>
            <p:nvPr userDrawn="1"/>
          </p:nvSpPr>
          <p:spPr bwMode="auto">
            <a:xfrm>
              <a:off x="749" y="500"/>
              <a:ext cx="247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"/>
                <a:gd name="T22" fmla="*/ 0 h 12"/>
                <a:gd name="T23" fmla="*/ 49 w 49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53" name="Freeform 229"/>
            <p:cNvSpPr>
              <a:spLocks noChangeArrowheads="1"/>
            </p:cNvSpPr>
            <p:nvPr userDrawn="1"/>
          </p:nvSpPr>
          <p:spPr bwMode="auto">
            <a:xfrm>
              <a:off x="774" y="557"/>
              <a:ext cx="202" cy="54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"/>
                <a:gd name="T19" fmla="*/ 0 h 11"/>
                <a:gd name="T20" fmla="*/ 40 w 40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54" name="Freeform 230"/>
            <p:cNvSpPr>
              <a:spLocks noChangeArrowheads="1"/>
            </p:cNvSpPr>
            <p:nvPr userDrawn="1"/>
          </p:nvSpPr>
          <p:spPr bwMode="auto">
            <a:xfrm>
              <a:off x="762" y="601"/>
              <a:ext cx="209" cy="174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1"/>
                <a:gd name="T31" fmla="*/ 0 h 34"/>
                <a:gd name="T32" fmla="*/ 41 w 41"/>
                <a:gd name="T33" fmla="*/ 34 h 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255" name="Freeform 231"/>
            <p:cNvSpPr>
              <a:spLocks noChangeArrowheads="1"/>
            </p:cNvSpPr>
            <p:nvPr userDrawn="1"/>
          </p:nvSpPr>
          <p:spPr bwMode="auto">
            <a:xfrm>
              <a:off x="901" y="522"/>
              <a:ext cx="126" cy="316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63"/>
                <a:gd name="T41" fmla="*/ 25 w 25"/>
                <a:gd name="T42" fmla="*/ 63 h 6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1256" name="Group 232"/>
          <p:cNvGrpSpPr>
            <a:grpSpLocks/>
          </p:cNvGrpSpPr>
          <p:nvPr/>
        </p:nvGrpSpPr>
        <p:grpSpPr bwMode="auto">
          <a:xfrm>
            <a:off x="6934099" y="-6551"/>
            <a:ext cx="2317750" cy="2062238"/>
            <a:chOff x="0" y="0"/>
            <a:chExt cx="1748" cy="1556"/>
          </a:xfrm>
        </p:grpSpPr>
        <p:sp>
          <p:nvSpPr>
            <p:cNvPr id="1257" name="Freeform 233"/>
            <p:cNvSpPr>
              <a:spLocks noChangeArrowheads="1"/>
            </p:cNvSpPr>
            <p:nvPr userDrawn="1"/>
          </p:nvSpPr>
          <p:spPr bwMode="auto">
            <a:xfrm>
              <a:off x="81" y="0"/>
              <a:ext cx="1585" cy="1443"/>
            </a:xfrm>
            <a:custGeom>
              <a:avLst/>
              <a:gdLst>
                <a:gd name="T0" fmla="*/ 23 w 546"/>
                <a:gd name="T1" fmla="*/ 4 h 497"/>
                <a:gd name="T2" fmla="*/ 11 w 546"/>
                <a:gd name="T3" fmla="*/ 71 h 497"/>
                <a:gd name="T4" fmla="*/ 25 w 546"/>
                <a:gd name="T5" fmla="*/ 393 h 497"/>
                <a:gd name="T6" fmla="*/ 54 w 546"/>
                <a:gd name="T7" fmla="*/ 457 h 497"/>
                <a:gd name="T8" fmla="*/ 158 w 546"/>
                <a:gd name="T9" fmla="*/ 482 h 497"/>
                <a:gd name="T10" fmla="*/ 204 w 546"/>
                <a:gd name="T11" fmla="*/ 495 h 497"/>
                <a:gd name="T12" fmla="*/ 520 w 546"/>
                <a:gd name="T13" fmla="*/ 475 h 497"/>
                <a:gd name="T14" fmla="*/ 533 w 546"/>
                <a:gd name="T15" fmla="*/ 167 h 497"/>
                <a:gd name="T16" fmla="*/ 369 w 546"/>
                <a:gd name="T17" fmla="*/ 16 h 497"/>
                <a:gd name="T18" fmla="*/ 249 w 546"/>
                <a:gd name="T19" fmla="*/ 29 h 497"/>
                <a:gd name="T20" fmla="*/ 198 w 546"/>
                <a:gd name="T21" fmla="*/ 11 h 497"/>
                <a:gd name="T22" fmla="*/ 151 w 546"/>
                <a:gd name="T23" fmla="*/ 2 h 497"/>
                <a:gd name="T24" fmla="*/ 23 w 546"/>
                <a:gd name="T25" fmla="*/ 4 h 49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46"/>
                <a:gd name="T40" fmla="*/ 0 h 497"/>
                <a:gd name="T41" fmla="*/ 546 w 546"/>
                <a:gd name="T42" fmla="*/ 497 h 49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46" h="497">
                  <a:moveTo>
                    <a:pt x="23" y="4"/>
                  </a:moveTo>
                  <a:cubicBezTo>
                    <a:pt x="23" y="4"/>
                    <a:pt x="0" y="34"/>
                    <a:pt x="11" y="71"/>
                  </a:cubicBezTo>
                  <a:cubicBezTo>
                    <a:pt x="19" y="100"/>
                    <a:pt x="25" y="393"/>
                    <a:pt x="25" y="393"/>
                  </a:cubicBezTo>
                  <a:cubicBezTo>
                    <a:pt x="25" y="393"/>
                    <a:pt x="42" y="452"/>
                    <a:pt x="54" y="457"/>
                  </a:cubicBezTo>
                  <a:cubicBezTo>
                    <a:pt x="66" y="462"/>
                    <a:pt x="158" y="482"/>
                    <a:pt x="158" y="482"/>
                  </a:cubicBezTo>
                  <a:cubicBezTo>
                    <a:pt x="158" y="482"/>
                    <a:pt x="191" y="497"/>
                    <a:pt x="204" y="495"/>
                  </a:cubicBezTo>
                  <a:cubicBezTo>
                    <a:pt x="217" y="494"/>
                    <a:pt x="506" y="487"/>
                    <a:pt x="520" y="475"/>
                  </a:cubicBezTo>
                  <a:cubicBezTo>
                    <a:pt x="533" y="463"/>
                    <a:pt x="546" y="218"/>
                    <a:pt x="533" y="167"/>
                  </a:cubicBezTo>
                  <a:cubicBezTo>
                    <a:pt x="520" y="117"/>
                    <a:pt x="404" y="14"/>
                    <a:pt x="369" y="16"/>
                  </a:cubicBezTo>
                  <a:cubicBezTo>
                    <a:pt x="335" y="17"/>
                    <a:pt x="249" y="29"/>
                    <a:pt x="249" y="29"/>
                  </a:cubicBezTo>
                  <a:lnTo>
                    <a:pt x="198" y="11"/>
                  </a:lnTo>
                  <a:lnTo>
                    <a:pt x="151" y="2"/>
                  </a:lnTo>
                  <a:cubicBezTo>
                    <a:pt x="151" y="2"/>
                    <a:pt x="79" y="0"/>
                    <a:pt x="23" y="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88036" tIns="144018" rIns="288036" bIns="144018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grpSp>
          <p:nvGrpSpPr>
            <p:cNvPr id="1258" name="Group 234"/>
            <p:cNvGrpSpPr>
              <a:grpSpLocks/>
            </p:cNvGrpSpPr>
            <p:nvPr userDrawn="1"/>
          </p:nvGrpSpPr>
          <p:grpSpPr bwMode="auto">
            <a:xfrm>
              <a:off x="0" y="5"/>
              <a:ext cx="1748" cy="1551"/>
              <a:chOff x="0" y="0"/>
              <a:chExt cx="2958" cy="2699"/>
            </a:xfrm>
          </p:grpSpPr>
          <p:sp>
            <p:nvSpPr>
              <p:cNvPr id="1259" name="Freeform 235"/>
              <p:cNvSpPr>
                <a:spLocks noChangeArrowheads="1"/>
              </p:cNvSpPr>
              <p:nvPr/>
            </p:nvSpPr>
            <p:spPr bwMode="auto">
              <a:xfrm>
                <a:off x="142" y="0"/>
                <a:ext cx="490" cy="187"/>
              </a:xfrm>
              <a:custGeom>
                <a:avLst/>
                <a:gdLst>
                  <a:gd name="T0" fmla="*/ 71 w 97"/>
                  <a:gd name="T1" fmla="*/ 25 h 37"/>
                  <a:gd name="T2" fmla="*/ 91 w 97"/>
                  <a:gd name="T3" fmla="*/ 20 h 37"/>
                  <a:gd name="T4" fmla="*/ 92 w 97"/>
                  <a:gd name="T5" fmla="*/ 17 h 37"/>
                  <a:gd name="T6" fmla="*/ 88 w 97"/>
                  <a:gd name="T7" fmla="*/ 0 h 37"/>
                  <a:gd name="T8" fmla="*/ 25 w 97"/>
                  <a:gd name="T9" fmla="*/ 0 h 37"/>
                  <a:gd name="T10" fmla="*/ 10 w 97"/>
                  <a:gd name="T11" fmla="*/ 22 h 37"/>
                  <a:gd name="T12" fmla="*/ 71 w 97"/>
                  <a:gd name="T13" fmla="*/ 25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7"/>
                  <a:gd name="T22" fmla="*/ 0 h 37"/>
                  <a:gd name="T23" fmla="*/ 97 w 97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7" h="37">
                    <a:moveTo>
                      <a:pt x="71" y="25"/>
                    </a:moveTo>
                    <a:cubicBezTo>
                      <a:pt x="81" y="22"/>
                      <a:pt x="87" y="21"/>
                      <a:pt x="91" y="20"/>
                    </a:cubicBezTo>
                    <a:cubicBezTo>
                      <a:pt x="91" y="19"/>
                      <a:pt x="91" y="19"/>
                      <a:pt x="92" y="17"/>
                    </a:cubicBezTo>
                    <a:cubicBezTo>
                      <a:pt x="97" y="11"/>
                      <a:pt x="95" y="4"/>
                      <a:pt x="88" y="0"/>
                    </a:cubicBezTo>
                    <a:lnTo>
                      <a:pt x="25" y="0"/>
                    </a:lnTo>
                    <a:cubicBezTo>
                      <a:pt x="10" y="3"/>
                      <a:pt x="0" y="10"/>
                      <a:pt x="10" y="22"/>
                    </a:cubicBezTo>
                    <a:cubicBezTo>
                      <a:pt x="10" y="22"/>
                      <a:pt x="28" y="37"/>
                      <a:pt x="71" y="2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0" name="Freeform 236"/>
              <p:cNvSpPr>
                <a:spLocks noEditPoints="1" noChangeArrowheads="1"/>
              </p:cNvSpPr>
              <p:nvPr/>
            </p:nvSpPr>
            <p:spPr bwMode="auto">
              <a:xfrm>
                <a:off x="0" y="0"/>
                <a:ext cx="2958" cy="2699"/>
              </a:xfrm>
              <a:custGeom>
                <a:avLst/>
                <a:gdLst>
                  <a:gd name="T0" fmla="*/ 504 w 585"/>
                  <a:gd name="T1" fmla="*/ 1 h 534"/>
                  <a:gd name="T2" fmla="*/ 157 w 585"/>
                  <a:gd name="T3" fmla="*/ 0 h 534"/>
                  <a:gd name="T4" fmla="*/ 225 w 585"/>
                  <a:gd name="T5" fmla="*/ 21 h 534"/>
                  <a:gd name="T6" fmla="*/ 174 w 585"/>
                  <a:gd name="T7" fmla="*/ 39 h 534"/>
                  <a:gd name="T8" fmla="*/ 207 w 585"/>
                  <a:gd name="T9" fmla="*/ 71 h 534"/>
                  <a:gd name="T10" fmla="*/ 74 w 585"/>
                  <a:gd name="T11" fmla="*/ 60 h 534"/>
                  <a:gd name="T12" fmla="*/ 26 w 585"/>
                  <a:gd name="T13" fmla="*/ 63 h 534"/>
                  <a:gd name="T14" fmla="*/ 199 w 585"/>
                  <a:gd name="T15" fmla="*/ 487 h 534"/>
                  <a:gd name="T16" fmla="*/ 144 w 585"/>
                  <a:gd name="T17" fmla="*/ 341 h 534"/>
                  <a:gd name="T18" fmla="*/ 105 w 585"/>
                  <a:gd name="T19" fmla="*/ 376 h 534"/>
                  <a:gd name="T20" fmla="*/ 94 w 585"/>
                  <a:gd name="T21" fmla="*/ 435 h 534"/>
                  <a:gd name="T22" fmla="*/ 124 w 585"/>
                  <a:gd name="T23" fmla="*/ 265 h 534"/>
                  <a:gd name="T24" fmla="*/ 153 w 585"/>
                  <a:gd name="T25" fmla="*/ 228 h 534"/>
                  <a:gd name="T26" fmla="*/ 209 w 585"/>
                  <a:gd name="T27" fmla="*/ 237 h 534"/>
                  <a:gd name="T28" fmla="*/ 188 w 585"/>
                  <a:gd name="T29" fmla="*/ 306 h 534"/>
                  <a:gd name="T30" fmla="*/ 192 w 585"/>
                  <a:gd name="T31" fmla="*/ 395 h 534"/>
                  <a:gd name="T32" fmla="*/ 515 w 585"/>
                  <a:gd name="T33" fmla="*/ 483 h 534"/>
                  <a:gd name="T34" fmla="*/ 454 w 585"/>
                  <a:gd name="T35" fmla="*/ 427 h 534"/>
                  <a:gd name="T36" fmla="*/ 425 w 585"/>
                  <a:gd name="T37" fmla="*/ 345 h 534"/>
                  <a:gd name="T38" fmla="*/ 396 w 585"/>
                  <a:gd name="T39" fmla="*/ 270 h 534"/>
                  <a:gd name="T40" fmla="*/ 460 w 585"/>
                  <a:gd name="T41" fmla="*/ 256 h 534"/>
                  <a:gd name="T42" fmla="*/ 407 w 585"/>
                  <a:gd name="T43" fmla="*/ 223 h 534"/>
                  <a:gd name="T44" fmla="*/ 439 w 585"/>
                  <a:gd name="T45" fmla="*/ 226 h 534"/>
                  <a:gd name="T46" fmla="*/ 438 w 585"/>
                  <a:gd name="T47" fmla="*/ 209 h 534"/>
                  <a:gd name="T48" fmla="*/ 376 w 585"/>
                  <a:gd name="T49" fmla="*/ 211 h 534"/>
                  <a:gd name="T50" fmla="*/ 357 w 585"/>
                  <a:gd name="T51" fmla="*/ 343 h 534"/>
                  <a:gd name="T52" fmla="*/ 347 w 585"/>
                  <a:gd name="T53" fmla="*/ 230 h 534"/>
                  <a:gd name="T54" fmla="*/ 331 w 585"/>
                  <a:gd name="T55" fmla="*/ 182 h 534"/>
                  <a:gd name="T56" fmla="*/ 347 w 585"/>
                  <a:gd name="T57" fmla="*/ 136 h 534"/>
                  <a:gd name="T58" fmla="*/ 339 w 585"/>
                  <a:gd name="T59" fmla="*/ 99 h 534"/>
                  <a:gd name="T60" fmla="*/ 331 w 585"/>
                  <a:gd name="T61" fmla="*/ 62 h 534"/>
                  <a:gd name="T62" fmla="*/ 369 w 585"/>
                  <a:gd name="T63" fmla="*/ 103 h 534"/>
                  <a:gd name="T64" fmla="*/ 415 w 585"/>
                  <a:gd name="T65" fmla="*/ 47 h 534"/>
                  <a:gd name="T66" fmla="*/ 409 w 585"/>
                  <a:gd name="T67" fmla="*/ 95 h 534"/>
                  <a:gd name="T68" fmla="*/ 401 w 585"/>
                  <a:gd name="T69" fmla="*/ 130 h 534"/>
                  <a:gd name="T70" fmla="*/ 401 w 585"/>
                  <a:gd name="T71" fmla="*/ 181 h 534"/>
                  <a:gd name="T72" fmla="*/ 558 w 585"/>
                  <a:gd name="T73" fmla="*/ 181 h 534"/>
                  <a:gd name="T74" fmla="*/ 554 w 585"/>
                  <a:gd name="T75" fmla="*/ 76 h 534"/>
                  <a:gd name="T76" fmla="*/ 249 w 585"/>
                  <a:gd name="T77" fmla="*/ 69 h 534"/>
                  <a:gd name="T78" fmla="*/ 293 w 585"/>
                  <a:gd name="T79" fmla="*/ 93 h 534"/>
                  <a:gd name="T80" fmla="*/ 171 w 585"/>
                  <a:gd name="T81" fmla="*/ 195 h 534"/>
                  <a:gd name="T82" fmla="*/ 69 w 585"/>
                  <a:gd name="T83" fmla="*/ 98 h 534"/>
                  <a:gd name="T84" fmla="*/ 191 w 585"/>
                  <a:gd name="T85" fmla="*/ 106 h 534"/>
                  <a:gd name="T86" fmla="*/ 220 w 585"/>
                  <a:gd name="T87" fmla="*/ 105 h 534"/>
                  <a:gd name="T88" fmla="*/ 302 w 585"/>
                  <a:gd name="T89" fmla="*/ 121 h 534"/>
                  <a:gd name="T90" fmla="*/ 276 w 585"/>
                  <a:gd name="T91" fmla="*/ 256 h 534"/>
                  <a:gd name="T92" fmla="*/ 260 w 585"/>
                  <a:gd name="T93" fmla="*/ 137 h 534"/>
                  <a:gd name="T94" fmla="*/ 171 w 585"/>
                  <a:gd name="T95" fmla="*/ 195 h 534"/>
                  <a:gd name="T96" fmla="*/ 223 w 585"/>
                  <a:gd name="T97" fmla="*/ 225 h 534"/>
                  <a:gd name="T98" fmla="*/ 247 w 585"/>
                  <a:gd name="T99" fmla="*/ 158 h 534"/>
                  <a:gd name="T100" fmla="*/ 326 w 585"/>
                  <a:gd name="T101" fmla="*/ 292 h 534"/>
                  <a:gd name="T102" fmla="*/ 215 w 585"/>
                  <a:gd name="T103" fmla="*/ 321 h 534"/>
                  <a:gd name="T104" fmla="*/ 309 w 585"/>
                  <a:gd name="T105" fmla="*/ 277 h 534"/>
                  <a:gd name="T106" fmla="*/ 318 w 585"/>
                  <a:gd name="T107" fmla="*/ 133 h 534"/>
                  <a:gd name="T108" fmla="*/ 313 w 585"/>
                  <a:gd name="T109" fmla="*/ 213 h 534"/>
                  <a:gd name="T110" fmla="*/ 299 w 585"/>
                  <a:gd name="T111" fmla="*/ 144 h 534"/>
                  <a:gd name="T112" fmla="*/ 507 w 585"/>
                  <a:gd name="T113" fmla="*/ 179 h 534"/>
                  <a:gd name="T114" fmla="*/ 461 w 585"/>
                  <a:gd name="T115" fmla="*/ 162 h 534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585"/>
                  <a:gd name="T175" fmla="*/ 0 h 534"/>
                  <a:gd name="T176" fmla="*/ 585 w 585"/>
                  <a:gd name="T177" fmla="*/ 534 h 534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585" h="534">
                    <a:moveTo>
                      <a:pt x="554" y="76"/>
                    </a:moveTo>
                    <a:cubicBezTo>
                      <a:pt x="551" y="32"/>
                      <a:pt x="543" y="9"/>
                      <a:pt x="504" y="1"/>
                    </a:cubicBezTo>
                    <a:cubicBezTo>
                      <a:pt x="500" y="1"/>
                      <a:pt x="494" y="0"/>
                      <a:pt x="486" y="0"/>
                    </a:cubicBezTo>
                    <a:lnTo>
                      <a:pt x="157" y="0"/>
                    </a:lnTo>
                    <a:cubicBezTo>
                      <a:pt x="156" y="5"/>
                      <a:pt x="153" y="17"/>
                      <a:pt x="158" y="17"/>
                    </a:cubicBezTo>
                    <a:cubicBezTo>
                      <a:pt x="171" y="17"/>
                      <a:pt x="223" y="21"/>
                      <a:pt x="225" y="21"/>
                    </a:cubicBezTo>
                    <a:cubicBezTo>
                      <a:pt x="226" y="21"/>
                      <a:pt x="250" y="16"/>
                      <a:pt x="237" y="28"/>
                    </a:cubicBezTo>
                    <a:cubicBezTo>
                      <a:pt x="223" y="41"/>
                      <a:pt x="192" y="41"/>
                      <a:pt x="174" y="39"/>
                    </a:cubicBezTo>
                    <a:cubicBezTo>
                      <a:pt x="131" y="36"/>
                      <a:pt x="152" y="56"/>
                      <a:pt x="168" y="56"/>
                    </a:cubicBezTo>
                    <a:cubicBezTo>
                      <a:pt x="218" y="56"/>
                      <a:pt x="228" y="68"/>
                      <a:pt x="207" y="71"/>
                    </a:cubicBezTo>
                    <a:cubicBezTo>
                      <a:pt x="186" y="74"/>
                      <a:pt x="182" y="73"/>
                      <a:pt x="162" y="76"/>
                    </a:cubicBezTo>
                    <a:cubicBezTo>
                      <a:pt x="7" y="101"/>
                      <a:pt x="59" y="60"/>
                      <a:pt x="74" y="60"/>
                    </a:cubicBezTo>
                    <a:cubicBezTo>
                      <a:pt x="139" y="59"/>
                      <a:pt x="123" y="37"/>
                      <a:pt x="107" y="42"/>
                    </a:cubicBezTo>
                    <a:cubicBezTo>
                      <a:pt x="91" y="46"/>
                      <a:pt x="34" y="27"/>
                      <a:pt x="26" y="63"/>
                    </a:cubicBezTo>
                    <a:cubicBezTo>
                      <a:pt x="19" y="100"/>
                      <a:pt x="42" y="282"/>
                      <a:pt x="36" y="317"/>
                    </a:cubicBezTo>
                    <a:cubicBezTo>
                      <a:pt x="0" y="534"/>
                      <a:pt x="199" y="487"/>
                      <a:pt x="199" y="487"/>
                    </a:cubicBezTo>
                    <a:cubicBezTo>
                      <a:pt x="156" y="453"/>
                      <a:pt x="174" y="421"/>
                      <a:pt x="171" y="403"/>
                    </a:cubicBezTo>
                    <a:cubicBezTo>
                      <a:pt x="161" y="345"/>
                      <a:pt x="154" y="337"/>
                      <a:pt x="144" y="341"/>
                    </a:cubicBezTo>
                    <a:cubicBezTo>
                      <a:pt x="121" y="352"/>
                      <a:pt x="123" y="358"/>
                      <a:pt x="126" y="367"/>
                    </a:cubicBezTo>
                    <a:cubicBezTo>
                      <a:pt x="142" y="416"/>
                      <a:pt x="105" y="376"/>
                      <a:pt x="105" y="376"/>
                    </a:cubicBezTo>
                    <a:cubicBezTo>
                      <a:pt x="98" y="380"/>
                      <a:pt x="95" y="390"/>
                      <a:pt x="99" y="399"/>
                    </a:cubicBezTo>
                    <a:cubicBezTo>
                      <a:pt x="131" y="463"/>
                      <a:pt x="101" y="446"/>
                      <a:pt x="94" y="435"/>
                    </a:cubicBezTo>
                    <a:cubicBezTo>
                      <a:pt x="61" y="390"/>
                      <a:pt x="92" y="366"/>
                      <a:pt x="88" y="352"/>
                    </a:cubicBezTo>
                    <a:cubicBezTo>
                      <a:pt x="75" y="295"/>
                      <a:pt x="118" y="274"/>
                      <a:pt x="124" y="265"/>
                    </a:cubicBezTo>
                    <a:cubicBezTo>
                      <a:pt x="130" y="256"/>
                      <a:pt x="127" y="253"/>
                      <a:pt x="129" y="234"/>
                    </a:cubicBezTo>
                    <a:cubicBezTo>
                      <a:pt x="136" y="195"/>
                      <a:pt x="155" y="216"/>
                      <a:pt x="153" y="228"/>
                    </a:cubicBezTo>
                    <a:cubicBezTo>
                      <a:pt x="148" y="274"/>
                      <a:pt x="176" y="242"/>
                      <a:pt x="186" y="228"/>
                    </a:cubicBezTo>
                    <a:cubicBezTo>
                      <a:pt x="218" y="186"/>
                      <a:pt x="214" y="229"/>
                      <a:pt x="209" y="237"/>
                    </a:cubicBezTo>
                    <a:cubicBezTo>
                      <a:pt x="203" y="244"/>
                      <a:pt x="198" y="255"/>
                      <a:pt x="200" y="260"/>
                    </a:cubicBezTo>
                    <a:cubicBezTo>
                      <a:pt x="208" y="283"/>
                      <a:pt x="193" y="305"/>
                      <a:pt x="188" y="306"/>
                    </a:cubicBezTo>
                    <a:cubicBezTo>
                      <a:pt x="184" y="308"/>
                      <a:pt x="170" y="314"/>
                      <a:pt x="170" y="332"/>
                    </a:cubicBezTo>
                    <a:cubicBezTo>
                      <a:pt x="171" y="350"/>
                      <a:pt x="192" y="382"/>
                      <a:pt x="192" y="395"/>
                    </a:cubicBezTo>
                    <a:cubicBezTo>
                      <a:pt x="193" y="492"/>
                      <a:pt x="236" y="499"/>
                      <a:pt x="255" y="497"/>
                    </a:cubicBezTo>
                    <a:cubicBezTo>
                      <a:pt x="275" y="496"/>
                      <a:pt x="445" y="490"/>
                      <a:pt x="515" y="483"/>
                    </a:cubicBezTo>
                    <a:cubicBezTo>
                      <a:pt x="585" y="477"/>
                      <a:pt x="538" y="458"/>
                      <a:pt x="518" y="458"/>
                    </a:cubicBezTo>
                    <a:cubicBezTo>
                      <a:pt x="467" y="458"/>
                      <a:pt x="454" y="427"/>
                      <a:pt x="454" y="427"/>
                    </a:cubicBezTo>
                    <a:cubicBezTo>
                      <a:pt x="454" y="427"/>
                      <a:pt x="453" y="405"/>
                      <a:pt x="431" y="400"/>
                    </a:cubicBezTo>
                    <a:cubicBezTo>
                      <a:pt x="376" y="385"/>
                      <a:pt x="411" y="353"/>
                      <a:pt x="425" y="345"/>
                    </a:cubicBezTo>
                    <a:cubicBezTo>
                      <a:pt x="438" y="338"/>
                      <a:pt x="430" y="335"/>
                      <a:pt x="420" y="329"/>
                    </a:cubicBezTo>
                    <a:cubicBezTo>
                      <a:pt x="398" y="316"/>
                      <a:pt x="394" y="300"/>
                      <a:pt x="396" y="270"/>
                    </a:cubicBezTo>
                    <a:cubicBezTo>
                      <a:pt x="397" y="240"/>
                      <a:pt x="416" y="249"/>
                      <a:pt x="416" y="249"/>
                    </a:cubicBezTo>
                    <a:cubicBezTo>
                      <a:pt x="416" y="249"/>
                      <a:pt x="448" y="262"/>
                      <a:pt x="460" y="256"/>
                    </a:cubicBezTo>
                    <a:cubicBezTo>
                      <a:pt x="472" y="250"/>
                      <a:pt x="467" y="239"/>
                      <a:pt x="461" y="244"/>
                    </a:cubicBezTo>
                    <a:cubicBezTo>
                      <a:pt x="455" y="248"/>
                      <a:pt x="412" y="244"/>
                      <a:pt x="407" y="223"/>
                    </a:cubicBezTo>
                    <a:cubicBezTo>
                      <a:pt x="403" y="202"/>
                      <a:pt x="418" y="213"/>
                      <a:pt x="422" y="214"/>
                    </a:cubicBezTo>
                    <a:cubicBezTo>
                      <a:pt x="427" y="216"/>
                      <a:pt x="427" y="220"/>
                      <a:pt x="439" y="226"/>
                    </a:cubicBezTo>
                    <a:cubicBezTo>
                      <a:pt x="468" y="241"/>
                      <a:pt x="454" y="224"/>
                      <a:pt x="454" y="224"/>
                    </a:cubicBezTo>
                    <a:cubicBezTo>
                      <a:pt x="454" y="224"/>
                      <a:pt x="454" y="224"/>
                      <a:pt x="438" y="209"/>
                    </a:cubicBezTo>
                    <a:cubicBezTo>
                      <a:pt x="423" y="194"/>
                      <a:pt x="406" y="199"/>
                      <a:pt x="389" y="199"/>
                    </a:cubicBezTo>
                    <a:cubicBezTo>
                      <a:pt x="373" y="199"/>
                      <a:pt x="376" y="211"/>
                      <a:pt x="376" y="211"/>
                    </a:cubicBezTo>
                    <a:cubicBezTo>
                      <a:pt x="376" y="211"/>
                      <a:pt x="373" y="242"/>
                      <a:pt x="370" y="291"/>
                    </a:cubicBezTo>
                    <a:cubicBezTo>
                      <a:pt x="368" y="341"/>
                      <a:pt x="360" y="347"/>
                      <a:pt x="357" y="343"/>
                    </a:cubicBezTo>
                    <a:cubicBezTo>
                      <a:pt x="354" y="338"/>
                      <a:pt x="350" y="313"/>
                      <a:pt x="350" y="305"/>
                    </a:cubicBezTo>
                    <a:cubicBezTo>
                      <a:pt x="350" y="298"/>
                      <a:pt x="345" y="264"/>
                      <a:pt x="347" y="230"/>
                    </a:cubicBezTo>
                    <a:cubicBezTo>
                      <a:pt x="350" y="195"/>
                      <a:pt x="356" y="210"/>
                      <a:pt x="334" y="201"/>
                    </a:cubicBezTo>
                    <a:cubicBezTo>
                      <a:pt x="311" y="192"/>
                      <a:pt x="323" y="182"/>
                      <a:pt x="331" y="182"/>
                    </a:cubicBezTo>
                    <a:cubicBezTo>
                      <a:pt x="338" y="182"/>
                      <a:pt x="350" y="189"/>
                      <a:pt x="352" y="181"/>
                    </a:cubicBezTo>
                    <a:cubicBezTo>
                      <a:pt x="356" y="160"/>
                      <a:pt x="359" y="141"/>
                      <a:pt x="347" y="136"/>
                    </a:cubicBezTo>
                    <a:cubicBezTo>
                      <a:pt x="322" y="127"/>
                      <a:pt x="332" y="121"/>
                      <a:pt x="341" y="118"/>
                    </a:cubicBezTo>
                    <a:cubicBezTo>
                      <a:pt x="350" y="115"/>
                      <a:pt x="352" y="94"/>
                      <a:pt x="339" y="99"/>
                    </a:cubicBezTo>
                    <a:cubicBezTo>
                      <a:pt x="313" y="107"/>
                      <a:pt x="316" y="85"/>
                      <a:pt x="321" y="82"/>
                    </a:cubicBezTo>
                    <a:cubicBezTo>
                      <a:pt x="325" y="79"/>
                      <a:pt x="334" y="83"/>
                      <a:pt x="331" y="62"/>
                    </a:cubicBezTo>
                    <a:cubicBezTo>
                      <a:pt x="328" y="41"/>
                      <a:pt x="347" y="34"/>
                      <a:pt x="351" y="53"/>
                    </a:cubicBezTo>
                    <a:cubicBezTo>
                      <a:pt x="354" y="73"/>
                      <a:pt x="363" y="112"/>
                      <a:pt x="369" y="103"/>
                    </a:cubicBezTo>
                    <a:cubicBezTo>
                      <a:pt x="375" y="94"/>
                      <a:pt x="385" y="57"/>
                      <a:pt x="395" y="41"/>
                    </a:cubicBezTo>
                    <a:cubicBezTo>
                      <a:pt x="406" y="24"/>
                      <a:pt x="418" y="38"/>
                      <a:pt x="415" y="47"/>
                    </a:cubicBezTo>
                    <a:cubicBezTo>
                      <a:pt x="401" y="88"/>
                      <a:pt x="426" y="90"/>
                      <a:pt x="426" y="90"/>
                    </a:cubicBezTo>
                    <a:cubicBezTo>
                      <a:pt x="426" y="90"/>
                      <a:pt x="423" y="96"/>
                      <a:pt x="409" y="95"/>
                    </a:cubicBezTo>
                    <a:cubicBezTo>
                      <a:pt x="382" y="92"/>
                      <a:pt x="393" y="110"/>
                      <a:pt x="405" y="115"/>
                    </a:cubicBezTo>
                    <a:cubicBezTo>
                      <a:pt x="431" y="124"/>
                      <a:pt x="414" y="130"/>
                      <a:pt x="401" y="130"/>
                    </a:cubicBezTo>
                    <a:cubicBezTo>
                      <a:pt x="387" y="130"/>
                      <a:pt x="381" y="134"/>
                      <a:pt x="378" y="148"/>
                    </a:cubicBezTo>
                    <a:cubicBezTo>
                      <a:pt x="369" y="191"/>
                      <a:pt x="401" y="181"/>
                      <a:pt x="401" y="181"/>
                    </a:cubicBezTo>
                    <a:cubicBezTo>
                      <a:pt x="452" y="195"/>
                      <a:pt x="528" y="188"/>
                      <a:pt x="528" y="188"/>
                    </a:cubicBezTo>
                    <a:cubicBezTo>
                      <a:pt x="543" y="192"/>
                      <a:pt x="552" y="189"/>
                      <a:pt x="558" y="181"/>
                    </a:cubicBezTo>
                    <a:lnTo>
                      <a:pt x="558" y="103"/>
                    </a:lnTo>
                    <a:cubicBezTo>
                      <a:pt x="556" y="93"/>
                      <a:pt x="555" y="84"/>
                      <a:pt x="554" y="76"/>
                    </a:cubicBezTo>
                    <a:close/>
                    <a:moveTo>
                      <a:pt x="231" y="77"/>
                    </a:moveTo>
                    <a:cubicBezTo>
                      <a:pt x="233" y="65"/>
                      <a:pt x="249" y="69"/>
                      <a:pt x="249" y="69"/>
                    </a:cubicBezTo>
                    <a:cubicBezTo>
                      <a:pt x="249" y="69"/>
                      <a:pt x="278" y="79"/>
                      <a:pt x="290" y="78"/>
                    </a:cubicBezTo>
                    <a:cubicBezTo>
                      <a:pt x="301" y="76"/>
                      <a:pt x="318" y="93"/>
                      <a:pt x="293" y="93"/>
                    </a:cubicBezTo>
                    <a:cubicBezTo>
                      <a:pt x="267" y="93"/>
                      <a:pt x="228" y="104"/>
                      <a:pt x="231" y="77"/>
                    </a:cubicBezTo>
                    <a:close/>
                    <a:moveTo>
                      <a:pt x="171" y="195"/>
                    </a:moveTo>
                    <a:cubicBezTo>
                      <a:pt x="153" y="195"/>
                      <a:pt x="46" y="237"/>
                      <a:pt x="45" y="128"/>
                    </a:cubicBezTo>
                    <a:cubicBezTo>
                      <a:pt x="45" y="104"/>
                      <a:pt x="39" y="83"/>
                      <a:pt x="69" y="98"/>
                    </a:cubicBezTo>
                    <a:cubicBezTo>
                      <a:pt x="99" y="112"/>
                      <a:pt x="72" y="111"/>
                      <a:pt x="137" y="108"/>
                    </a:cubicBezTo>
                    <a:cubicBezTo>
                      <a:pt x="137" y="108"/>
                      <a:pt x="184" y="110"/>
                      <a:pt x="191" y="106"/>
                    </a:cubicBezTo>
                    <a:cubicBezTo>
                      <a:pt x="199" y="101"/>
                      <a:pt x="192" y="91"/>
                      <a:pt x="207" y="91"/>
                    </a:cubicBezTo>
                    <a:cubicBezTo>
                      <a:pt x="222" y="90"/>
                      <a:pt x="220" y="105"/>
                      <a:pt x="220" y="105"/>
                    </a:cubicBezTo>
                    <a:cubicBezTo>
                      <a:pt x="220" y="105"/>
                      <a:pt x="207" y="124"/>
                      <a:pt x="305" y="111"/>
                    </a:cubicBezTo>
                    <a:cubicBezTo>
                      <a:pt x="317" y="109"/>
                      <a:pt x="327" y="121"/>
                      <a:pt x="302" y="121"/>
                    </a:cubicBezTo>
                    <a:cubicBezTo>
                      <a:pt x="290" y="122"/>
                      <a:pt x="272" y="128"/>
                      <a:pt x="278" y="143"/>
                    </a:cubicBezTo>
                    <a:cubicBezTo>
                      <a:pt x="284" y="158"/>
                      <a:pt x="276" y="256"/>
                      <a:pt x="276" y="256"/>
                    </a:cubicBezTo>
                    <a:cubicBezTo>
                      <a:pt x="276" y="256"/>
                      <a:pt x="271" y="274"/>
                      <a:pt x="262" y="245"/>
                    </a:cubicBezTo>
                    <a:cubicBezTo>
                      <a:pt x="259" y="235"/>
                      <a:pt x="262" y="144"/>
                      <a:pt x="260" y="137"/>
                    </a:cubicBezTo>
                    <a:cubicBezTo>
                      <a:pt x="259" y="129"/>
                      <a:pt x="217" y="122"/>
                      <a:pt x="215" y="154"/>
                    </a:cubicBezTo>
                    <a:cubicBezTo>
                      <a:pt x="214" y="185"/>
                      <a:pt x="205" y="195"/>
                      <a:pt x="171" y="195"/>
                    </a:cubicBezTo>
                    <a:close/>
                    <a:moveTo>
                      <a:pt x="237" y="231"/>
                    </a:moveTo>
                    <a:cubicBezTo>
                      <a:pt x="230" y="240"/>
                      <a:pt x="219" y="247"/>
                      <a:pt x="223" y="225"/>
                    </a:cubicBezTo>
                    <a:cubicBezTo>
                      <a:pt x="228" y="202"/>
                      <a:pt x="232" y="170"/>
                      <a:pt x="232" y="155"/>
                    </a:cubicBezTo>
                    <a:cubicBezTo>
                      <a:pt x="232" y="155"/>
                      <a:pt x="244" y="135"/>
                      <a:pt x="247" y="158"/>
                    </a:cubicBezTo>
                    <a:cubicBezTo>
                      <a:pt x="250" y="181"/>
                      <a:pt x="244" y="221"/>
                      <a:pt x="237" y="231"/>
                    </a:cubicBezTo>
                    <a:close/>
                    <a:moveTo>
                      <a:pt x="326" y="292"/>
                    </a:moveTo>
                    <a:cubicBezTo>
                      <a:pt x="327" y="320"/>
                      <a:pt x="355" y="400"/>
                      <a:pt x="286" y="399"/>
                    </a:cubicBezTo>
                    <a:cubicBezTo>
                      <a:pt x="217" y="398"/>
                      <a:pt x="214" y="409"/>
                      <a:pt x="215" y="321"/>
                    </a:cubicBezTo>
                    <a:cubicBezTo>
                      <a:pt x="216" y="236"/>
                      <a:pt x="225" y="253"/>
                      <a:pt x="230" y="264"/>
                    </a:cubicBezTo>
                    <a:cubicBezTo>
                      <a:pt x="230" y="264"/>
                      <a:pt x="253" y="318"/>
                      <a:pt x="309" y="277"/>
                    </a:cubicBezTo>
                    <a:cubicBezTo>
                      <a:pt x="319" y="269"/>
                      <a:pt x="324" y="263"/>
                      <a:pt x="326" y="292"/>
                    </a:cubicBezTo>
                    <a:close/>
                    <a:moveTo>
                      <a:pt x="318" y="133"/>
                    </a:moveTo>
                    <a:cubicBezTo>
                      <a:pt x="338" y="148"/>
                      <a:pt x="316" y="165"/>
                      <a:pt x="316" y="165"/>
                    </a:cubicBezTo>
                    <a:cubicBezTo>
                      <a:pt x="316" y="165"/>
                      <a:pt x="302" y="189"/>
                      <a:pt x="313" y="213"/>
                    </a:cubicBezTo>
                    <a:cubicBezTo>
                      <a:pt x="324" y="237"/>
                      <a:pt x="324" y="265"/>
                      <a:pt x="301" y="239"/>
                    </a:cubicBezTo>
                    <a:cubicBezTo>
                      <a:pt x="279" y="214"/>
                      <a:pt x="293" y="156"/>
                      <a:pt x="299" y="144"/>
                    </a:cubicBezTo>
                    <a:cubicBezTo>
                      <a:pt x="299" y="144"/>
                      <a:pt x="299" y="118"/>
                      <a:pt x="318" y="133"/>
                    </a:cubicBezTo>
                    <a:close/>
                    <a:moveTo>
                      <a:pt x="507" y="179"/>
                    </a:moveTo>
                    <a:cubicBezTo>
                      <a:pt x="498" y="185"/>
                      <a:pt x="507" y="179"/>
                      <a:pt x="465" y="177"/>
                    </a:cubicBezTo>
                    <a:cubicBezTo>
                      <a:pt x="423" y="176"/>
                      <a:pt x="461" y="162"/>
                      <a:pt x="461" y="162"/>
                    </a:cubicBezTo>
                    <a:cubicBezTo>
                      <a:pt x="565" y="166"/>
                      <a:pt x="516" y="173"/>
                      <a:pt x="507" y="17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1" name="Freeform 237"/>
              <p:cNvSpPr>
                <a:spLocks noChangeArrowheads="1"/>
              </p:cNvSpPr>
              <p:nvPr/>
            </p:nvSpPr>
            <p:spPr bwMode="auto">
              <a:xfrm>
                <a:off x="703" y="1268"/>
                <a:ext cx="237" cy="283"/>
              </a:xfrm>
              <a:custGeom>
                <a:avLst/>
                <a:gdLst>
                  <a:gd name="T0" fmla="*/ 40 w 47"/>
                  <a:gd name="T1" fmla="*/ 15 h 56"/>
                  <a:gd name="T2" fmla="*/ 27 w 47"/>
                  <a:gd name="T3" fmla="*/ 56 h 56"/>
                  <a:gd name="T4" fmla="*/ 40 w 47"/>
                  <a:gd name="T5" fmla="*/ 15 h 56"/>
                  <a:gd name="T6" fmla="*/ 0 60000 65536"/>
                  <a:gd name="T7" fmla="*/ 0 60000 65536"/>
                  <a:gd name="T8" fmla="*/ 0 60000 65536"/>
                  <a:gd name="T9" fmla="*/ 0 w 47"/>
                  <a:gd name="T10" fmla="*/ 0 h 56"/>
                  <a:gd name="T11" fmla="*/ 47 w 47"/>
                  <a:gd name="T12" fmla="*/ 56 h 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7" h="56">
                    <a:moveTo>
                      <a:pt x="40" y="15"/>
                    </a:moveTo>
                    <a:cubicBezTo>
                      <a:pt x="37" y="0"/>
                      <a:pt x="0" y="23"/>
                      <a:pt x="27" y="56"/>
                    </a:cubicBezTo>
                    <a:cubicBezTo>
                      <a:pt x="27" y="56"/>
                      <a:pt x="47" y="49"/>
                      <a:pt x="40" y="1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2" name="Freeform 238"/>
              <p:cNvSpPr>
                <a:spLocks noChangeArrowheads="1"/>
              </p:cNvSpPr>
              <p:nvPr/>
            </p:nvSpPr>
            <p:spPr bwMode="auto">
              <a:xfrm>
                <a:off x="484" y="1385"/>
                <a:ext cx="209" cy="379"/>
              </a:xfrm>
              <a:custGeom>
                <a:avLst/>
                <a:gdLst>
                  <a:gd name="T0" fmla="*/ 19 w 41"/>
                  <a:gd name="T1" fmla="*/ 27 h 75"/>
                  <a:gd name="T2" fmla="*/ 12 w 41"/>
                  <a:gd name="T3" fmla="*/ 69 h 75"/>
                  <a:gd name="T4" fmla="*/ 40 w 41"/>
                  <a:gd name="T5" fmla="*/ 45 h 75"/>
                  <a:gd name="T6" fmla="*/ 37 w 41"/>
                  <a:gd name="T7" fmla="*/ 24 h 75"/>
                  <a:gd name="T8" fmla="*/ 19 w 41"/>
                  <a:gd name="T9" fmla="*/ 27 h 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1"/>
                  <a:gd name="T16" fmla="*/ 0 h 75"/>
                  <a:gd name="T17" fmla="*/ 41 w 41"/>
                  <a:gd name="T18" fmla="*/ 75 h 7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1" h="75">
                    <a:moveTo>
                      <a:pt x="19" y="27"/>
                    </a:moveTo>
                    <a:cubicBezTo>
                      <a:pt x="0" y="54"/>
                      <a:pt x="6" y="63"/>
                      <a:pt x="12" y="69"/>
                    </a:cubicBezTo>
                    <a:cubicBezTo>
                      <a:pt x="18" y="75"/>
                      <a:pt x="30" y="74"/>
                      <a:pt x="40" y="45"/>
                    </a:cubicBezTo>
                    <a:cubicBezTo>
                      <a:pt x="40" y="45"/>
                      <a:pt x="32" y="31"/>
                      <a:pt x="37" y="24"/>
                    </a:cubicBezTo>
                    <a:cubicBezTo>
                      <a:pt x="41" y="16"/>
                      <a:pt x="38" y="0"/>
                      <a:pt x="19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3" name="Freeform 239"/>
              <p:cNvSpPr>
                <a:spLocks noChangeArrowheads="1"/>
              </p:cNvSpPr>
              <p:nvPr/>
            </p:nvSpPr>
            <p:spPr bwMode="auto">
              <a:xfrm>
                <a:off x="355" y="627"/>
                <a:ext cx="683" cy="319"/>
              </a:xfrm>
              <a:custGeom>
                <a:avLst/>
                <a:gdLst>
                  <a:gd name="T0" fmla="*/ 112 w 135"/>
                  <a:gd name="T1" fmla="*/ 4 h 63"/>
                  <a:gd name="T2" fmla="*/ 24 w 135"/>
                  <a:gd name="T3" fmla="*/ 4 h 63"/>
                  <a:gd name="T4" fmla="*/ 2 w 135"/>
                  <a:gd name="T5" fmla="*/ 25 h 63"/>
                  <a:gd name="T6" fmla="*/ 60 w 135"/>
                  <a:gd name="T7" fmla="*/ 58 h 63"/>
                  <a:gd name="T8" fmla="*/ 96 w 135"/>
                  <a:gd name="T9" fmla="*/ 54 h 63"/>
                  <a:gd name="T10" fmla="*/ 113 w 135"/>
                  <a:gd name="T11" fmla="*/ 53 h 63"/>
                  <a:gd name="T12" fmla="*/ 112 w 135"/>
                  <a:gd name="T13" fmla="*/ 4 h 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5"/>
                  <a:gd name="T22" fmla="*/ 0 h 63"/>
                  <a:gd name="T23" fmla="*/ 135 w 135"/>
                  <a:gd name="T24" fmla="*/ 63 h 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5" h="63">
                    <a:moveTo>
                      <a:pt x="112" y="4"/>
                    </a:moveTo>
                    <a:cubicBezTo>
                      <a:pt x="105" y="9"/>
                      <a:pt x="24" y="4"/>
                      <a:pt x="24" y="4"/>
                    </a:cubicBezTo>
                    <a:cubicBezTo>
                      <a:pt x="15" y="4"/>
                      <a:pt x="3" y="1"/>
                      <a:pt x="2" y="25"/>
                    </a:cubicBezTo>
                    <a:cubicBezTo>
                      <a:pt x="0" y="63"/>
                      <a:pt x="48" y="58"/>
                      <a:pt x="60" y="58"/>
                    </a:cubicBezTo>
                    <a:cubicBezTo>
                      <a:pt x="72" y="58"/>
                      <a:pt x="84" y="48"/>
                      <a:pt x="96" y="54"/>
                    </a:cubicBezTo>
                    <a:cubicBezTo>
                      <a:pt x="96" y="54"/>
                      <a:pt x="107" y="63"/>
                      <a:pt x="113" y="53"/>
                    </a:cubicBezTo>
                    <a:cubicBezTo>
                      <a:pt x="135" y="13"/>
                      <a:pt x="120" y="0"/>
                      <a:pt x="112" y="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4" name="Freeform 240"/>
              <p:cNvSpPr>
                <a:spLocks noChangeArrowheads="1"/>
              </p:cNvSpPr>
              <p:nvPr/>
            </p:nvSpPr>
            <p:spPr bwMode="auto">
              <a:xfrm>
                <a:off x="1128" y="1526"/>
                <a:ext cx="490" cy="517"/>
              </a:xfrm>
              <a:custGeom>
                <a:avLst/>
                <a:gdLst>
                  <a:gd name="T0" fmla="*/ 67 w 97"/>
                  <a:gd name="T1" fmla="*/ 5 h 102"/>
                  <a:gd name="T2" fmla="*/ 31 w 97"/>
                  <a:gd name="T3" fmla="*/ 5 h 102"/>
                  <a:gd name="T4" fmla="*/ 12 w 97"/>
                  <a:gd name="T5" fmla="*/ 57 h 102"/>
                  <a:gd name="T6" fmla="*/ 79 w 97"/>
                  <a:gd name="T7" fmla="*/ 62 h 102"/>
                  <a:gd name="T8" fmla="*/ 67 w 97"/>
                  <a:gd name="T9" fmla="*/ 5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7"/>
                  <a:gd name="T16" fmla="*/ 0 h 102"/>
                  <a:gd name="T17" fmla="*/ 97 w 97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7" h="102">
                    <a:moveTo>
                      <a:pt x="67" y="5"/>
                    </a:moveTo>
                    <a:cubicBezTo>
                      <a:pt x="55" y="10"/>
                      <a:pt x="31" y="5"/>
                      <a:pt x="31" y="5"/>
                    </a:cubicBezTo>
                    <a:cubicBezTo>
                      <a:pt x="0" y="6"/>
                      <a:pt x="16" y="39"/>
                      <a:pt x="12" y="57"/>
                    </a:cubicBezTo>
                    <a:cubicBezTo>
                      <a:pt x="8" y="76"/>
                      <a:pt x="63" y="102"/>
                      <a:pt x="79" y="62"/>
                    </a:cubicBezTo>
                    <a:cubicBezTo>
                      <a:pt x="97" y="20"/>
                      <a:pt x="79" y="0"/>
                      <a:pt x="67" y="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5" name="Freeform 241"/>
              <p:cNvSpPr>
                <a:spLocks noChangeArrowheads="1"/>
              </p:cNvSpPr>
              <p:nvPr/>
            </p:nvSpPr>
            <p:spPr bwMode="auto">
              <a:xfrm>
                <a:off x="2255" y="1006"/>
                <a:ext cx="500" cy="96"/>
              </a:xfrm>
              <a:custGeom>
                <a:avLst/>
                <a:gdLst>
                  <a:gd name="T0" fmla="*/ 15 w 99"/>
                  <a:gd name="T1" fmla="*/ 0 h 19"/>
                  <a:gd name="T2" fmla="*/ 40 w 99"/>
                  <a:gd name="T3" fmla="*/ 15 h 19"/>
                  <a:gd name="T4" fmla="*/ 15 w 99"/>
                  <a:gd name="T5" fmla="*/ 0 h 19"/>
                  <a:gd name="T6" fmla="*/ 0 60000 65536"/>
                  <a:gd name="T7" fmla="*/ 0 60000 65536"/>
                  <a:gd name="T8" fmla="*/ 0 60000 65536"/>
                  <a:gd name="T9" fmla="*/ 0 w 99"/>
                  <a:gd name="T10" fmla="*/ 0 h 19"/>
                  <a:gd name="T11" fmla="*/ 99 w 99"/>
                  <a:gd name="T12" fmla="*/ 19 h 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9" h="19">
                    <a:moveTo>
                      <a:pt x="15" y="0"/>
                    </a:moveTo>
                    <a:cubicBezTo>
                      <a:pt x="0" y="0"/>
                      <a:pt x="19" y="19"/>
                      <a:pt x="40" y="15"/>
                    </a:cubicBezTo>
                    <a:cubicBezTo>
                      <a:pt x="99" y="1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6" name="Freeform 242"/>
              <p:cNvSpPr>
                <a:spLocks noChangeArrowheads="1"/>
              </p:cNvSpPr>
              <p:nvPr/>
            </p:nvSpPr>
            <p:spPr bwMode="auto">
              <a:xfrm>
                <a:off x="2421" y="985"/>
                <a:ext cx="385" cy="237"/>
              </a:xfrm>
              <a:custGeom>
                <a:avLst/>
                <a:gdLst>
                  <a:gd name="T0" fmla="*/ 21 w 76"/>
                  <a:gd name="T1" fmla="*/ 37 h 47"/>
                  <a:gd name="T2" fmla="*/ 70 w 76"/>
                  <a:gd name="T3" fmla="*/ 17 h 47"/>
                  <a:gd name="T4" fmla="*/ 48 w 76"/>
                  <a:gd name="T5" fmla="*/ 3 h 47"/>
                  <a:gd name="T6" fmla="*/ 19 w 76"/>
                  <a:gd name="T7" fmla="*/ 32 h 47"/>
                  <a:gd name="T8" fmla="*/ 21 w 76"/>
                  <a:gd name="T9" fmla="*/ 37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6"/>
                  <a:gd name="T16" fmla="*/ 0 h 47"/>
                  <a:gd name="T17" fmla="*/ 76 w 76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" h="47">
                    <a:moveTo>
                      <a:pt x="21" y="37"/>
                    </a:moveTo>
                    <a:cubicBezTo>
                      <a:pt x="21" y="37"/>
                      <a:pt x="50" y="47"/>
                      <a:pt x="70" y="17"/>
                    </a:cubicBezTo>
                    <a:cubicBezTo>
                      <a:pt x="76" y="7"/>
                      <a:pt x="65" y="0"/>
                      <a:pt x="48" y="3"/>
                    </a:cubicBezTo>
                    <a:cubicBezTo>
                      <a:pt x="39" y="5"/>
                      <a:pt x="39" y="32"/>
                      <a:pt x="19" y="32"/>
                    </a:cubicBezTo>
                    <a:cubicBezTo>
                      <a:pt x="0" y="32"/>
                      <a:pt x="21" y="37"/>
                      <a:pt x="21" y="3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7" name="Freeform 243"/>
              <p:cNvSpPr>
                <a:spLocks noChangeArrowheads="1"/>
              </p:cNvSpPr>
              <p:nvPr/>
            </p:nvSpPr>
            <p:spPr bwMode="auto">
              <a:xfrm>
                <a:off x="2407" y="1183"/>
                <a:ext cx="415" cy="187"/>
              </a:xfrm>
              <a:custGeom>
                <a:avLst/>
                <a:gdLst>
                  <a:gd name="T0" fmla="*/ 72 w 82"/>
                  <a:gd name="T1" fmla="*/ 6 h 37"/>
                  <a:gd name="T2" fmla="*/ 24 w 82"/>
                  <a:gd name="T3" fmla="*/ 17 h 37"/>
                  <a:gd name="T4" fmla="*/ 17 w 82"/>
                  <a:gd name="T5" fmla="*/ 26 h 37"/>
                  <a:gd name="T6" fmla="*/ 76 w 82"/>
                  <a:gd name="T7" fmla="*/ 23 h 37"/>
                  <a:gd name="T8" fmla="*/ 82 w 82"/>
                  <a:gd name="T9" fmla="*/ 20 h 37"/>
                  <a:gd name="T10" fmla="*/ 82 w 82"/>
                  <a:gd name="T11" fmla="*/ 0 h 37"/>
                  <a:gd name="T12" fmla="*/ 72 w 82"/>
                  <a:gd name="T13" fmla="*/ 6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"/>
                  <a:gd name="T22" fmla="*/ 0 h 37"/>
                  <a:gd name="T23" fmla="*/ 82 w 82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" h="37">
                    <a:moveTo>
                      <a:pt x="72" y="6"/>
                    </a:moveTo>
                    <a:cubicBezTo>
                      <a:pt x="57" y="23"/>
                      <a:pt x="24" y="17"/>
                      <a:pt x="24" y="17"/>
                    </a:cubicBezTo>
                    <a:cubicBezTo>
                      <a:pt x="24" y="17"/>
                      <a:pt x="0" y="16"/>
                      <a:pt x="17" y="26"/>
                    </a:cubicBezTo>
                    <a:cubicBezTo>
                      <a:pt x="33" y="37"/>
                      <a:pt x="53" y="32"/>
                      <a:pt x="76" y="23"/>
                    </a:cubicBezTo>
                    <a:cubicBezTo>
                      <a:pt x="78" y="22"/>
                      <a:pt x="80" y="21"/>
                      <a:pt x="82" y="20"/>
                    </a:cubicBezTo>
                    <a:lnTo>
                      <a:pt x="82" y="0"/>
                    </a:lnTo>
                    <a:cubicBezTo>
                      <a:pt x="79" y="1"/>
                      <a:pt x="75" y="2"/>
                      <a:pt x="72" y="6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8" name="Freeform 244"/>
              <p:cNvSpPr>
                <a:spLocks noChangeArrowheads="1"/>
              </p:cNvSpPr>
              <p:nvPr/>
            </p:nvSpPr>
            <p:spPr bwMode="auto">
              <a:xfrm>
                <a:off x="2083" y="1360"/>
                <a:ext cx="699" cy="167"/>
              </a:xfrm>
              <a:custGeom>
                <a:avLst/>
                <a:gdLst>
                  <a:gd name="T0" fmla="*/ 21 w 138"/>
                  <a:gd name="T1" fmla="*/ 1 h 33"/>
                  <a:gd name="T2" fmla="*/ 8 w 138"/>
                  <a:gd name="T3" fmla="*/ 14 h 33"/>
                  <a:gd name="T4" fmla="*/ 57 w 138"/>
                  <a:gd name="T5" fmla="*/ 22 h 33"/>
                  <a:gd name="T6" fmla="*/ 117 w 138"/>
                  <a:gd name="T7" fmla="*/ 23 h 33"/>
                  <a:gd name="T8" fmla="*/ 114 w 138"/>
                  <a:gd name="T9" fmla="*/ 8 h 33"/>
                  <a:gd name="T10" fmla="*/ 82 w 138"/>
                  <a:gd name="T11" fmla="*/ 3 h 33"/>
                  <a:gd name="T12" fmla="*/ 21 w 138"/>
                  <a:gd name="T13" fmla="*/ 1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33"/>
                  <a:gd name="T23" fmla="*/ 138 w 138"/>
                  <a:gd name="T24" fmla="*/ 33 h 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33">
                    <a:moveTo>
                      <a:pt x="21" y="1"/>
                    </a:moveTo>
                    <a:cubicBezTo>
                      <a:pt x="21" y="1"/>
                      <a:pt x="0" y="8"/>
                      <a:pt x="8" y="14"/>
                    </a:cubicBezTo>
                    <a:cubicBezTo>
                      <a:pt x="15" y="20"/>
                      <a:pt x="48" y="22"/>
                      <a:pt x="57" y="22"/>
                    </a:cubicBezTo>
                    <a:cubicBezTo>
                      <a:pt x="66" y="22"/>
                      <a:pt x="96" y="33"/>
                      <a:pt x="117" y="23"/>
                    </a:cubicBezTo>
                    <a:cubicBezTo>
                      <a:pt x="138" y="12"/>
                      <a:pt x="123" y="9"/>
                      <a:pt x="114" y="8"/>
                    </a:cubicBezTo>
                    <a:cubicBezTo>
                      <a:pt x="105" y="6"/>
                      <a:pt x="102" y="0"/>
                      <a:pt x="82" y="3"/>
                    </a:cubicBezTo>
                    <a:cubicBezTo>
                      <a:pt x="37" y="11"/>
                      <a:pt x="21" y="1"/>
                      <a:pt x="21" y="1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9" name="Freeform 245"/>
              <p:cNvSpPr>
                <a:spLocks noChangeArrowheads="1"/>
              </p:cNvSpPr>
              <p:nvPr/>
            </p:nvSpPr>
            <p:spPr bwMode="auto">
              <a:xfrm>
                <a:off x="2160" y="1522"/>
                <a:ext cx="565" cy="146"/>
              </a:xfrm>
              <a:custGeom>
                <a:avLst/>
                <a:gdLst>
                  <a:gd name="T0" fmla="*/ 98 w 112"/>
                  <a:gd name="T1" fmla="*/ 19 h 29"/>
                  <a:gd name="T2" fmla="*/ 103 w 112"/>
                  <a:gd name="T3" fmla="*/ 4 h 29"/>
                  <a:gd name="T4" fmla="*/ 74 w 112"/>
                  <a:gd name="T5" fmla="*/ 10 h 29"/>
                  <a:gd name="T6" fmla="*/ 36 w 112"/>
                  <a:gd name="T7" fmla="*/ 6 h 29"/>
                  <a:gd name="T8" fmla="*/ 2 w 112"/>
                  <a:gd name="T9" fmla="*/ 4 h 29"/>
                  <a:gd name="T10" fmla="*/ 98 w 112"/>
                  <a:gd name="T11" fmla="*/ 19 h 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2"/>
                  <a:gd name="T19" fmla="*/ 0 h 29"/>
                  <a:gd name="T20" fmla="*/ 112 w 112"/>
                  <a:gd name="T21" fmla="*/ 29 h 2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2" h="29">
                    <a:moveTo>
                      <a:pt x="98" y="19"/>
                    </a:moveTo>
                    <a:cubicBezTo>
                      <a:pt x="112" y="13"/>
                      <a:pt x="111" y="0"/>
                      <a:pt x="103" y="4"/>
                    </a:cubicBezTo>
                    <a:cubicBezTo>
                      <a:pt x="96" y="9"/>
                      <a:pt x="83" y="10"/>
                      <a:pt x="74" y="10"/>
                    </a:cubicBezTo>
                    <a:cubicBezTo>
                      <a:pt x="65" y="11"/>
                      <a:pt x="45" y="3"/>
                      <a:pt x="36" y="6"/>
                    </a:cubicBezTo>
                    <a:cubicBezTo>
                      <a:pt x="27" y="9"/>
                      <a:pt x="2" y="4"/>
                      <a:pt x="2" y="4"/>
                    </a:cubicBezTo>
                    <a:cubicBezTo>
                      <a:pt x="0" y="29"/>
                      <a:pt x="83" y="25"/>
                      <a:pt x="98" y="1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70" name="Freeform 246"/>
              <p:cNvSpPr>
                <a:spLocks noChangeArrowheads="1"/>
              </p:cNvSpPr>
              <p:nvPr/>
            </p:nvSpPr>
            <p:spPr bwMode="auto">
              <a:xfrm>
                <a:off x="2123" y="1639"/>
                <a:ext cx="581" cy="479"/>
              </a:xfrm>
              <a:custGeom>
                <a:avLst/>
                <a:gdLst>
                  <a:gd name="T0" fmla="*/ 3 w 115"/>
                  <a:gd name="T1" fmla="*/ 53 h 95"/>
                  <a:gd name="T2" fmla="*/ 26 w 115"/>
                  <a:gd name="T3" fmla="*/ 54 h 95"/>
                  <a:gd name="T4" fmla="*/ 50 w 115"/>
                  <a:gd name="T5" fmla="*/ 77 h 95"/>
                  <a:gd name="T6" fmla="*/ 59 w 115"/>
                  <a:gd name="T7" fmla="*/ 84 h 95"/>
                  <a:gd name="T8" fmla="*/ 81 w 115"/>
                  <a:gd name="T9" fmla="*/ 52 h 95"/>
                  <a:gd name="T10" fmla="*/ 111 w 115"/>
                  <a:gd name="T11" fmla="*/ 52 h 95"/>
                  <a:gd name="T12" fmla="*/ 79 w 115"/>
                  <a:gd name="T13" fmla="*/ 27 h 95"/>
                  <a:gd name="T14" fmla="*/ 37 w 115"/>
                  <a:gd name="T15" fmla="*/ 16 h 95"/>
                  <a:gd name="T16" fmla="*/ 12 w 115"/>
                  <a:gd name="T17" fmla="*/ 41 h 95"/>
                  <a:gd name="T18" fmla="*/ 3 w 115"/>
                  <a:gd name="T19" fmla="*/ 53 h 9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5"/>
                  <a:gd name="T31" fmla="*/ 0 h 95"/>
                  <a:gd name="T32" fmla="*/ 115 w 115"/>
                  <a:gd name="T33" fmla="*/ 95 h 9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5" h="95">
                    <a:moveTo>
                      <a:pt x="3" y="53"/>
                    </a:moveTo>
                    <a:cubicBezTo>
                      <a:pt x="5" y="60"/>
                      <a:pt x="14" y="68"/>
                      <a:pt x="26" y="54"/>
                    </a:cubicBezTo>
                    <a:cubicBezTo>
                      <a:pt x="48" y="29"/>
                      <a:pt x="48" y="72"/>
                      <a:pt x="50" y="77"/>
                    </a:cubicBezTo>
                    <a:cubicBezTo>
                      <a:pt x="51" y="81"/>
                      <a:pt x="54" y="95"/>
                      <a:pt x="59" y="84"/>
                    </a:cubicBezTo>
                    <a:cubicBezTo>
                      <a:pt x="63" y="74"/>
                      <a:pt x="70" y="39"/>
                      <a:pt x="81" y="52"/>
                    </a:cubicBezTo>
                    <a:cubicBezTo>
                      <a:pt x="100" y="76"/>
                      <a:pt x="115" y="54"/>
                      <a:pt x="111" y="52"/>
                    </a:cubicBezTo>
                    <a:cubicBezTo>
                      <a:pt x="106" y="51"/>
                      <a:pt x="79" y="37"/>
                      <a:pt x="79" y="27"/>
                    </a:cubicBezTo>
                    <a:cubicBezTo>
                      <a:pt x="79" y="16"/>
                      <a:pt x="42" y="0"/>
                      <a:pt x="37" y="16"/>
                    </a:cubicBezTo>
                    <a:cubicBezTo>
                      <a:pt x="33" y="33"/>
                      <a:pt x="12" y="41"/>
                      <a:pt x="12" y="41"/>
                    </a:cubicBezTo>
                    <a:cubicBezTo>
                      <a:pt x="0" y="44"/>
                      <a:pt x="2" y="45"/>
                      <a:pt x="3" y="5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1271" name="Freeform 247"/>
              <p:cNvSpPr>
                <a:spLocks noChangeArrowheads="1"/>
              </p:cNvSpPr>
              <p:nvPr/>
            </p:nvSpPr>
            <p:spPr bwMode="auto">
              <a:xfrm>
                <a:off x="2502" y="1445"/>
                <a:ext cx="330" cy="854"/>
              </a:xfrm>
              <a:custGeom>
                <a:avLst/>
                <a:gdLst>
                  <a:gd name="T0" fmla="*/ 51 w 65"/>
                  <a:gd name="T1" fmla="*/ 40 h 169"/>
                  <a:gd name="T2" fmla="*/ 22 w 65"/>
                  <a:gd name="T3" fmla="*/ 49 h 169"/>
                  <a:gd name="T4" fmla="*/ 22 w 65"/>
                  <a:gd name="T5" fmla="*/ 59 h 169"/>
                  <a:gd name="T6" fmla="*/ 50 w 65"/>
                  <a:gd name="T7" fmla="*/ 90 h 169"/>
                  <a:gd name="T8" fmla="*/ 34 w 65"/>
                  <a:gd name="T9" fmla="*/ 118 h 169"/>
                  <a:gd name="T10" fmla="*/ 0 w 65"/>
                  <a:gd name="T11" fmla="*/ 148 h 169"/>
                  <a:gd name="T12" fmla="*/ 17 w 65"/>
                  <a:gd name="T13" fmla="*/ 155 h 169"/>
                  <a:gd name="T14" fmla="*/ 47 w 65"/>
                  <a:gd name="T15" fmla="*/ 166 h 169"/>
                  <a:gd name="T16" fmla="*/ 63 w 65"/>
                  <a:gd name="T17" fmla="*/ 162 h 169"/>
                  <a:gd name="T18" fmla="*/ 65 w 65"/>
                  <a:gd name="T19" fmla="*/ 0 h 169"/>
                  <a:gd name="T20" fmla="*/ 51 w 65"/>
                  <a:gd name="T21" fmla="*/ 40 h 16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5"/>
                  <a:gd name="T34" fmla="*/ 0 h 169"/>
                  <a:gd name="T35" fmla="*/ 65 w 65"/>
                  <a:gd name="T36" fmla="*/ 169 h 16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5" h="169">
                    <a:moveTo>
                      <a:pt x="51" y="40"/>
                    </a:moveTo>
                    <a:cubicBezTo>
                      <a:pt x="44" y="46"/>
                      <a:pt x="30" y="49"/>
                      <a:pt x="22" y="49"/>
                    </a:cubicBezTo>
                    <a:cubicBezTo>
                      <a:pt x="13" y="48"/>
                      <a:pt x="14" y="56"/>
                      <a:pt x="22" y="59"/>
                    </a:cubicBezTo>
                    <a:cubicBezTo>
                      <a:pt x="30" y="62"/>
                      <a:pt x="49" y="75"/>
                      <a:pt x="50" y="90"/>
                    </a:cubicBezTo>
                    <a:cubicBezTo>
                      <a:pt x="50" y="104"/>
                      <a:pt x="51" y="115"/>
                      <a:pt x="34" y="118"/>
                    </a:cubicBezTo>
                    <a:cubicBezTo>
                      <a:pt x="18" y="122"/>
                      <a:pt x="3" y="124"/>
                      <a:pt x="0" y="148"/>
                    </a:cubicBezTo>
                    <a:cubicBezTo>
                      <a:pt x="0" y="148"/>
                      <a:pt x="10" y="154"/>
                      <a:pt x="17" y="155"/>
                    </a:cubicBezTo>
                    <a:cubicBezTo>
                      <a:pt x="23" y="155"/>
                      <a:pt x="42" y="163"/>
                      <a:pt x="47" y="166"/>
                    </a:cubicBezTo>
                    <a:cubicBezTo>
                      <a:pt x="51" y="169"/>
                      <a:pt x="58" y="167"/>
                      <a:pt x="63" y="162"/>
                    </a:cubicBezTo>
                    <a:lnTo>
                      <a:pt x="65" y="0"/>
                    </a:lnTo>
                    <a:cubicBezTo>
                      <a:pt x="64" y="8"/>
                      <a:pt x="58" y="36"/>
                      <a:pt x="51" y="4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88036" tIns="144018" rIns="288036" bIns="144018"/>
              <a:lstStyle>
                <a:lvl1pPr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2339975" indent="-900113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3600450" indent="-720725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5040313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6480175" indent="-719138" defTabSz="287972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69373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73945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78517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8308975" indent="-719138" algn="ctr" defTabSz="2879725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27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298349" y="228802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27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609802" y="1600100"/>
            <a:ext cx="8153198" cy="4498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274" name="Rectangle 25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98349" y="6245175"/>
            <a:ext cx="228952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l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097DE5AC-9873-459B-89FA-47A356CB4743}" type="datetime1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2018/11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75" name="Rectangle 25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1076" y="6245175"/>
            <a:ext cx="289580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397"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76" name="Rectangle 25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397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ACEF5DC4-81AE-4943-AAA0-03CBDB32E4FB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69517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313" rtl="0" eaLnBrk="0" fontAlgn="base" hangingPunct="0">
        <a:spcBef>
          <a:spcPct val="0"/>
        </a:spcBef>
        <a:spcAft>
          <a:spcPct val="0"/>
        </a:spcAft>
        <a:defRPr sz="441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ctr" defTabSz="914313" rtl="0" eaLnBrk="0" fontAlgn="base" hangingPunct="0">
        <a:spcBef>
          <a:spcPct val="0"/>
        </a:spcBef>
        <a:spcAft>
          <a:spcPct val="0"/>
        </a:spcAft>
        <a:defRPr sz="4413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7" kern="1200">
          <a:solidFill>
            <a:schemeClr val="tx1"/>
          </a:solidFill>
          <a:latin typeface="+mn-lt"/>
          <a:ea typeface="+mn-ea"/>
          <a:cs typeface="+mn-cs"/>
        </a:defRPr>
      </a:lvl1pPr>
      <a:lvl2pPr marL="742942" indent="-285786" algn="l" defTabSz="914313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794" kern="1200">
          <a:solidFill>
            <a:schemeClr val="tx1"/>
          </a:solidFill>
          <a:latin typeface="+mn-lt"/>
          <a:ea typeface="+mn-ea"/>
          <a:cs typeface="+mn-cs"/>
        </a:defRPr>
      </a:lvl2pPr>
      <a:lvl3pPr marL="1143143" indent="-228830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¡"/>
        <a:defRPr sz="2413" kern="1200">
          <a:solidFill>
            <a:schemeClr val="tx1"/>
          </a:solidFill>
          <a:latin typeface="+mn-lt"/>
          <a:ea typeface="+mn-ea"/>
          <a:cs typeface="+mn-cs"/>
        </a:defRPr>
      </a:lvl3pPr>
      <a:lvl4pPr marL="1600299" indent="-228326" algn="l" defTabSz="914313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6" indent="-228326" algn="l" defTabSz="914313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3094F99-EA69-47F8-AD46-06E74D781554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0136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9" Type="http://schemas.openxmlformats.org/officeDocument/2006/relationships/oleObject" Target="../embeddings/oleObject31.bin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34" Type="http://schemas.openxmlformats.org/officeDocument/2006/relationships/oleObject" Target="../embeddings/oleObject26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1.e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33" Type="http://schemas.openxmlformats.org/officeDocument/2006/relationships/oleObject" Target="../embeddings/oleObject25.bin"/><Relationship Id="rId38" Type="http://schemas.openxmlformats.org/officeDocument/2006/relationships/oleObject" Target="../embeddings/oleObject30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7.wmf"/><Relationship Id="rId32" Type="http://schemas.openxmlformats.org/officeDocument/2006/relationships/oleObject" Target="../embeddings/oleObject24.bin"/><Relationship Id="rId37" Type="http://schemas.openxmlformats.org/officeDocument/2006/relationships/oleObject" Target="../embeddings/oleObject29.bin"/><Relationship Id="rId40" Type="http://schemas.openxmlformats.org/officeDocument/2006/relationships/oleObject" Target="../embeddings/oleObject3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19.wmf"/><Relationship Id="rId36" Type="http://schemas.openxmlformats.org/officeDocument/2006/relationships/oleObject" Target="../embeddings/oleObject28.bin"/><Relationship Id="rId10" Type="http://schemas.openxmlformats.org/officeDocument/2006/relationships/image" Target="../media/image10.e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7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2.e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20.bin"/><Relationship Id="rId30" Type="http://schemas.openxmlformats.org/officeDocument/2006/relationships/oleObject" Target="../embeddings/oleObject22.bin"/><Relationship Id="rId35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2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23.e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.bin"/><Relationship Id="rId18" Type="http://schemas.openxmlformats.org/officeDocument/2006/relationships/image" Target="../media/image34.emf"/><Relationship Id="rId26" Type="http://schemas.openxmlformats.org/officeDocument/2006/relationships/image" Target="../media/image38.emf"/><Relationship Id="rId39" Type="http://schemas.openxmlformats.org/officeDocument/2006/relationships/oleObject" Target="../embeddings/oleObject58.bin"/><Relationship Id="rId21" Type="http://schemas.openxmlformats.org/officeDocument/2006/relationships/oleObject" Target="../embeddings/oleObject49.bin"/><Relationship Id="rId34" Type="http://schemas.openxmlformats.org/officeDocument/2006/relationships/image" Target="../media/image42.emf"/><Relationship Id="rId42" Type="http://schemas.openxmlformats.org/officeDocument/2006/relationships/image" Target="../media/image46.emf"/><Relationship Id="rId47" Type="http://schemas.openxmlformats.org/officeDocument/2006/relationships/oleObject" Target="../embeddings/oleObject62.bin"/><Relationship Id="rId50" Type="http://schemas.openxmlformats.org/officeDocument/2006/relationships/image" Target="../media/image50.emf"/><Relationship Id="rId55" Type="http://schemas.openxmlformats.org/officeDocument/2006/relationships/oleObject" Target="../embeddings/oleObject66.bin"/><Relationship Id="rId63" Type="http://schemas.openxmlformats.org/officeDocument/2006/relationships/oleObject" Target="../embeddings/oleObject70.bin"/><Relationship Id="rId68" Type="http://schemas.openxmlformats.org/officeDocument/2006/relationships/image" Target="../media/image59.emf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33.emf"/><Relationship Id="rId29" Type="http://schemas.openxmlformats.org/officeDocument/2006/relationships/oleObject" Target="../embeddings/oleObject5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37.emf"/><Relationship Id="rId32" Type="http://schemas.openxmlformats.org/officeDocument/2006/relationships/image" Target="../media/image41.emf"/><Relationship Id="rId37" Type="http://schemas.openxmlformats.org/officeDocument/2006/relationships/oleObject" Target="../embeddings/oleObject57.bin"/><Relationship Id="rId40" Type="http://schemas.openxmlformats.org/officeDocument/2006/relationships/image" Target="../media/image45.emf"/><Relationship Id="rId45" Type="http://schemas.openxmlformats.org/officeDocument/2006/relationships/oleObject" Target="../embeddings/oleObject61.bin"/><Relationship Id="rId53" Type="http://schemas.openxmlformats.org/officeDocument/2006/relationships/oleObject" Target="../embeddings/oleObject65.bin"/><Relationship Id="rId58" Type="http://schemas.openxmlformats.org/officeDocument/2006/relationships/image" Target="../media/image54.emf"/><Relationship Id="rId66" Type="http://schemas.openxmlformats.org/officeDocument/2006/relationships/image" Target="../media/image58.e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39.emf"/><Relationship Id="rId36" Type="http://schemas.openxmlformats.org/officeDocument/2006/relationships/image" Target="../media/image43.emf"/><Relationship Id="rId49" Type="http://schemas.openxmlformats.org/officeDocument/2006/relationships/oleObject" Target="../embeddings/oleObject63.bin"/><Relationship Id="rId57" Type="http://schemas.openxmlformats.org/officeDocument/2006/relationships/oleObject" Target="../embeddings/oleObject67.bin"/><Relationship Id="rId61" Type="http://schemas.openxmlformats.org/officeDocument/2006/relationships/oleObject" Target="../embeddings/oleObject69.bin"/><Relationship Id="rId10" Type="http://schemas.openxmlformats.org/officeDocument/2006/relationships/image" Target="../media/image30.e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4" Type="http://schemas.openxmlformats.org/officeDocument/2006/relationships/image" Target="../media/image47.emf"/><Relationship Id="rId52" Type="http://schemas.openxmlformats.org/officeDocument/2006/relationships/image" Target="../media/image51.emf"/><Relationship Id="rId60" Type="http://schemas.openxmlformats.org/officeDocument/2006/relationships/image" Target="../media/image55.emf"/><Relationship Id="rId65" Type="http://schemas.openxmlformats.org/officeDocument/2006/relationships/oleObject" Target="../embeddings/oleObject71.bin"/><Relationship Id="rId4" Type="http://schemas.openxmlformats.org/officeDocument/2006/relationships/image" Target="../media/image27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2.emf"/><Relationship Id="rId22" Type="http://schemas.openxmlformats.org/officeDocument/2006/relationships/image" Target="../media/image36.e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40.emf"/><Relationship Id="rId35" Type="http://schemas.openxmlformats.org/officeDocument/2006/relationships/oleObject" Target="../embeddings/oleObject56.bin"/><Relationship Id="rId43" Type="http://schemas.openxmlformats.org/officeDocument/2006/relationships/oleObject" Target="../embeddings/oleObject60.bin"/><Relationship Id="rId48" Type="http://schemas.openxmlformats.org/officeDocument/2006/relationships/image" Target="../media/image49.emf"/><Relationship Id="rId56" Type="http://schemas.openxmlformats.org/officeDocument/2006/relationships/image" Target="../media/image53.emf"/><Relationship Id="rId64" Type="http://schemas.openxmlformats.org/officeDocument/2006/relationships/image" Target="../media/image57.emf"/><Relationship Id="rId8" Type="http://schemas.openxmlformats.org/officeDocument/2006/relationships/image" Target="../media/image29.emf"/><Relationship Id="rId51" Type="http://schemas.openxmlformats.org/officeDocument/2006/relationships/oleObject" Target="../embeddings/oleObject64.bin"/><Relationship Id="rId3" Type="http://schemas.openxmlformats.org/officeDocument/2006/relationships/oleObject" Target="../embeddings/oleObject40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33" Type="http://schemas.openxmlformats.org/officeDocument/2006/relationships/oleObject" Target="../embeddings/oleObject55.bin"/><Relationship Id="rId38" Type="http://schemas.openxmlformats.org/officeDocument/2006/relationships/image" Target="../media/image44.emf"/><Relationship Id="rId46" Type="http://schemas.openxmlformats.org/officeDocument/2006/relationships/image" Target="../media/image48.emf"/><Relationship Id="rId59" Type="http://schemas.openxmlformats.org/officeDocument/2006/relationships/oleObject" Target="../embeddings/oleObject68.bin"/><Relationship Id="rId67" Type="http://schemas.openxmlformats.org/officeDocument/2006/relationships/oleObject" Target="../embeddings/oleObject72.bin"/><Relationship Id="rId20" Type="http://schemas.openxmlformats.org/officeDocument/2006/relationships/image" Target="../media/image35.emf"/><Relationship Id="rId41" Type="http://schemas.openxmlformats.org/officeDocument/2006/relationships/oleObject" Target="../embeddings/oleObject59.bin"/><Relationship Id="rId54" Type="http://schemas.openxmlformats.org/officeDocument/2006/relationships/image" Target="../media/image52.emf"/><Relationship Id="rId62" Type="http://schemas.openxmlformats.org/officeDocument/2006/relationships/image" Target="../media/image56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8.bin"/><Relationship Id="rId18" Type="http://schemas.openxmlformats.org/officeDocument/2006/relationships/image" Target="../media/image67.emf"/><Relationship Id="rId26" Type="http://schemas.openxmlformats.org/officeDocument/2006/relationships/image" Target="../media/image71.emf"/><Relationship Id="rId39" Type="http://schemas.openxmlformats.org/officeDocument/2006/relationships/oleObject" Target="../embeddings/oleObject91.bin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34" Type="http://schemas.openxmlformats.org/officeDocument/2006/relationships/image" Target="../media/image75.emf"/><Relationship Id="rId42" Type="http://schemas.openxmlformats.org/officeDocument/2006/relationships/image" Target="../media/image79.emf"/><Relationship Id="rId47" Type="http://schemas.openxmlformats.org/officeDocument/2006/relationships/oleObject" Target="../embeddings/oleObject95.bin"/><Relationship Id="rId50" Type="http://schemas.openxmlformats.org/officeDocument/2006/relationships/image" Target="../media/image83.e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64.e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33" Type="http://schemas.openxmlformats.org/officeDocument/2006/relationships/oleObject" Target="../embeddings/oleObject88.bin"/><Relationship Id="rId38" Type="http://schemas.openxmlformats.org/officeDocument/2006/relationships/image" Target="../media/image77.emf"/><Relationship Id="rId46" Type="http://schemas.openxmlformats.org/officeDocument/2006/relationships/image" Target="../media/image81.e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66.emf"/><Relationship Id="rId20" Type="http://schemas.openxmlformats.org/officeDocument/2006/relationships/image" Target="../media/image68.emf"/><Relationship Id="rId29" Type="http://schemas.openxmlformats.org/officeDocument/2006/relationships/oleObject" Target="../embeddings/oleObject86.bin"/><Relationship Id="rId41" Type="http://schemas.openxmlformats.org/officeDocument/2006/relationships/oleObject" Target="../embeddings/oleObject9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70.emf"/><Relationship Id="rId32" Type="http://schemas.openxmlformats.org/officeDocument/2006/relationships/image" Target="../media/image74.emf"/><Relationship Id="rId37" Type="http://schemas.openxmlformats.org/officeDocument/2006/relationships/oleObject" Target="../embeddings/oleObject90.bin"/><Relationship Id="rId40" Type="http://schemas.openxmlformats.org/officeDocument/2006/relationships/image" Target="../media/image78.emf"/><Relationship Id="rId45" Type="http://schemas.openxmlformats.org/officeDocument/2006/relationships/oleObject" Target="../embeddings/oleObject94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72.emf"/><Relationship Id="rId36" Type="http://schemas.openxmlformats.org/officeDocument/2006/relationships/image" Target="../media/image76.emf"/><Relationship Id="rId49" Type="http://schemas.openxmlformats.org/officeDocument/2006/relationships/oleObject" Target="../embeddings/oleObject96.bin"/><Relationship Id="rId10" Type="http://schemas.openxmlformats.org/officeDocument/2006/relationships/image" Target="../media/image63.emf"/><Relationship Id="rId19" Type="http://schemas.openxmlformats.org/officeDocument/2006/relationships/oleObject" Target="../embeddings/oleObject81.bin"/><Relationship Id="rId31" Type="http://schemas.openxmlformats.org/officeDocument/2006/relationships/oleObject" Target="../embeddings/oleObject87.bin"/><Relationship Id="rId44" Type="http://schemas.openxmlformats.org/officeDocument/2006/relationships/image" Target="../media/image80.emf"/><Relationship Id="rId52" Type="http://schemas.openxmlformats.org/officeDocument/2006/relationships/image" Target="../media/image84.e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65.emf"/><Relationship Id="rId22" Type="http://schemas.openxmlformats.org/officeDocument/2006/relationships/image" Target="../media/image69.emf"/><Relationship Id="rId27" Type="http://schemas.openxmlformats.org/officeDocument/2006/relationships/oleObject" Target="../embeddings/oleObject85.bin"/><Relationship Id="rId30" Type="http://schemas.openxmlformats.org/officeDocument/2006/relationships/image" Target="../media/image73.emf"/><Relationship Id="rId35" Type="http://schemas.openxmlformats.org/officeDocument/2006/relationships/oleObject" Target="../embeddings/oleObject89.bin"/><Relationship Id="rId43" Type="http://schemas.openxmlformats.org/officeDocument/2006/relationships/oleObject" Target="../embeddings/oleObject93.bin"/><Relationship Id="rId48" Type="http://schemas.openxmlformats.org/officeDocument/2006/relationships/image" Target="../media/image82.emf"/><Relationship Id="rId8" Type="http://schemas.openxmlformats.org/officeDocument/2006/relationships/image" Target="../media/image62.emf"/><Relationship Id="rId51" Type="http://schemas.openxmlformats.org/officeDocument/2006/relationships/oleObject" Target="../embeddings/oleObject97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92.emf"/><Relationship Id="rId26" Type="http://schemas.openxmlformats.org/officeDocument/2006/relationships/image" Target="../media/image96.emf"/><Relationship Id="rId39" Type="http://schemas.openxmlformats.org/officeDocument/2006/relationships/oleObject" Target="../embeddings/oleObject116.bin"/><Relationship Id="rId21" Type="http://schemas.openxmlformats.org/officeDocument/2006/relationships/oleObject" Target="../embeddings/oleObject107.bin"/><Relationship Id="rId34" Type="http://schemas.openxmlformats.org/officeDocument/2006/relationships/image" Target="../media/image100.emf"/><Relationship Id="rId42" Type="http://schemas.openxmlformats.org/officeDocument/2006/relationships/image" Target="../media/image104.emf"/><Relationship Id="rId47" Type="http://schemas.openxmlformats.org/officeDocument/2006/relationships/oleObject" Target="../embeddings/oleObject120.bin"/><Relationship Id="rId50" Type="http://schemas.openxmlformats.org/officeDocument/2006/relationships/image" Target="../media/image108.emf"/><Relationship Id="rId55" Type="http://schemas.openxmlformats.org/officeDocument/2006/relationships/oleObject" Target="../embeddings/oleObject124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89.e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33" Type="http://schemas.openxmlformats.org/officeDocument/2006/relationships/oleObject" Target="../embeddings/oleObject113.bin"/><Relationship Id="rId38" Type="http://schemas.openxmlformats.org/officeDocument/2006/relationships/image" Target="../media/image102.emf"/><Relationship Id="rId46" Type="http://schemas.openxmlformats.org/officeDocument/2006/relationships/image" Target="../media/image106.e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91.emf"/><Relationship Id="rId20" Type="http://schemas.openxmlformats.org/officeDocument/2006/relationships/image" Target="../media/image93.emf"/><Relationship Id="rId29" Type="http://schemas.openxmlformats.org/officeDocument/2006/relationships/oleObject" Target="../embeddings/oleObject111.bin"/><Relationship Id="rId41" Type="http://schemas.openxmlformats.org/officeDocument/2006/relationships/oleObject" Target="../embeddings/oleObject117.bin"/><Relationship Id="rId54" Type="http://schemas.openxmlformats.org/officeDocument/2006/relationships/image" Target="../media/image110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95.emf"/><Relationship Id="rId32" Type="http://schemas.openxmlformats.org/officeDocument/2006/relationships/image" Target="../media/image99.emf"/><Relationship Id="rId37" Type="http://schemas.openxmlformats.org/officeDocument/2006/relationships/oleObject" Target="../embeddings/oleObject115.bin"/><Relationship Id="rId40" Type="http://schemas.openxmlformats.org/officeDocument/2006/relationships/image" Target="../media/image103.emf"/><Relationship Id="rId45" Type="http://schemas.openxmlformats.org/officeDocument/2006/relationships/oleObject" Target="../embeddings/oleObject119.bin"/><Relationship Id="rId53" Type="http://schemas.openxmlformats.org/officeDocument/2006/relationships/oleObject" Target="../embeddings/oleObject123.bin"/><Relationship Id="rId58" Type="http://schemas.openxmlformats.org/officeDocument/2006/relationships/image" Target="../media/image112.e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97.emf"/><Relationship Id="rId36" Type="http://schemas.openxmlformats.org/officeDocument/2006/relationships/image" Target="../media/image101.emf"/><Relationship Id="rId49" Type="http://schemas.openxmlformats.org/officeDocument/2006/relationships/oleObject" Target="../embeddings/oleObject121.bin"/><Relationship Id="rId57" Type="http://schemas.openxmlformats.org/officeDocument/2006/relationships/oleObject" Target="../embeddings/oleObject125.bin"/><Relationship Id="rId10" Type="http://schemas.openxmlformats.org/officeDocument/2006/relationships/image" Target="../media/image88.emf"/><Relationship Id="rId19" Type="http://schemas.openxmlformats.org/officeDocument/2006/relationships/oleObject" Target="../embeddings/oleObject106.bin"/><Relationship Id="rId31" Type="http://schemas.openxmlformats.org/officeDocument/2006/relationships/oleObject" Target="../embeddings/oleObject112.bin"/><Relationship Id="rId44" Type="http://schemas.openxmlformats.org/officeDocument/2006/relationships/image" Target="../media/image105.emf"/><Relationship Id="rId52" Type="http://schemas.openxmlformats.org/officeDocument/2006/relationships/image" Target="../media/image109.e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90.emf"/><Relationship Id="rId22" Type="http://schemas.openxmlformats.org/officeDocument/2006/relationships/image" Target="../media/image94.emf"/><Relationship Id="rId27" Type="http://schemas.openxmlformats.org/officeDocument/2006/relationships/oleObject" Target="../embeddings/oleObject110.bin"/><Relationship Id="rId30" Type="http://schemas.openxmlformats.org/officeDocument/2006/relationships/image" Target="../media/image98.emf"/><Relationship Id="rId35" Type="http://schemas.openxmlformats.org/officeDocument/2006/relationships/oleObject" Target="../embeddings/oleObject114.bin"/><Relationship Id="rId43" Type="http://schemas.openxmlformats.org/officeDocument/2006/relationships/oleObject" Target="../embeddings/oleObject118.bin"/><Relationship Id="rId48" Type="http://schemas.openxmlformats.org/officeDocument/2006/relationships/image" Target="../media/image107.emf"/><Relationship Id="rId56" Type="http://schemas.openxmlformats.org/officeDocument/2006/relationships/image" Target="../media/image111.emf"/><Relationship Id="rId8" Type="http://schemas.openxmlformats.org/officeDocument/2006/relationships/image" Target="../media/image87.emf"/><Relationship Id="rId51" Type="http://schemas.openxmlformats.org/officeDocument/2006/relationships/oleObject" Target="../embeddings/oleObject122.bin"/><Relationship Id="rId3" Type="http://schemas.openxmlformats.org/officeDocument/2006/relationships/oleObject" Target="../embeddings/oleObject9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20.emf"/><Relationship Id="rId26" Type="http://schemas.openxmlformats.org/officeDocument/2006/relationships/image" Target="../media/image124.e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17.e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19.emf"/><Relationship Id="rId20" Type="http://schemas.openxmlformats.org/officeDocument/2006/relationships/image" Target="../media/image121.emf"/><Relationship Id="rId29" Type="http://schemas.openxmlformats.org/officeDocument/2006/relationships/oleObject" Target="../embeddings/oleObject13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4.e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23.e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28" Type="http://schemas.openxmlformats.org/officeDocument/2006/relationships/image" Target="../media/image125.emf"/><Relationship Id="rId10" Type="http://schemas.openxmlformats.org/officeDocument/2006/relationships/image" Target="../media/image116.e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18.emf"/><Relationship Id="rId22" Type="http://schemas.openxmlformats.org/officeDocument/2006/relationships/image" Target="../media/image122.emf"/><Relationship Id="rId27" Type="http://schemas.openxmlformats.org/officeDocument/2006/relationships/oleObject" Target="../embeddings/oleObject138.bin"/><Relationship Id="rId30" Type="http://schemas.openxmlformats.org/officeDocument/2006/relationships/image" Target="../media/image126.e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34.emf"/><Relationship Id="rId26" Type="http://schemas.openxmlformats.org/officeDocument/2006/relationships/image" Target="../media/image138.emf"/><Relationship Id="rId39" Type="http://schemas.openxmlformats.org/officeDocument/2006/relationships/oleObject" Target="../embeddings/oleObject158.bin"/><Relationship Id="rId21" Type="http://schemas.openxmlformats.org/officeDocument/2006/relationships/oleObject" Target="../embeddings/oleObject149.bin"/><Relationship Id="rId34" Type="http://schemas.openxmlformats.org/officeDocument/2006/relationships/image" Target="../media/image142.emf"/><Relationship Id="rId42" Type="http://schemas.openxmlformats.org/officeDocument/2006/relationships/image" Target="../media/image146.emf"/><Relationship Id="rId47" Type="http://schemas.openxmlformats.org/officeDocument/2006/relationships/oleObject" Target="../embeddings/oleObject162.bin"/><Relationship Id="rId50" Type="http://schemas.openxmlformats.org/officeDocument/2006/relationships/image" Target="../media/image150.emf"/><Relationship Id="rId55" Type="http://schemas.openxmlformats.org/officeDocument/2006/relationships/oleObject" Target="../embeddings/oleObject166.bin"/><Relationship Id="rId63" Type="http://schemas.openxmlformats.org/officeDocument/2006/relationships/oleObject" Target="../embeddings/oleObject17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33.emf"/><Relationship Id="rId20" Type="http://schemas.openxmlformats.org/officeDocument/2006/relationships/image" Target="../media/image135.emf"/><Relationship Id="rId29" Type="http://schemas.openxmlformats.org/officeDocument/2006/relationships/oleObject" Target="../embeddings/oleObject153.bin"/><Relationship Id="rId41" Type="http://schemas.openxmlformats.org/officeDocument/2006/relationships/oleObject" Target="../embeddings/oleObject159.bin"/><Relationship Id="rId54" Type="http://schemas.openxmlformats.org/officeDocument/2006/relationships/image" Target="../media/image152.emf"/><Relationship Id="rId62" Type="http://schemas.openxmlformats.org/officeDocument/2006/relationships/image" Target="../media/image156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37.emf"/><Relationship Id="rId32" Type="http://schemas.openxmlformats.org/officeDocument/2006/relationships/image" Target="../media/image141.emf"/><Relationship Id="rId37" Type="http://schemas.openxmlformats.org/officeDocument/2006/relationships/oleObject" Target="../embeddings/oleObject157.bin"/><Relationship Id="rId40" Type="http://schemas.openxmlformats.org/officeDocument/2006/relationships/image" Target="../media/image145.emf"/><Relationship Id="rId45" Type="http://schemas.openxmlformats.org/officeDocument/2006/relationships/oleObject" Target="../embeddings/oleObject161.bin"/><Relationship Id="rId53" Type="http://schemas.openxmlformats.org/officeDocument/2006/relationships/oleObject" Target="../embeddings/oleObject165.bin"/><Relationship Id="rId58" Type="http://schemas.openxmlformats.org/officeDocument/2006/relationships/image" Target="../media/image154.emf"/><Relationship Id="rId66" Type="http://schemas.openxmlformats.org/officeDocument/2006/relationships/image" Target="../media/image158.e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39.emf"/><Relationship Id="rId36" Type="http://schemas.openxmlformats.org/officeDocument/2006/relationships/image" Target="../media/image143.emf"/><Relationship Id="rId49" Type="http://schemas.openxmlformats.org/officeDocument/2006/relationships/oleObject" Target="../embeddings/oleObject163.bin"/><Relationship Id="rId57" Type="http://schemas.openxmlformats.org/officeDocument/2006/relationships/oleObject" Target="../embeddings/oleObject167.bin"/><Relationship Id="rId61" Type="http://schemas.openxmlformats.org/officeDocument/2006/relationships/oleObject" Target="../embeddings/oleObject169.bin"/><Relationship Id="rId10" Type="http://schemas.openxmlformats.org/officeDocument/2006/relationships/image" Target="../media/image130.emf"/><Relationship Id="rId19" Type="http://schemas.openxmlformats.org/officeDocument/2006/relationships/oleObject" Target="../embeddings/oleObject148.bin"/><Relationship Id="rId31" Type="http://schemas.openxmlformats.org/officeDocument/2006/relationships/oleObject" Target="../embeddings/oleObject154.bin"/><Relationship Id="rId44" Type="http://schemas.openxmlformats.org/officeDocument/2006/relationships/image" Target="../media/image147.emf"/><Relationship Id="rId52" Type="http://schemas.openxmlformats.org/officeDocument/2006/relationships/image" Target="../media/image151.emf"/><Relationship Id="rId60" Type="http://schemas.openxmlformats.org/officeDocument/2006/relationships/image" Target="../media/image155.emf"/><Relationship Id="rId65" Type="http://schemas.openxmlformats.org/officeDocument/2006/relationships/oleObject" Target="../embeddings/oleObject171.bin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32.emf"/><Relationship Id="rId22" Type="http://schemas.openxmlformats.org/officeDocument/2006/relationships/image" Target="../media/image136.emf"/><Relationship Id="rId27" Type="http://schemas.openxmlformats.org/officeDocument/2006/relationships/oleObject" Target="../embeddings/oleObject152.bin"/><Relationship Id="rId30" Type="http://schemas.openxmlformats.org/officeDocument/2006/relationships/image" Target="../media/image140.emf"/><Relationship Id="rId35" Type="http://schemas.openxmlformats.org/officeDocument/2006/relationships/oleObject" Target="../embeddings/oleObject156.bin"/><Relationship Id="rId43" Type="http://schemas.openxmlformats.org/officeDocument/2006/relationships/oleObject" Target="../embeddings/oleObject160.bin"/><Relationship Id="rId48" Type="http://schemas.openxmlformats.org/officeDocument/2006/relationships/image" Target="../media/image149.emf"/><Relationship Id="rId56" Type="http://schemas.openxmlformats.org/officeDocument/2006/relationships/image" Target="../media/image153.emf"/><Relationship Id="rId64" Type="http://schemas.openxmlformats.org/officeDocument/2006/relationships/image" Target="../media/image157.emf"/><Relationship Id="rId8" Type="http://schemas.openxmlformats.org/officeDocument/2006/relationships/image" Target="../media/image129.emf"/><Relationship Id="rId51" Type="http://schemas.openxmlformats.org/officeDocument/2006/relationships/oleObject" Target="../embeddings/oleObject164.bin"/><Relationship Id="rId3" Type="http://schemas.openxmlformats.org/officeDocument/2006/relationships/oleObject" Target="../embeddings/oleObject140.bin"/><Relationship Id="rId12" Type="http://schemas.openxmlformats.org/officeDocument/2006/relationships/image" Target="../media/image131.e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33" Type="http://schemas.openxmlformats.org/officeDocument/2006/relationships/oleObject" Target="../embeddings/oleObject155.bin"/><Relationship Id="rId38" Type="http://schemas.openxmlformats.org/officeDocument/2006/relationships/image" Target="../media/image144.emf"/><Relationship Id="rId46" Type="http://schemas.openxmlformats.org/officeDocument/2006/relationships/image" Target="../media/image148.emf"/><Relationship Id="rId59" Type="http://schemas.openxmlformats.org/officeDocument/2006/relationships/oleObject" Target="../embeddings/oleObject16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66.emf"/><Relationship Id="rId26" Type="http://schemas.openxmlformats.org/officeDocument/2006/relationships/image" Target="../media/image170.emf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81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63.emf"/><Relationship Id="rId17" Type="http://schemas.openxmlformats.org/officeDocument/2006/relationships/oleObject" Target="../embeddings/oleObject179.bin"/><Relationship Id="rId25" Type="http://schemas.openxmlformats.org/officeDocument/2006/relationships/oleObject" Target="../embeddings/oleObject183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65.emf"/><Relationship Id="rId20" Type="http://schemas.openxmlformats.org/officeDocument/2006/relationships/image" Target="../media/image167.emf"/><Relationship Id="rId29" Type="http://schemas.openxmlformats.org/officeDocument/2006/relationships/oleObject" Target="../embeddings/oleObject18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0.emf"/><Relationship Id="rId11" Type="http://schemas.openxmlformats.org/officeDocument/2006/relationships/oleObject" Target="../embeddings/oleObject176.bin"/><Relationship Id="rId24" Type="http://schemas.openxmlformats.org/officeDocument/2006/relationships/image" Target="../media/image169.emf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23" Type="http://schemas.openxmlformats.org/officeDocument/2006/relationships/oleObject" Target="../embeddings/oleObject182.bin"/><Relationship Id="rId28" Type="http://schemas.openxmlformats.org/officeDocument/2006/relationships/image" Target="../media/image171.emf"/><Relationship Id="rId10" Type="http://schemas.openxmlformats.org/officeDocument/2006/relationships/image" Target="../media/image162.emf"/><Relationship Id="rId19" Type="http://schemas.openxmlformats.org/officeDocument/2006/relationships/oleObject" Target="../embeddings/oleObject180.bin"/><Relationship Id="rId4" Type="http://schemas.openxmlformats.org/officeDocument/2006/relationships/image" Target="../media/image159.e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64.emf"/><Relationship Id="rId22" Type="http://schemas.openxmlformats.org/officeDocument/2006/relationships/image" Target="../media/image168.emf"/><Relationship Id="rId27" Type="http://schemas.openxmlformats.org/officeDocument/2006/relationships/oleObject" Target="../embeddings/oleObject184.bin"/><Relationship Id="rId30" Type="http://schemas.openxmlformats.org/officeDocument/2006/relationships/image" Target="../media/image17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7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7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97.bin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8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182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8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203.bin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18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187.w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18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18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19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210.bin"/><Relationship Id="rId10" Type="http://schemas.openxmlformats.org/officeDocument/2006/relationships/image" Target="../media/image196.w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21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19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203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19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6.emf"/><Relationship Id="rId5" Type="http://schemas.openxmlformats.org/officeDocument/2006/relationships/oleObject" Target="../embeddings/oleObject221.bin"/><Relationship Id="rId10" Type="http://schemas.openxmlformats.org/officeDocument/2006/relationships/image" Target="../media/image208.emf"/><Relationship Id="rId4" Type="http://schemas.openxmlformats.org/officeDocument/2006/relationships/image" Target="../media/image205.emf"/><Relationship Id="rId9" Type="http://schemas.openxmlformats.org/officeDocument/2006/relationships/oleObject" Target="../embeddings/oleObject22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10.e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20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21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0" Type="http://schemas.openxmlformats.org/officeDocument/2006/relationships/image" Target="../media/image214.wmf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2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1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0" Type="http://schemas.openxmlformats.org/officeDocument/2006/relationships/image" Target="../media/image218.wmf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3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21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7.bin"/><Relationship Id="rId10" Type="http://schemas.openxmlformats.org/officeDocument/2006/relationships/image" Target="../media/image223.wmf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39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22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243.bin"/><Relationship Id="rId4" Type="http://schemas.openxmlformats.org/officeDocument/2006/relationships/image" Target="../media/image225.wmf"/><Relationship Id="rId9" Type="http://schemas.openxmlformats.org/officeDocument/2006/relationships/image" Target="../media/image228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22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32.wmf"/><Relationship Id="rId5" Type="http://schemas.openxmlformats.org/officeDocument/2006/relationships/oleObject" Target="../embeddings/oleObject248.bin"/><Relationship Id="rId4" Type="http://schemas.openxmlformats.org/officeDocument/2006/relationships/image" Target="../media/image23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234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52.bin"/><Relationship Id="rId4" Type="http://schemas.openxmlformats.org/officeDocument/2006/relationships/image" Target="../media/image23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23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39.wmf"/><Relationship Id="rId5" Type="http://schemas.openxmlformats.org/officeDocument/2006/relationships/oleObject" Target="../embeddings/oleObject255.bin"/><Relationship Id="rId4" Type="http://schemas.openxmlformats.org/officeDocument/2006/relationships/image" Target="../media/image238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4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41.wmf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57.bin"/><Relationship Id="rId10" Type="http://schemas.openxmlformats.org/officeDocument/2006/relationships/image" Target="../media/image243.wmf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259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46.wmf"/><Relationship Id="rId5" Type="http://schemas.openxmlformats.org/officeDocument/2006/relationships/oleObject" Target="../embeddings/oleObject262.bin"/><Relationship Id="rId4" Type="http://schemas.openxmlformats.org/officeDocument/2006/relationships/image" Target="../media/image24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49.wmf"/><Relationship Id="rId5" Type="http://schemas.openxmlformats.org/officeDocument/2006/relationships/oleObject" Target="../embeddings/oleObject265.bin"/><Relationship Id="rId10" Type="http://schemas.openxmlformats.org/officeDocument/2006/relationships/image" Target="../media/image251.wmf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67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269.bin"/><Relationship Id="rId4" Type="http://schemas.openxmlformats.org/officeDocument/2006/relationships/image" Target="../media/image252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4-5  </a:t>
            </a:r>
            <a:r>
              <a:rPr lang="zh-CN" altLang="en-US" dirty="0" smtClean="0"/>
              <a:t>极值问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21580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998538" y="333375"/>
            <a:ext cx="5073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定理</a:t>
            </a:r>
            <a:r>
              <a:rPr kumimoji="1"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kumimoji="1"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（极值的第一充分条件）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6264275" y="363538"/>
          <a:ext cx="24844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6" name="公式" r:id="rId3" imgW="1054080" imgH="215640" progId="Equation.3">
                  <p:embed/>
                </p:oleObj>
              </mc:Choice>
              <mc:Fallback>
                <p:oleObj name="公式" r:id="rId3" imgW="1054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363538"/>
                        <a:ext cx="248443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468313" y="765175"/>
          <a:ext cx="76327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7" name="公式" r:id="rId5" imgW="3238200" imgH="317160" progId="Equation.3">
                  <p:embed/>
                </p:oleObj>
              </mc:Choice>
              <mc:Fallback>
                <p:oleObj name="公式" r:id="rId5" imgW="32382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765175"/>
                        <a:ext cx="76327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042988" y="1557338"/>
          <a:ext cx="76041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8" name="公式" r:id="rId7" imgW="3225600" imgH="228600" progId="Equation.3">
                  <p:embed/>
                </p:oleObj>
              </mc:Choice>
              <mc:Fallback>
                <p:oleObj name="公式" r:id="rId7" imgW="322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557338"/>
                        <a:ext cx="76041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68313" y="2173288"/>
          <a:ext cx="49990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9" name="公式" r:id="rId9" imgW="2120760" imgH="228600" progId="Equation.3">
                  <p:embed/>
                </p:oleObj>
              </mc:Choice>
              <mc:Fallback>
                <p:oleObj name="公式" r:id="rId9" imgW="2120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173288"/>
                        <a:ext cx="499903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971550" y="2852738"/>
          <a:ext cx="76644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" name="公式" r:id="rId11" imgW="3251160" imgH="228600" progId="Equation.3">
                  <p:embed/>
                </p:oleObj>
              </mc:Choice>
              <mc:Fallback>
                <p:oleObj name="公式" r:id="rId11" imgW="3251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852738"/>
                        <a:ext cx="76644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652463" y="3573463"/>
          <a:ext cx="49990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" name="公式" r:id="rId13" imgW="2120760" imgH="228600" progId="Equation.3">
                  <p:embed/>
                </p:oleObj>
              </mc:Choice>
              <mc:Fallback>
                <p:oleObj name="公式" r:id="rId13" imgW="2120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573463"/>
                        <a:ext cx="499903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806450" y="4005263"/>
          <a:ext cx="82296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2" name="文档" r:id="rId15" imgW="3653640" imgH="396360" progId="Word.Document.8">
                  <p:embed/>
                </p:oleObj>
              </mc:Choice>
              <mc:Fallback>
                <p:oleObj name="文档" r:id="rId15" imgW="3653640" imgH="396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4005263"/>
                        <a:ext cx="82296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Freeform 10"/>
          <p:cNvSpPr>
            <a:spLocks/>
          </p:cNvSpPr>
          <p:nvPr/>
        </p:nvSpPr>
        <p:spPr bwMode="auto">
          <a:xfrm>
            <a:off x="3868738" y="5419725"/>
            <a:ext cx="1320800" cy="381000"/>
          </a:xfrm>
          <a:custGeom>
            <a:avLst/>
            <a:gdLst>
              <a:gd name="T0" fmla="*/ 0 w 768"/>
              <a:gd name="T1" fmla="*/ 0 h 240"/>
              <a:gd name="T2" fmla="*/ 384 w 768"/>
              <a:gd name="T3" fmla="*/ 240 h 240"/>
              <a:gd name="T4" fmla="*/ 768 w 768"/>
              <a:gd name="T5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68" h="240">
                <a:moveTo>
                  <a:pt x="0" y="0"/>
                </a:moveTo>
                <a:cubicBezTo>
                  <a:pt x="128" y="120"/>
                  <a:pt x="256" y="240"/>
                  <a:pt x="384" y="240"/>
                </a:cubicBezTo>
                <a:cubicBezTo>
                  <a:pt x="512" y="240"/>
                  <a:pt x="640" y="120"/>
                  <a:pt x="768" y="0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>
            <a:off x="4059238" y="5815013"/>
            <a:ext cx="98425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pSp>
        <p:nvGrpSpPr>
          <p:cNvPr id="9228" name="Group 12"/>
          <p:cNvGrpSpPr>
            <a:grpSpLocks/>
          </p:cNvGrpSpPr>
          <p:nvPr/>
        </p:nvGrpSpPr>
        <p:grpSpPr bwMode="auto">
          <a:xfrm>
            <a:off x="3349625" y="5038725"/>
            <a:ext cx="2386013" cy="1447800"/>
            <a:chOff x="801" y="2784"/>
            <a:chExt cx="1503" cy="912"/>
          </a:xfrm>
        </p:grpSpPr>
        <p:sp>
          <p:nvSpPr>
            <p:cNvPr id="9229" name="Line 13"/>
            <p:cNvSpPr>
              <a:spLocks noChangeShapeType="1"/>
            </p:cNvSpPr>
            <p:nvPr/>
          </p:nvSpPr>
          <p:spPr bwMode="auto">
            <a:xfrm flipV="1">
              <a:off x="979" y="2784"/>
              <a:ext cx="0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230" name="Line 14"/>
            <p:cNvSpPr>
              <a:spLocks noChangeShapeType="1"/>
            </p:cNvSpPr>
            <p:nvPr/>
          </p:nvSpPr>
          <p:spPr bwMode="auto">
            <a:xfrm>
              <a:off x="816" y="3504"/>
              <a:ext cx="14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9231" name="Object 15"/>
            <p:cNvGraphicFramePr>
              <a:graphicFrameLocks noChangeAspect="1"/>
            </p:cNvGraphicFramePr>
            <p:nvPr/>
          </p:nvGraphicFramePr>
          <p:xfrm>
            <a:off x="2160" y="3559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3" name="公式" r:id="rId17" imgW="253890" imgH="241195" progId="Equation.3">
                    <p:embed/>
                  </p:oleObj>
                </mc:Choice>
                <mc:Fallback>
                  <p:oleObj name="公式" r:id="rId17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559"/>
                          <a:ext cx="144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2" name="Object 16"/>
            <p:cNvGraphicFramePr>
              <a:graphicFrameLocks noChangeAspect="1"/>
            </p:cNvGraphicFramePr>
            <p:nvPr/>
          </p:nvGraphicFramePr>
          <p:xfrm>
            <a:off x="801" y="2827"/>
            <a:ext cx="14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4" name="公式" r:id="rId19" imgW="253780" imgH="317225" progId="Equation.3">
                    <p:embed/>
                  </p:oleObj>
                </mc:Choice>
                <mc:Fallback>
                  <p:oleObj name="公式" r:id="rId19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" y="2827"/>
                          <a:ext cx="144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3" name="Object 17"/>
            <p:cNvGraphicFramePr>
              <a:graphicFrameLocks noChangeAspect="1"/>
            </p:cNvGraphicFramePr>
            <p:nvPr/>
          </p:nvGraphicFramePr>
          <p:xfrm>
            <a:off x="828" y="352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5" name="公式" r:id="rId21" imgW="215713" imgH="241091" progId="Equation.3">
                    <p:embed/>
                  </p:oleObj>
                </mc:Choice>
                <mc:Fallback>
                  <p:oleObj name="公式" r:id="rId21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3528"/>
                          <a:ext cx="135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34" name="Group 18"/>
          <p:cNvGrpSpPr>
            <a:grpSpLocks/>
          </p:cNvGrpSpPr>
          <p:nvPr/>
        </p:nvGrpSpPr>
        <p:grpSpPr bwMode="auto">
          <a:xfrm>
            <a:off x="4397375" y="5800725"/>
            <a:ext cx="290513" cy="723900"/>
            <a:chOff x="3765" y="3384"/>
            <a:chExt cx="183" cy="456"/>
          </a:xfrm>
        </p:grpSpPr>
        <p:sp>
          <p:nvSpPr>
            <p:cNvPr id="9235" name="Line 19"/>
            <p:cNvSpPr>
              <a:spLocks noChangeShapeType="1"/>
            </p:cNvSpPr>
            <p:nvPr/>
          </p:nvSpPr>
          <p:spPr bwMode="auto">
            <a:xfrm>
              <a:off x="3848" y="338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9236" name="Object 20"/>
            <p:cNvGraphicFramePr>
              <a:graphicFrameLocks noChangeAspect="1"/>
            </p:cNvGraphicFramePr>
            <p:nvPr/>
          </p:nvGraphicFramePr>
          <p:xfrm>
            <a:off x="3765" y="3612"/>
            <a:ext cx="18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6" name="公式" r:id="rId23" imgW="291973" imgH="393529" progId="Equation.3">
                    <p:embed/>
                  </p:oleObj>
                </mc:Choice>
                <mc:Fallback>
                  <p:oleObj name="公式" r:id="rId23" imgW="291973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" y="3612"/>
                          <a:ext cx="183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3754438" y="5610225"/>
          <a:ext cx="239712" cy="8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7" name="公式" r:id="rId25" imgW="240986" imgH="88784" progId="Equation.3">
                  <p:embed/>
                </p:oleObj>
              </mc:Choice>
              <mc:Fallback>
                <p:oleObj name="公式" r:id="rId25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5610225"/>
                        <a:ext cx="239712" cy="8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5126038" y="5534025"/>
          <a:ext cx="252412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8" name="公式" r:id="rId27" imgW="253890" imgH="241195" progId="Equation.3">
                  <p:embed/>
                </p:oleObj>
              </mc:Choice>
              <mc:Fallback>
                <p:oleObj name="公式" r:id="rId27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5534025"/>
                        <a:ext cx="252412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Freeform 23"/>
          <p:cNvSpPr>
            <a:spLocks/>
          </p:cNvSpPr>
          <p:nvPr/>
        </p:nvSpPr>
        <p:spPr bwMode="auto">
          <a:xfrm>
            <a:off x="1444625" y="5427663"/>
            <a:ext cx="1155700" cy="304800"/>
          </a:xfrm>
          <a:custGeom>
            <a:avLst/>
            <a:gdLst>
              <a:gd name="T0" fmla="*/ 0 w 672"/>
              <a:gd name="T1" fmla="*/ 192 h 192"/>
              <a:gd name="T2" fmla="*/ 336 w 672"/>
              <a:gd name="T3" fmla="*/ 0 h 192"/>
              <a:gd name="T4" fmla="*/ 672 w 672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2" h="192">
                <a:moveTo>
                  <a:pt x="0" y="192"/>
                </a:moveTo>
                <a:cubicBezTo>
                  <a:pt x="112" y="96"/>
                  <a:pt x="224" y="0"/>
                  <a:pt x="336" y="0"/>
                </a:cubicBezTo>
                <a:cubicBezTo>
                  <a:pt x="448" y="0"/>
                  <a:pt x="608" y="160"/>
                  <a:pt x="672" y="192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9240" name="Line 24"/>
          <p:cNvSpPr>
            <a:spLocks noChangeShapeType="1"/>
          </p:cNvSpPr>
          <p:nvPr/>
        </p:nvSpPr>
        <p:spPr bwMode="auto">
          <a:xfrm>
            <a:off x="1511300" y="5413375"/>
            <a:ext cx="10287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pSp>
        <p:nvGrpSpPr>
          <p:cNvPr id="9241" name="Group 25"/>
          <p:cNvGrpSpPr>
            <a:grpSpLocks/>
          </p:cNvGrpSpPr>
          <p:nvPr/>
        </p:nvGrpSpPr>
        <p:grpSpPr bwMode="auto">
          <a:xfrm>
            <a:off x="900113" y="5046663"/>
            <a:ext cx="2386012" cy="1447800"/>
            <a:chOff x="801" y="2784"/>
            <a:chExt cx="1503" cy="912"/>
          </a:xfrm>
        </p:grpSpPr>
        <p:sp>
          <p:nvSpPr>
            <p:cNvPr id="9242" name="Line 26"/>
            <p:cNvSpPr>
              <a:spLocks noChangeShapeType="1"/>
            </p:cNvSpPr>
            <p:nvPr/>
          </p:nvSpPr>
          <p:spPr bwMode="auto">
            <a:xfrm flipV="1">
              <a:off x="979" y="2784"/>
              <a:ext cx="0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243" name="Line 27"/>
            <p:cNvSpPr>
              <a:spLocks noChangeShapeType="1"/>
            </p:cNvSpPr>
            <p:nvPr/>
          </p:nvSpPr>
          <p:spPr bwMode="auto">
            <a:xfrm>
              <a:off x="816" y="3504"/>
              <a:ext cx="14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9244" name="Object 28"/>
            <p:cNvGraphicFramePr>
              <a:graphicFrameLocks noChangeAspect="1"/>
            </p:cNvGraphicFramePr>
            <p:nvPr/>
          </p:nvGraphicFramePr>
          <p:xfrm>
            <a:off x="2160" y="3559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9" name="公式" r:id="rId29" imgW="253890" imgH="241195" progId="Equation.3">
                    <p:embed/>
                  </p:oleObj>
                </mc:Choice>
                <mc:Fallback>
                  <p:oleObj name="公式" r:id="rId29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559"/>
                          <a:ext cx="144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5" name="Object 29"/>
            <p:cNvGraphicFramePr>
              <a:graphicFrameLocks noChangeAspect="1"/>
            </p:cNvGraphicFramePr>
            <p:nvPr/>
          </p:nvGraphicFramePr>
          <p:xfrm>
            <a:off x="801" y="2827"/>
            <a:ext cx="14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0" name="公式" r:id="rId30" imgW="253780" imgH="317225" progId="Equation.3">
                    <p:embed/>
                  </p:oleObj>
                </mc:Choice>
                <mc:Fallback>
                  <p:oleObj name="公式" r:id="rId30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" y="2827"/>
                          <a:ext cx="144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6" name="Object 30"/>
            <p:cNvGraphicFramePr>
              <a:graphicFrameLocks noChangeAspect="1"/>
            </p:cNvGraphicFramePr>
            <p:nvPr/>
          </p:nvGraphicFramePr>
          <p:xfrm>
            <a:off x="828" y="352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1" name="公式" r:id="rId31" imgW="215713" imgH="241091" progId="Equation.3">
                    <p:embed/>
                  </p:oleObj>
                </mc:Choice>
                <mc:Fallback>
                  <p:oleObj name="公式" r:id="rId31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3528"/>
                          <a:ext cx="135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47" name="Group 31"/>
          <p:cNvGrpSpPr>
            <a:grpSpLocks/>
          </p:cNvGrpSpPr>
          <p:nvPr/>
        </p:nvGrpSpPr>
        <p:grpSpPr bwMode="auto">
          <a:xfrm>
            <a:off x="1866900" y="5427663"/>
            <a:ext cx="290513" cy="1096962"/>
            <a:chOff x="1410" y="3144"/>
            <a:chExt cx="183" cy="691"/>
          </a:xfrm>
        </p:grpSpPr>
        <p:sp>
          <p:nvSpPr>
            <p:cNvPr id="9248" name="Line 32"/>
            <p:cNvSpPr>
              <a:spLocks noChangeShapeType="1"/>
            </p:cNvSpPr>
            <p:nvPr/>
          </p:nvSpPr>
          <p:spPr bwMode="auto">
            <a:xfrm>
              <a:off x="1492" y="314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9249" name="Object 33"/>
            <p:cNvGraphicFramePr>
              <a:graphicFrameLocks noChangeAspect="1"/>
            </p:cNvGraphicFramePr>
            <p:nvPr/>
          </p:nvGraphicFramePr>
          <p:xfrm>
            <a:off x="1410" y="3607"/>
            <a:ext cx="18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2" name="公式" r:id="rId32" imgW="291973" imgH="393529" progId="Equation.3">
                    <p:embed/>
                  </p:oleObj>
                </mc:Choice>
                <mc:Fallback>
                  <p:oleObj name="公式" r:id="rId32" imgW="291973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" y="3607"/>
                          <a:ext cx="183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50" name="Object 34"/>
          <p:cNvGraphicFramePr>
            <a:graphicFrameLocks noChangeAspect="1"/>
          </p:cNvGraphicFramePr>
          <p:nvPr/>
        </p:nvGraphicFramePr>
        <p:xfrm>
          <a:off x="1609725" y="5618163"/>
          <a:ext cx="252413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3" name="公式" r:id="rId33" imgW="253890" imgH="241195" progId="Equation.3">
                  <p:embed/>
                </p:oleObj>
              </mc:Choice>
              <mc:Fallback>
                <p:oleObj name="公式" r:id="rId33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5618163"/>
                        <a:ext cx="252413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35"/>
          <p:cNvGraphicFramePr>
            <a:graphicFrameLocks noChangeAspect="1"/>
          </p:cNvGraphicFramePr>
          <p:nvPr/>
        </p:nvGraphicFramePr>
        <p:xfrm>
          <a:off x="2143125" y="5713413"/>
          <a:ext cx="239713" cy="8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" name="公式" r:id="rId34" imgW="240986" imgH="88784" progId="Equation.3">
                  <p:embed/>
                </p:oleObj>
              </mc:Choice>
              <mc:Fallback>
                <p:oleObj name="公式" r:id="rId34" imgW="240986" imgH="887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5713413"/>
                        <a:ext cx="239713" cy="87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2" name="Line 36"/>
          <p:cNvSpPr>
            <a:spLocks noChangeShapeType="1"/>
          </p:cNvSpPr>
          <p:nvPr/>
        </p:nvSpPr>
        <p:spPr bwMode="auto">
          <a:xfrm>
            <a:off x="6564313" y="5502275"/>
            <a:ext cx="11557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9253" name="Freeform 37"/>
          <p:cNvSpPr>
            <a:spLocks/>
          </p:cNvSpPr>
          <p:nvPr/>
        </p:nvSpPr>
        <p:spPr bwMode="auto">
          <a:xfrm>
            <a:off x="6411913" y="5102225"/>
            <a:ext cx="1403350" cy="762000"/>
          </a:xfrm>
          <a:custGeom>
            <a:avLst/>
            <a:gdLst>
              <a:gd name="T0" fmla="*/ 0 w 816"/>
              <a:gd name="T1" fmla="*/ 288 h 288"/>
              <a:gd name="T2" fmla="*/ 144 w 816"/>
              <a:gd name="T3" fmla="*/ 192 h 288"/>
              <a:gd name="T4" fmla="*/ 480 w 816"/>
              <a:gd name="T5" fmla="*/ 144 h 288"/>
              <a:gd name="T6" fmla="*/ 720 w 816"/>
              <a:gd name="T7" fmla="*/ 96 h 288"/>
              <a:gd name="T8" fmla="*/ 816 w 816"/>
              <a:gd name="T9" fmla="*/ 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16" h="288">
                <a:moveTo>
                  <a:pt x="0" y="288"/>
                </a:moveTo>
                <a:cubicBezTo>
                  <a:pt x="32" y="252"/>
                  <a:pt x="64" y="216"/>
                  <a:pt x="144" y="192"/>
                </a:cubicBezTo>
                <a:cubicBezTo>
                  <a:pt x="224" y="168"/>
                  <a:pt x="384" y="160"/>
                  <a:pt x="480" y="144"/>
                </a:cubicBezTo>
                <a:cubicBezTo>
                  <a:pt x="576" y="128"/>
                  <a:pt x="664" y="120"/>
                  <a:pt x="720" y="96"/>
                </a:cubicBezTo>
                <a:cubicBezTo>
                  <a:pt x="776" y="72"/>
                  <a:pt x="796" y="36"/>
                  <a:pt x="816" y="0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pSp>
        <p:nvGrpSpPr>
          <p:cNvPr id="9254" name="Group 38"/>
          <p:cNvGrpSpPr>
            <a:grpSpLocks/>
          </p:cNvGrpSpPr>
          <p:nvPr/>
        </p:nvGrpSpPr>
        <p:grpSpPr bwMode="auto">
          <a:xfrm>
            <a:off x="5930900" y="4797425"/>
            <a:ext cx="2386013" cy="1752600"/>
            <a:chOff x="816" y="528"/>
            <a:chExt cx="1503" cy="1104"/>
          </a:xfrm>
        </p:grpSpPr>
        <p:sp>
          <p:nvSpPr>
            <p:cNvPr id="9255" name="Line 39"/>
            <p:cNvSpPr>
              <a:spLocks noChangeShapeType="1"/>
            </p:cNvSpPr>
            <p:nvPr/>
          </p:nvSpPr>
          <p:spPr bwMode="auto">
            <a:xfrm flipV="1">
              <a:off x="994" y="528"/>
              <a:ext cx="0" cy="10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256" name="Line 40"/>
            <p:cNvSpPr>
              <a:spLocks noChangeShapeType="1"/>
            </p:cNvSpPr>
            <p:nvPr/>
          </p:nvSpPr>
          <p:spPr bwMode="auto">
            <a:xfrm>
              <a:off x="831" y="1440"/>
              <a:ext cx="14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9257" name="Object 41"/>
            <p:cNvGraphicFramePr>
              <a:graphicFrameLocks noChangeAspect="1"/>
            </p:cNvGraphicFramePr>
            <p:nvPr/>
          </p:nvGraphicFramePr>
          <p:xfrm>
            <a:off x="2175" y="1495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5" name="公式" r:id="rId35" imgW="253890" imgH="241195" progId="Equation.3">
                    <p:embed/>
                  </p:oleObj>
                </mc:Choice>
                <mc:Fallback>
                  <p:oleObj name="公式" r:id="rId35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5" y="1495"/>
                          <a:ext cx="144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8" name="Object 42"/>
            <p:cNvGraphicFramePr>
              <a:graphicFrameLocks noChangeAspect="1"/>
            </p:cNvGraphicFramePr>
            <p:nvPr/>
          </p:nvGraphicFramePr>
          <p:xfrm>
            <a:off x="816" y="576"/>
            <a:ext cx="14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6" name="公式" r:id="rId36" imgW="253780" imgH="317225" progId="Equation.3">
                    <p:embed/>
                  </p:oleObj>
                </mc:Choice>
                <mc:Fallback>
                  <p:oleObj name="公式" r:id="rId36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576"/>
                          <a:ext cx="144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9" name="Object 43"/>
            <p:cNvGraphicFramePr>
              <a:graphicFrameLocks noChangeAspect="1"/>
            </p:cNvGraphicFramePr>
            <p:nvPr/>
          </p:nvGraphicFramePr>
          <p:xfrm>
            <a:off x="843" y="1464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7" name="公式" r:id="rId37" imgW="215713" imgH="241091" progId="Equation.3">
                    <p:embed/>
                  </p:oleObj>
                </mc:Choice>
                <mc:Fallback>
                  <p:oleObj name="公式" r:id="rId37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1464"/>
                          <a:ext cx="135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60" name="Group 44"/>
          <p:cNvGrpSpPr>
            <a:grpSpLocks/>
          </p:cNvGrpSpPr>
          <p:nvPr/>
        </p:nvGrpSpPr>
        <p:grpSpPr bwMode="auto">
          <a:xfrm>
            <a:off x="6959600" y="5529263"/>
            <a:ext cx="290513" cy="1096962"/>
            <a:chOff x="1410" y="3144"/>
            <a:chExt cx="183" cy="691"/>
          </a:xfrm>
        </p:grpSpPr>
        <p:sp>
          <p:nvSpPr>
            <p:cNvPr id="9261" name="Line 45"/>
            <p:cNvSpPr>
              <a:spLocks noChangeShapeType="1"/>
            </p:cNvSpPr>
            <p:nvPr/>
          </p:nvSpPr>
          <p:spPr bwMode="auto">
            <a:xfrm>
              <a:off x="1492" y="314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9262" name="Object 46"/>
            <p:cNvGraphicFramePr>
              <a:graphicFrameLocks noChangeAspect="1"/>
            </p:cNvGraphicFramePr>
            <p:nvPr/>
          </p:nvGraphicFramePr>
          <p:xfrm>
            <a:off x="1410" y="3607"/>
            <a:ext cx="18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8" name="公式" r:id="rId38" imgW="291973" imgH="393529" progId="Equation.3">
                    <p:embed/>
                  </p:oleObj>
                </mc:Choice>
                <mc:Fallback>
                  <p:oleObj name="公式" r:id="rId38" imgW="291973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" y="3607"/>
                          <a:ext cx="183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63" name="Object 47"/>
          <p:cNvGraphicFramePr>
            <a:graphicFrameLocks noChangeAspect="1"/>
          </p:cNvGraphicFramePr>
          <p:nvPr/>
        </p:nvGraphicFramePr>
        <p:xfrm>
          <a:off x="6640513" y="5711825"/>
          <a:ext cx="252412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9" name="公式" r:id="rId39" imgW="253890" imgH="241195" progId="Equation.3">
                  <p:embed/>
                </p:oleObj>
              </mc:Choice>
              <mc:Fallback>
                <p:oleObj name="公式" r:id="rId39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5711825"/>
                        <a:ext cx="252412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4" name="Object 48"/>
          <p:cNvGraphicFramePr>
            <a:graphicFrameLocks noChangeAspect="1"/>
          </p:cNvGraphicFramePr>
          <p:nvPr/>
        </p:nvGraphicFramePr>
        <p:xfrm>
          <a:off x="7402513" y="5026025"/>
          <a:ext cx="252412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0" name="公式" r:id="rId40" imgW="253890" imgH="241195" progId="Equation.3">
                  <p:embed/>
                </p:oleObj>
              </mc:Choice>
              <mc:Fallback>
                <p:oleObj name="公式" r:id="rId40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5026025"/>
                        <a:ext cx="252412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430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 animBg="1"/>
      <p:bldP spid="9227" grpId="0" animBg="1"/>
      <p:bldP spid="9239" grpId="0" animBg="1"/>
      <p:bldP spid="9240" grpId="0" animBg="1"/>
      <p:bldP spid="9252" grpId="0" animBg="1"/>
      <p:bldP spid="925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900113" y="333375"/>
            <a:ext cx="77755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 smtClean="0">
                <a:solidFill>
                  <a:srgbClr val="000000"/>
                </a:solidFill>
                <a:ea typeface="楷体_GB2312" pitchFamily="49" charset="-122"/>
              </a:rPr>
              <a:t>3.</a:t>
            </a:r>
            <a:r>
              <a:rPr lang="zh-CN" altLang="en-US" sz="3200" b="1" dirty="0" smtClean="0">
                <a:solidFill>
                  <a:srgbClr val="000000"/>
                </a:solidFill>
                <a:ea typeface="楷体_GB2312" pitchFamily="49" charset="-122"/>
              </a:rPr>
              <a:t>求函数的单调区间和极值的步骤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179571"/>
              </p:ext>
            </p:extLst>
          </p:nvPr>
        </p:nvGraphicFramePr>
        <p:xfrm>
          <a:off x="736600" y="1206500"/>
          <a:ext cx="7900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name="Equation" r:id="rId3" imgW="3352680" imgH="215640" progId="Equation.DSMT4">
                  <p:embed/>
                </p:oleObj>
              </mc:Choice>
              <mc:Fallback>
                <p:oleObj name="Equation" r:id="rId3" imgW="3352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206500"/>
                        <a:ext cx="79009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976064"/>
              </p:ext>
            </p:extLst>
          </p:nvPr>
        </p:nvGraphicFramePr>
        <p:xfrm>
          <a:off x="468313" y="1856646"/>
          <a:ext cx="3800476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7" name="Equation" r:id="rId5" imgW="1612800" imgH="203040" progId="Equation.DSMT4">
                  <p:embed/>
                </p:oleObj>
              </mc:Choice>
              <mc:Fallback>
                <p:oleObj name="Equation" r:id="rId5" imgW="1612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856646"/>
                        <a:ext cx="3800476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36029"/>
              </p:ext>
            </p:extLst>
          </p:nvPr>
        </p:nvGraphicFramePr>
        <p:xfrm>
          <a:off x="841375" y="2476631"/>
          <a:ext cx="79930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公式" r:id="rId7" imgW="3390840" imgH="215640" progId="Equation.3">
                  <p:embed/>
                </p:oleObj>
              </mc:Choice>
              <mc:Fallback>
                <p:oleObj name="公式" r:id="rId7" imgW="33908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2476631"/>
                        <a:ext cx="79930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394327"/>
              </p:ext>
            </p:extLst>
          </p:nvPr>
        </p:nvGraphicFramePr>
        <p:xfrm>
          <a:off x="407988" y="3152332"/>
          <a:ext cx="3743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name="公式" r:id="rId9" imgW="1587240" imgH="215640" progId="Equation.3">
                  <p:embed/>
                </p:oleObj>
              </mc:Choice>
              <mc:Fallback>
                <p:oleObj name="公式" r:id="rId9" imgW="1587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3152332"/>
                        <a:ext cx="37433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794933"/>
              </p:ext>
            </p:extLst>
          </p:nvPr>
        </p:nvGraphicFramePr>
        <p:xfrm>
          <a:off x="841375" y="3903416"/>
          <a:ext cx="54483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" name="Equation" r:id="rId11" imgW="2311200" imgH="203040" progId="Equation.DSMT4">
                  <p:embed/>
                </p:oleObj>
              </mc:Choice>
              <mc:Fallback>
                <p:oleObj name="Equation" r:id="rId11" imgW="231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903416"/>
                        <a:ext cx="54483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204923"/>
              </p:ext>
            </p:extLst>
          </p:nvPr>
        </p:nvGraphicFramePr>
        <p:xfrm>
          <a:off x="468313" y="4624338"/>
          <a:ext cx="76358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1" name="Equation" r:id="rId13" imgW="3238200" imgH="203040" progId="Equation.DSMT4">
                  <p:embed/>
                </p:oleObj>
              </mc:Choice>
              <mc:Fallback>
                <p:oleObj name="Equation" r:id="rId13" imgW="323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624338"/>
                        <a:ext cx="76358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416364"/>
              </p:ext>
            </p:extLst>
          </p:nvPr>
        </p:nvGraphicFramePr>
        <p:xfrm>
          <a:off x="468313" y="5308601"/>
          <a:ext cx="37433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" name="公式" r:id="rId15" imgW="1587240" imgH="203040" progId="Equation.3">
                  <p:embed/>
                </p:oleObj>
              </mc:Choice>
              <mc:Fallback>
                <p:oleObj name="公式" r:id="rId15" imgW="1587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308601"/>
                        <a:ext cx="37433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59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517525" y="311150"/>
            <a:ext cx="2667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1.</a:t>
            </a:r>
            <a:r>
              <a:rPr lang="en-US" altLang="zh-CN" sz="2800" smtClean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求函数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803525" y="260350"/>
          <a:ext cx="401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8" name="Equation" r:id="rId3" imgW="4012920" imgH="533160" progId="Equation.3">
                  <p:embed/>
                </p:oleObj>
              </mc:Choice>
              <mc:Fallback>
                <p:oleObj name="Equation" r:id="rId3" imgW="401292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260350"/>
                        <a:ext cx="4013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835775" y="30003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单调区间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95288" y="836613"/>
            <a:ext cx="1944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和极值</a:t>
            </a:r>
            <a:r>
              <a:rPr lang="en-US" altLang="zh-CN" sz="2800" smtClean="0">
                <a:solidFill>
                  <a:srgbClr val="000000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971550" y="1196975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解</a:t>
            </a: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676400" y="1268413"/>
          <a:ext cx="30289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9" name="公式" r:id="rId5" imgW="1193760" imgH="241200" progId="Equation.3">
                  <p:embed/>
                </p:oleObj>
              </mc:Choice>
              <mc:Fallback>
                <p:oleObj name="公式" r:id="rId5" imgW="1193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68413"/>
                        <a:ext cx="30289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939925" y="1887538"/>
          <a:ext cx="335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0" name="Equation" r:id="rId7" imgW="3352680" imgH="533160" progId="Equation.3">
                  <p:embed/>
                </p:oleObj>
              </mc:Choice>
              <mc:Fallback>
                <p:oleObj name="Equation" r:id="rId7" imgW="33526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1887538"/>
                        <a:ext cx="3352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386388" y="2000250"/>
          <a:ext cx="242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1" name="Equation" r:id="rId9" imgW="2425680" imgH="419040" progId="Equation.3">
                  <p:embed/>
                </p:oleObj>
              </mc:Choice>
              <mc:Fallback>
                <p:oleObj name="Equation" r:id="rId9" imgW="2425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2000250"/>
                        <a:ext cx="2425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525463" y="249237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084263" y="2582863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2" name="Equation" r:id="rId11" imgW="1574640" imgH="431640" progId="Equation.3">
                  <p:embed/>
                </p:oleObj>
              </mc:Choice>
              <mc:Fallback>
                <p:oleObj name="Equation" r:id="rId11" imgW="1574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2582863"/>
                        <a:ext cx="157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2659063" y="2492375"/>
            <a:ext cx="1697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得驻点：</a:t>
            </a:r>
          </a:p>
        </p:txBody>
      </p:sp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4140200" y="2582863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3" name="Equation" r:id="rId13" imgW="1688760" imgH="419040" progId="Equation.3">
                  <p:embed/>
                </p:oleObj>
              </mc:Choice>
              <mc:Fallback>
                <p:oleObj name="Equation" r:id="rId13" imgW="1688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582863"/>
                        <a:ext cx="168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1320800" y="3351213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4" name="Equation" r:id="rId15" imgW="228600" imgH="241200" progId="Equation.3">
                  <p:embed/>
                </p:oleObj>
              </mc:Choice>
              <mc:Fallback>
                <p:oleObj name="Equation" r:id="rId15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351213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901700" y="3857625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5" name="Equation" r:id="rId17" imgW="850680" imgH="419040" progId="Equation.3">
                  <p:embed/>
                </p:oleObj>
              </mc:Choice>
              <mc:Fallback>
                <p:oleObj name="Equation" r:id="rId17" imgW="850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857625"/>
                        <a:ext cx="85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914400" y="4429125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6" name="Equation" r:id="rId19" imgW="761760" imgH="419040" progId="Equation.3">
                  <p:embed/>
                </p:oleObj>
              </mc:Choice>
              <mc:Fallback>
                <p:oleObj name="Equation" r:id="rId19" imgW="761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29125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Line 17"/>
          <p:cNvSpPr>
            <a:spLocks noChangeShapeType="1"/>
          </p:cNvSpPr>
          <p:nvPr/>
        </p:nvSpPr>
        <p:spPr bwMode="auto">
          <a:xfrm flipV="1">
            <a:off x="947738" y="3679825"/>
            <a:ext cx="7053262" cy="0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1828800" y="3141663"/>
            <a:ext cx="0" cy="1800225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1283" name="Line 19"/>
          <p:cNvSpPr>
            <a:spLocks noChangeShapeType="1"/>
          </p:cNvSpPr>
          <p:nvPr/>
        </p:nvSpPr>
        <p:spPr bwMode="auto">
          <a:xfrm>
            <a:off x="3581400" y="3141663"/>
            <a:ext cx="0" cy="1800225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1284" name="Line 20"/>
          <p:cNvSpPr>
            <a:spLocks noChangeShapeType="1"/>
          </p:cNvSpPr>
          <p:nvPr/>
        </p:nvSpPr>
        <p:spPr bwMode="auto">
          <a:xfrm>
            <a:off x="5791200" y="3141663"/>
            <a:ext cx="0" cy="1800225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1285" name="Line 21"/>
          <p:cNvSpPr>
            <a:spLocks noChangeShapeType="1"/>
          </p:cNvSpPr>
          <p:nvPr/>
        </p:nvSpPr>
        <p:spPr bwMode="auto">
          <a:xfrm>
            <a:off x="4191000" y="3141663"/>
            <a:ext cx="0" cy="1800225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>
            <a:off x="6400800" y="3141663"/>
            <a:ext cx="0" cy="1800225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2019300" y="3197225"/>
          <a:ext cx="110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7" name="Equation" r:id="rId21" imgW="1104840" imgH="431640" progId="Equation.3">
                  <p:embed/>
                </p:oleObj>
              </mc:Choice>
              <mc:Fallback>
                <p:oleObj name="Equation" r:id="rId21" imgW="1104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197225"/>
                        <a:ext cx="1104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5932488" y="3248025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8" name="Equation" r:id="rId23" imgW="228600" imgH="317160" progId="Equation.3">
                  <p:embed/>
                </p:oleObj>
              </mc:Choice>
              <mc:Fallback>
                <p:oleObj name="Equation" r:id="rId23" imgW="2286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3248025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3746500" y="3832225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9" name="Equation" r:id="rId25" imgW="215640" imgH="330120" progId="Equation.3">
                  <p:embed/>
                </p:oleObj>
              </mc:Choice>
              <mc:Fallback>
                <p:oleObj name="Equation" r:id="rId25" imgW="2156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832225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26"/>
          <p:cNvGraphicFramePr>
            <a:graphicFrameLocks noChangeAspect="1"/>
          </p:cNvGraphicFramePr>
          <p:nvPr/>
        </p:nvGraphicFramePr>
        <p:xfrm>
          <a:off x="5956300" y="3832225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0" name="Equation" r:id="rId27" imgW="215640" imgH="330120" progId="Equation.3">
                  <p:embed/>
                </p:oleObj>
              </mc:Choice>
              <mc:Fallback>
                <p:oleObj name="Equation" r:id="rId27" imgW="2156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3832225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Object 27"/>
          <p:cNvGraphicFramePr>
            <a:graphicFrameLocks noChangeAspect="1"/>
          </p:cNvGraphicFramePr>
          <p:nvPr/>
        </p:nvGraphicFramePr>
        <p:xfrm>
          <a:off x="3810000" y="321627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1" name="Equation" r:id="rId29" imgW="152280" imgH="317160" progId="Equation.3">
                  <p:embed/>
                </p:oleObj>
              </mc:Choice>
              <mc:Fallback>
                <p:oleObj name="Equation" r:id="rId29" imgW="1522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1627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/>
          <p:cNvGraphicFramePr>
            <a:graphicFrameLocks noChangeAspect="1"/>
          </p:cNvGraphicFramePr>
          <p:nvPr/>
        </p:nvGraphicFramePr>
        <p:xfrm>
          <a:off x="4483100" y="3197225"/>
          <a:ext cx="85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2" name="Equation" r:id="rId31" imgW="850680" imgH="431640" progId="Equation.3">
                  <p:embed/>
                </p:oleObj>
              </mc:Choice>
              <mc:Fallback>
                <p:oleObj name="Equation" r:id="rId31" imgW="850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197225"/>
                        <a:ext cx="85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3" name="Object 29"/>
          <p:cNvGraphicFramePr>
            <a:graphicFrameLocks noChangeAspect="1"/>
          </p:cNvGraphicFramePr>
          <p:nvPr/>
        </p:nvGraphicFramePr>
        <p:xfrm>
          <a:off x="6604000" y="3197225"/>
          <a:ext cx="124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3" name="Equation" r:id="rId33" imgW="1244520" imgH="431640" progId="Equation.3">
                  <p:embed/>
                </p:oleObj>
              </mc:Choice>
              <mc:Fallback>
                <p:oleObj name="Equation" r:id="rId33" imgW="1244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3197225"/>
                        <a:ext cx="124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Object 30"/>
          <p:cNvGraphicFramePr>
            <a:graphicFrameLocks noChangeAspect="1"/>
          </p:cNvGraphicFramePr>
          <p:nvPr/>
        </p:nvGraphicFramePr>
        <p:xfrm>
          <a:off x="2489200" y="3908425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4" name="Equation" r:id="rId35" imgW="253800" imgH="253800" progId="Equation.3">
                  <p:embed/>
                </p:oleObj>
              </mc:Choice>
              <mc:Fallback>
                <p:oleObj name="Equation" r:id="rId35" imgW="253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908425"/>
                        <a:ext cx="254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5" name="Object 31"/>
          <p:cNvGraphicFramePr>
            <a:graphicFrameLocks noChangeAspect="1"/>
          </p:cNvGraphicFramePr>
          <p:nvPr/>
        </p:nvGraphicFramePr>
        <p:xfrm>
          <a:off x="4787900" y="4010025"/>
          <a:ext cx="2413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5" name="Equation" r:id="rId37" imgW="241200" imgH="75960" progId="Equation.3">
                  <p:embed/>
                </p:oleObj>
              </mc:Choice>
              <mc:Fallback>
                <p:oleObj name="Equation" r:id="rId37" imgW="241200" imgH="7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010025"/>
                        <a:ext cx="2413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6" name="Object 32"/>
          <p:cNvGraphicFramePr>
            <a:graphicFrameLocks noChangeAspect="1"/>
          </p:cNvGraphicFramePr>
          <p:nvPr/>
        </p:nvGraphicFramePr>
        <p:xfrm>
          <a:off x="6953250" y="3832225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6" name="Equation" r:id="rId39" imgW="253800" imgH="253800" progId="Equation.3">
                  <p:embed/>
                </p:oleObj>
              </mc:Choice>
              <mc:Fallback>
                <p:oleObj name="Equation" r:id="rId39" imgW="253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3832225"/>
                        <a:ext cx="254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7" name="Object 33"/>
          <p:cNvGraphicFramePr>
            <a:graphicFrameLocks noChangeAspect="1"/>
          </p:cNvGraphicFramePr>
          <p:nvPr/>
        </p:nvGraphicFramePr>
        <p:xfrm>
          <a:off x="3733800" y="4454525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7" name="Equation" r:id="rId41" imgW="228600" imgH="317160" progId="Equation.3">
                  <p:embed/>
                </p:oleObj>
              </mc:Choice>
              <mc:Fallback>
                <p:oleObj name="Equation" r:id="rId41" imgW="2286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54525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8" name="Object 34"/>
          <p:cNvGraphicFramePr>
            <a:graphicFrameLocks noChangeAspect="1"/>
          </p:cNvGraphicFramePr>
          <p:nvPr/>
        </p:nvGraphicFramePr>
        <p:xfrm>
          <a:off x="6019800" y="44545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8" name="Equation" r:id="rId43" imgW="152280" imgH="317160" progId="Equation.3">
                  <p:embed/>
                </p:oleObj>
              </mc:Choice>
              <mc:Fallback>
                <p:oleObj name="Equation" r:id="rId43" imgW="1522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4545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9" name="Object 35"/>
          <p:cNvGraphicFramePr>
            <a:graphicFrameLocks noChangeAspect="1"/>
          </p:cNvGraphicFramePr>
          <p:nvPr/>
        </p:nvGraphicFramePr>
        <p:xfrm>
          <a:off x="838200" y="539750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9" name="Equation" r:id="rId45" imgW="761760" imgH="419040" progId="Equation.3">
                  <p:embed/>
                </p:oleObj>
              </mc:Choice>
              <mc:Fallback>
                <p:oleObj name="Equation" r:id="rId45" imgW="761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97500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0" name="Text Box 36"/>
          <p:cNvSpPr txBox="1">
            <a:spLocks noChangeArrowheads="1"/>
          </p:cNvSpPr>
          <p:nvPr/>
        </p:nvSpPr>
        <p:spPr bwMode="auto">
          <a:xfrm>
            <a:off x="1550988" y="530066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单调增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区间为</a:t>
            </a:r>
          </a:p>
        </p:txBody>
      </p:sp>
      <p:graphicFrame>
        <p:nvGraphicFramePr>
          <p:cNvPr id="11301" name="Object 37"/>
          <p:cNvGraphicFramePr>
            <a:graphicFrameLocks noChangeAspect="1"/>
          </p:cNvGraphicFramePr>
          <p:nvPr/>
        </p:nvGraphicFramePr>
        <p:xfrm>
          <a:off x="4222750" y="5435600"/>
          <a:ext cx="123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0" name="Equation" r:id="rId47" imgW="1231560" imgH="431640" progId="Equation.3">
                  <p:embed/>
                </p:oleObj>
              </mc:Choice>
              <mc:Fallback>
                <p:oleObj name="Equation" r:id="rId47" imgW="1231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5435600"/>
                        <a:ext cx="1231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2" name="Object 38"/>
          <p:cNvGraphicFramePr>
            <a:graphicFrameLocks noChangeAspect="1"/>
          </p:cNvGraphicFramePr>
          <p:nvPr/>
        </p:nvGraphicFramePr>
        <p:xfrm>
          <a:off x="5511800" y="5448300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1" name="Equation" r:id="rId49" imgW="1295280" imgH="406080" progId="Equation.3">
                  <p:embed/>
                </p:oleObj>
              </mc:Choice>
              <mc:Fallback>
                <p:oleObj name="Equation" r:id="rId49" imgW="1295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5448300"/>
                        <a:ext cx="129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3" name="Object 39"/>
          <p:cNvGraphicFramePr>
            <a:graphicFrameLocks noChangeAspect="1"/>
          </p:cNvGraphicFramePr>
          <p:nvPr/>
        </p:nvGraphicFramePr>
        <p:xfrm>
          <a:off x="889000" y="6011863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2" name="Equation" r:id="rId51" imgW="761760" imgH="419040" progId="Equation.3">
                  <p:embed/>
                </p:oleObj>
              </mc:Choice>
              <mc:Fallback>
                <p:oleObj name="Equation" r:id="rId51" imgW="761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6011863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4" name="Text Box 40"/>
          <p:cNvSpPr txBox="1">
            <a:spLocks noChangeArrowheads="1"/>
          </p:cNvSpPr>
          <p:nvPr/>
        </p:nvSpPr>
        <p:spPr bwMode="auto">
          <a:xfrm>
            <a:off x="1557338" y="594995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单调减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区间为</a:t>
            </a:r>
          </a:p>
        </p:txBody>
      </p:sp>
      <p:graphicFrame>
        <p:nvGraphicFramePr>
          <p:cNvPr id="11305" name="Object 41"/>
          <p:cNvGraphicFramePr>
            <a:graphicFrameLocks noChangeAspect="1"/>
          </p:cNvGraphicFramePr>
          <p:nvPr/>
        </p:nvGraphicFramePr>
        <p:xfrm>
          <a:off x="4146550" y="6080125"/>
          <a:ext cx="88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3" name="Equation" r:id="rId53" imgW="888840" imgH="406080" progId="Equation.3">
                  <p:embed/>
                </p:oleObj>
              </mc:Choice>
              <mc:Fallback>
                <p:oleObj name="Equation" r:id="rId53" imgW="8888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6080125"/>
                        <a:ext cx="88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06" name="Group 42"/>
          <p:cNvGrpSpPr>
            <a:grpSpLocks/>
          </p:cNvGrpSpPr>
          <p:nvPr/>
        </p:nvGrpSpPr>
        <p:grpSpPr bwMode="auto">
          <a:xfrm>
            <a:off x="7070725" y="5819775"/>
            <a:ext cx="1122363" cy="257175"/>
            <a:chOff x="4339" y="3504"/>
            <a:chExt cx="707" cy="162"/>
          </a:xfrm>
        </p:grpSpPr>
        <p:graphicFrame>
          <p:nvGraphicFramePr>
            <p:cNvPr id="11307" name="Object 43"/>
            <p:cNvGraphicFramePr>
              <a:graphicFrameLocks noChangeAspect="1"/>
            </p:cNvGraphicFramePr>
            <p:nvPr/>
          </p:nvGraphicFramePr>
          <p:xfrm>
            <a:off x="4339" y="3504"/>
            <a:ext cx="77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4" name="Equation" r:id="rId55" imgW="152280" imgH="317160" progId="Equation.3">
                    <p:embed/>
                  </p:oleObj>
                </mc:Choice>
                <mc:Fallback>
                  <p:oleObj name="Equation" r:id="rId55" imgW="15228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9" y="3504"/>
                          <a:ext cx="77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8" name="Line 44"/>
            <p:cNvSpPr>
              <a:spLocks noChangeShapeType="1"/>
            </p:cNvSpPr>
            <p:nvPr/>
          </p:nvSpPr>
          <p:spPr bwMode="auto">
            <a:xfrm flipH="1">
              <a:off x="4479" y="3577"/>
              <a:ext cx="5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1309" name="Group 45"/>
          <p:cNvGrpSpPr>
            <a:grpSpLocks/>
          </p:cNvGrpSpPr>
          <p:nvPr/>
        </p:nvGrpSpPr>
        <p:grpSpPr bwMode="auto">
          <a:xfrm>
            <a:off x="7010400" y="5356225"/>
            <a:ext cx="722313" cy="255588"/>
            <a:chOff x="4301" y="3199"/>
            <a:chExt cx="455" cy="161"/>
          </a:xfrm>
        </p:grpSpPr>
        <p:graphicFrame>
          <p:nvGraphicFramePr>
            <p:cNvPr id="11310" name="Object 46"/>
            <p:cNvGraphicFramePr>
              <a:graphicFrameLocks noChangeAspect="1"/>
            </p:cNvGraphicFramePr>
            <p:nvPr/>
          </p:nvGraphicFramePr>
          <p:xfrm>
            <a:off x="4301" y="3199"/>
            <a:ext cx="115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5" name="Equation" r:id="rId57" imgW="228600" imgH="317160" progId="Equation.3">
                    <p:embed/>
                  </p:oleObj>
                </mc:Choice>
                <mc:Fallback>
                  <p:oleObj name="Equation" r:id="rId57" imgW="2286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1" y="3199"/>
                          <a:ext cx="115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1" name="Line 47"/>
            <p:cNvSpPr>
              <a:spLocks noChangeShapeType="1"/>
            </p:cNvSpPr>
            <p:nvPr/>
          </p:nvSpPr>
          <p:spPr bwMode="auto">
            <a:xfrm flipH="1">
              <a:off x="4484" y="3287"/>
              <a:ext cx="272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1312" name="Line 48"/>
          <p:cNvSpPr>
            <a:spLocks noChangeShapeType="1"/>
          </p:cNvSpPr>
          <p:nvPr/>
        </p:nvSpPr>
        <p:spPr bwMode="auto">
          <a:xfrm flipV="1">
            <a:off x="6781800" y="4365625"/>
            <a:ext cx="838200" cy="457200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1313" name="Line 49"/>
          <p:cNvSpPr>
            <a:spLocks noChangeShapeType="1"/>
          </p:cNvSpPr>
          <p:nvPr/>
        </p:nvSpPr>
        <p:spPr bwMode="auto">
          <a:xfrm flipV="1">
            <a:off x="2209800" y="4441825"/>
            <a:ext cx="762000" cy="381000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1314" name="Line 50"/>
          <p:cNvSpPr>
            <a:spLocks noChangeShapeType="1"/>
          </p:cNvSpPr>
          <p:nvPr/>
        </p:nvSpPr>
        <p:spPr bwMode="auto">
          <a:xfrm>
            <a:off x="4572000" y="4365625"/>
            <a:ext cx="685800" cy="457200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1315" name="Freeform 51"/>
          <p:cNvSpPr>
            <a:spLocks/>
          </p:cNvSpPr>
          <p:nvPr/>
        </p:nvSpPr>
        <p:spPr bwMode="auto">
          <a:xfrm>
            <a:off x="7378700" y="4991100"/>
            <a:ext cx="1106488" cy="1793875"/>
          </a:xfrm>
          <a:custGeom>
            <a:avLst/>
            <a:gdLst>
              <a:gd name="T0" fmla="*/ 12 w 942"/>
              <a:gd name="T1" fmla="*/ 1440 h 1530"/>
              <a:gd name="T2" fmla="*/ 24 w 942"/>
              <a:gd name="T3" fmla="*/ 1320 h 1530"/>
              <a:gd name="T4" fmla="*/ 42 w 942"/>
              <a:gd name="T5" fmla="*/ 1212 h 1530"/>
              <a:gd name="T6" fmla="*/ 54 w 942"/>
              <a:gd name="T7" fmla="*/ 1110 h 1530"/>
              <a:gd name="T8" fmla="*/ 72 w 942"/>
              <a:gd name="T9" fmla="*/ 1020 h 1530"/>
              <a:gd name="T10" fmla="*/ 84 w 942"/>
              <a:gd name="T11" fmla="*/ 936 h 1530"/>
              <a:gd name="T12" fmla="*/ 102 w 942"/>
              <a:gd name="T13" fmla="*/ 858 h 1530"/>
              <a:gd name="T14" fmla="*/ 114 w 942"/>
              <a:gd name="T15" fmla="*/ 792 h 1530"/>
              <a:gd name="T16" fmla="*/ 132 w 942"/>
              <a:gd name="T17" fmla="*/ 726 h 1530"/>
              <a:gd name="T18" fmla="*/ 144 w 942"/>
              <a:gd name="T19" fmla="*/ 672 h 1530"/>
              <a:gd name="T20" fmla="*/ 162 w 942"/>
              <a:gd name="T21" fmla="*/ 624 h 1530"/>
              <a:gd name="T22" fmla="*/ 174 w 942"/>
              <a:gd name="T23" fmla="*/ 582 h 1530"/>
              <a:gd name="T24" fmla="*/ 192 w 942"/>
              <a:gd name="T25" fmla="*/ 546 h 1530"/>
              <a:gd name="T26" fmla="*/ 210 w 942"/>
              <a:gd name="T27" fmla="*/ 516 h 1530"/>
              <a:gd name="T28" fmla="*/ 222 w 942"/>
              <a:gd name="T29" fmla="*/ 492 h 1530"/>
              <a:gd name="T30" fmla="*/ 240 w 942"/>
              <a:gd name="T31" fmla="*/ 468 h 1530"/>
              <a:gd name="T32" fmla="*/ 252 w 942"/>
              <a:gd name="T33" fmla="*/ 456 h 1530"/>
              <a:gd name="T34" fmla="*/ 270 w 942"/>
              <a:gd name="T35" fmla="*/ 444 h 1530"/>
              <a:gd name="T36" fmla="*/ 282 w 942"/>
              <a:gd name="T37" fmla="*/ 438 h 1530"/>
              <a:gd name="T38" fmla="*/ 300 w 942"/>
              <a:gd name="T39" fmla="*/ 432 h 1530"/>
              <a:gd name="T40" fmla="*/ 312 w 942"/>
              <a:gd name="T41" fmla="*/ 432 h 1530"/>
              <a:gd name="T42" fmla="*/ 330 w 942"/>
              <a:gd name="T43" fmla="*/ 438 h 1530"/>
              <a:gd name="T44" fmla="*/ 342 w 942"/>
              <a:gd name="T45" fmla="*/ 444 h 1530"/>
              <a:gd name="T46" fmla="*/ 360 w 942"/>
              <a:gd name="T47" fmla="*/ 456 h 1530"/>
              <a:gd name="T48" fmla="*/ 372 w 942"/>
              <a:gd name="T49" fmla="*/ 468 h 1530"/>
              <a:gd name="T50" fmla="*/ 390 w 942"/>
              <a:gd name="T51" fmla="*/ 486 h 1530"/>
              <a:gd name="T52" fmla="*/ 402 w 942"/>
              <a:gd name="T53" fmla="*/ 498 h 1530"/>
              <a:gd name="T54" fmla="*/ 420 w 942"/>
              <a:gd name="T55" fmla="*/ 516 h 1530"/>
              <a:gd name="T56" fmla="*/ 432 w 942"/>
              <a:gd name="T57" fmla="*/ 540 h 1530"/>
              <a:gd name="T58" fmla="*/ 450 w 942"/>
              <a:gd name="T59" fmla="*/ 558 h 1530"/>
              <a:gd name="T60" fmla="*/ 462 w 942"/>
              <a:gd name="T61" fmla="*/ 582 h 1530"/>
              <a:gd name="T62" fmla="*/ 480 w 942"/>
              <a:gd name="T63" fmla="*/ 606 h 1530"/>
              <a:gd name="T64" fmla="*/ 492 w 942"/>
              <a:gd name="T65" fmla="*/ 624 h 1530"/>
              <a:gd name="T66" fmla="*/ 510 w 942"/>
              <a:gd name="T67" fmla="*/ 648 h 1530"/>
              <a:gd name="T68" fmla="*/ 522 w 942"/>
              <a:gd name="T69" fmla="*/ 672 h 1530"/>
              <a:gd name="T70" fmla="*/ 540 w 942"/>
              <a:gd name="T71" fmla="*/ 690 h 1530"/>
              <a:gd name="T72" fmla="*/ 552 w 942"/>
              <a:gd name="T73" fmla="*/ 714 h 1530"/>
              <a:gd name="T74" fmla="*/ 570 w 942"/>
              <a:gd name="T75" fmla="*/ 732 h 1530"/>
              <a:gd name="T76" fmla="*/ 582 w 942"/>
              <a:gd name="T77" fmla="*/ 750 h 1530"/>
              <a:gd name="T78" fmla="*/ 600 w 942"/>
              <a:gd name="T79" fmla="*/ 762 h 1530"/>
              <a:gd name="T80" fmla="*/ 612 w 942"/>
              <a:gd name="T81" fmla="*/ 780 h 1530"/>
              <a:gd name="T82" fmla="*/ 630 w 942"/>
              <a:gd name="T83" fmla="*/ 792 h 1530"/>
              <a:gd name="T84" fmla="*/ 642 w 942"/>
              <a:gd name="T85" fmla="*/ 798 h 1530"/>
              <a:gd name="T86" fmla="*/ 660 w 942"/>
              <a:gd name="T87" fmla="*/ 804 h 1530"/>
              <a:gd name="T88" fmla="*/ 672 w 942"/>
              <a:gd name="T89" fmla="*/ 804 h 1530"/>
              <a:gd name="T90" fmla="*/ 690 w 942"/>
              <a:gd name="T91" fmla="*/ 804 h 1530"/>
              <a:gd name="T92" fmla="*/ 708 w 942"/>
              <a:gd name="T93" fmla="*/ 798 h 1530"/>
              <a:gd name="T94" fmla="*/ 720 w 942"/>
              <a:gd name="T95" fmla="*/ 792 h 1530"/>
              <a:gd name="T96" fmla="*/ 738 w 942"/>
              <a:gd name="T97" fmla="*/ 780 h 1530"/>
              <a:gd name="T98" fmla="*/ 750 w 942"/>
              <a:gd name="T99" fmla="*/ 762 h 1530"/>
              <a:gd name="T100" fmla="*/ 768 w 942"/>
              <a:gd name="T101" fmla="*/ 738 h 1530"/>
              <a:gd name="T102" fmla="*/ 780 w 942"/>
              <a:gd name="T103" fmla="*/ 708 h 1530"/>
              <a:gd name="T104" fmla="*/ 798 w 942"/>
              <a:gd name="T105" fmla="*/ 678 h 1530"/>
              <a:gd name="T106" fmla="*/ 810 w 942"/>
              <a:gd name="T107" fmla="*/ 636 h 1530"/>
              <a:gd name="T108" fmla="*/ 828 w 942"/>
              <a:gd name="T109" fmla="*/ 594 h 1530"/>
              <a:gd name="T110" fmla="*/ 840 w 942"/>
              <a:gd name="T111" fmla="*/ 540 h 1530"/>
              <a:gd name="T112" fmla="*/ 858 w 942"/>
              <a:gd name="T113" fmla="*/ 480 h 1530"/>
              <a:gd name="T114" fmla="*/ 870 w 942"/>
              <a:gd name="T115" fmla="*/ 414 h 1530"/>
              <a:gd name="T116" fmla="*/ 888 w 942"/>
              <a:gd name="T117" fmla="*/ 342 h 1530"/>
              <a:gd name="T118" fmla="*/ 900 w 942"/>
              <a:gd name="T119" fmla="*/ 264 h 1530"/>
              <a:gd name="T120" fmla="*/ 918 w 942"/>
              <a:gd name="T121" fmla="*/ 174 h 1530"/>
              <a:gd name="T122" fmla="*/ 930 w 942"/>
              <a:gd name="T123" fmla="*/ 78 h 15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942" h="1530">
                <a:moveTo>
                  <a:pt x="0" y="1530"/>
                </a:moveTo>
                <a:lnTo>
                  <a:pt x="6" y="1500"/>
                </a:lnTo>
                <a:lnTo>
                  <a:pt x="6" y="1470"/>
                </a:lnTo>
                <a:lnTo>
                  <a:pt x="12" y="1440"/>
                </a:lnTo>
                <a:lnTo>
                  <a:pt x="12" y="1410"/>
                </a:lnTo>
                <a:lnTo>
                  <a:pt x="18" y="1380"/>
                </a:lnTo>
                <a:lnTo>
                  <a:pt x="24" y="1350"/>
                </a:lnTo>
                <a:lnTo>
                  <a:pt x="24" y="1320"/>
                </a:lnTo>
                <a:lnTo>
                  <a:pt x="30" y="1290"/>
                </a:lnTo>
                <a:lnTo>
                  <a:pt x="36" y="1266"/>
                </a:lnTo>
                <a:lnTo>
                  <a:pt x="36" y="1236"/>
                </a:lnTo>
                <a:lnTo>
                  <a:pt x="42" y="1212"/>
                </a:lnTo>
                <a:lnTo>
                  <a:pt x="42" y="1188"/>
                </a:lnTo>
                <a:lnTo>
                  <a:pt x="48" y="1158"/>
                </a:lnTo>
                <a:lnTo>
                  <a:pt x="54" y="1134"/>
                </a:lnTo>
                <a:lnTo>
                  <a:pt x="54" y="1110"/>
                </a:lnTo>
                <a:lnTo>
                  <a:pt x="60" y="1086"/>
                </a:lnTo>
                <a:lnTo>
                  <a:pt x="66" y="1062"/>
                </a:lnTo>
                <a:lnTo>
                  <a:pt x="66" y="1044"/>
                </a:lnTo>
                <a:lnTo>
                  <a:pt x="72" y="1020"/>
                </a:lnTo>
                <a:lnTo>
                  <a:pt x="72" y="996"/>
                </a:lnTo>
                <a:lnTo>
                  <a:pt x="78" y="978"/>
                </a:lnTo>
                <a:lnTo>
                  <a:pt x="84" y="954"/>
                </a:lnTo>
                <a:lnTo>
                  <a:pt x="84" y="936"/>
                </a:lnTo>
                <a:lnTo>
                  <a:pt x="90" y="918"/>
                </a:lnTo>
                <a:lnTo>
                  <a:pt x="96" y="894"/>
                </a:lnTo>
                <a:lnTo>
                  <a:pt x="96" y="876"/>
                </a:lnTo>
                <a:lnTo>
                  <a:pt x="102" y="858"/>
                </a:lnTo>
                <a:lnTo>
                  <a:pt x="108" y="840"/>
                </a:lnTo>
                <a:lnTo>
                  <a:pt x="108" y="822"/>
                </a:lnTo>
                <a:lnTo>
                  <a:pt x="114" y="804"/>
                </a:lnTo>
                <a:lnTo>
                  <a:pt x="114" y="792"/>
                </a:lnTo>
                <a:lnTo>
                  <a:pt x="120" y="774"/>
                </a:lnTo>
                <a:lnTo>
                  <a:pt x="126" y="756"/>
                </a:lnTo>
                <a:lnTo>
                  <a:pt x="126" y="744"/>
                </a:lnTo>
                <a:lnTo>
                  <a:pt x="132" y="726"/>
                </a:lnTo>
                <a:lnTo>
                  <a:pt x="138" y="714"/>
                </a:lnTo>
                <a:lnTo>
                  <a:pt x="138" y="702"/>
                </a:lnTo>
                <a:lnTo>
                  <a:pt x="144" y="684"/>
                </a:lnTo>
                <a:lnTo>
                  <a:pt x="144" y="672"/>
                </a:lnTo>
                <a:lnTo>
                  <a:pt x="150" y="660"/>
                </a:lnTo>
                <a:lnTo>
                  <a:pt x="156" y="648"/>
                </a:lnTo>
                <a:lnTo>
                  <a:pt x="156" y="636"/>
                </a:lnTo>
                <a:lnTo>
                  <a:pt x="162" y="624"/>
                </a:lnTo>
                <a:lnTo>
                  <a:pt x="168" y="612"/>
                </a:lnTo>
                <a:lnTo>
                  <a:pt x="168" y="600"/>
                </a:lnTo>
                <a:lnTo>
                  <a:pt x="174" y="594"/>
                </a:lnTo>
                <a:lnTo>
                  <a:pt x="174" y="582"/>
                </a:lnTo>
                <a:lnTo>
                  <a:pt x="180" y="570"/>
                </a:lnTo>
                <a:lnTo>
                  <a:pt x="186" y="564"/>
                </a:lnTo>
                <a:lnTo>
                  <a:pt x="186" y="552"/>
                </a:lnTo>
                <a:lnTo>
                  <a:pt x="192" y="546"/>
                </a:lnTo>
                <a:lnTo>
                  <a:pt x="198" y="540"/>
                </a:lnTo>
                <a:lnTo>
                  <a:pt x="198" y="528"/>
                </a:lnTo>
                <a:lnTo>
                  <a:pt x="204" y="522"/>
                </a:lnTo>
                <a:lnTo>
                  <a:pt x="210" y="516"/>
                </a:lnTo>
                <a:lnTo>
                  <a:pt x="210" y="510"/>
                </a:lnTo>
                <a:lnTo>
                  <a:pt x="216" y="504"/>
                </a:lnTo>
                <a:lnTo>
                  <a:pt x="216" y="498"/>
                </a:lnTo>
                <a:lnTo>
                  <a:pt x="222" y="492"/>
                </a:lnTo>
                <a:lnTo>
                  <a:pt x="228" y="486"/>
                </a:lnTo>
                <a:lnTo>
                  <a:pt x="228" y="480"/>
                </a:lnTo>
                <a:lnTo>
                  <a:pt x="234" y="474"/>
                </a:lnTo>
                <a:lnTo>
                  <a:pt x="240" y="468"/>
                </a:lnTo>
                <a:lnTo>
                  <a:pt x="240" y="468"/>
                </a:lnTo>
                <a:lnTo>
                  <a:pt x="246" y="462"/>
                </a:lnTo>
                <a:lnTo>
                  <a:pt x="246" y="456"/>
                </a:lnTo>
                <a:lnTo>
                  <a:pt x="252" y="456"/>
                </a:lnTo>
                <a:lnTo>
                  <a:pt x="258" y="450"/>
                </a:lnTo>
                <a:lnTo>
                  <a:pt x="258" y="450"/>
                </a:lnTo>
                <a:lnTo>
                  <a:pt x="264" y="444"/>
                </a:lnTo>
                <a:lnTo>
                  <a:pt x="270" y="444"/>
                </a:lnTo>
                <a:lnTo>
                  <a:pt x="270" y="438"/>
                </a:lnTo>
                <a:lnTo>
                  <a:pt x="276" y="438"/>
                </a:lnTo>
                <a:lnTo>
                  <a:pt x="276" y="438"/>
                </a:lnTo>
                <a:lnTo>
                  <a:pt x="282" y="438"/>
                </a:lnTo>
                <a:lnTo>
                  <a:pt x="288" y="438"/>
                </a:lnTo>
                <a:lnTo>
                  <a:pt x="288" y="432"/>
                </a:lnTo>
                <a:lnTo>
                  <a:pt x="294" y="432"/>
                </a:lnTo>
                <a:lnTo>
                  <a:pt x="300" y="432"/>
                </a:lnTo>
                <a:lnTo>
                  <a:pt x="300" y="432"/>
                </a:lnTo>
                <a:lnTo>
                  <a:pt x="306" y="432"/>
                </a:lnTo>
                <a:lnTo>
                  <a:pt x="306" y="432"/>
                </a:lnTo>
                <a:lnTo>
                  <a:pt x="312" y="432"/>
                </a:lnTo>
                <a:lnTo>
                  <a:pt x="318" y="438"/>
                </a:lnTo>
                <a:lnTo>
                  <a:pt x="318" y="438"/>
                </a:lnTo>
                <a:lnTo>
                  <a:pt x="324" y="438"/>
                </a:lnTo>
                <a:lnTo>
                  <a:pt x="330" y="438"/>
                </a:lnTo>
                <a:lnTo>
                  <a:pt x="330" y="438"/>
                </a:lnTo>
                <a:lnTo>
                  <a:pt x="336" y="444"/>
                </a:lnTo>
                <a:lnTo>
                  <a:pt x="342" y="444"/>
                </a:lnTo>
                <a:lnTo>
                  <a:pt x="342" y="444"/>
                </a:lnTo>
                <a:lnTo>
                  <a:pt x="348" y="450"/>
                </a:lnTo>
                <a:lnTo>
                  <a:pt x="348" y="450"/>
                </a:lnTo>
                <a:lnTo>
                  <a:pt x="354" y="456"/>
                </a:lnTo>
                <a:lnTo>
                  <a:pt x="360" y="456"/>
                </a:lnTo>
                <a:lnTo>
                  <a:pt x="360" y="456"/>
                </a:lnTo>
                <a:lnTo>
                  <a:pt x="366" y="462"/>
                </a:lnTo>
                <a:lnTo>
                  <a:pt x="372" y="468"/>
                </a:lnTo>
                <a:lnTo>
                  <a:pt x="372" y="468"/>
                </a:lnTo>
                <a:lnTo>
                  <a:pt x="378" y="474"/>
                </a:lnTo>
                <a:lnTo>
                  <a:pt x="378" y="474"/>
                </a:lnTo>
                <a:lnTo>
                  <a:pt x="384" y="480"/>
                </a:lnTo>
                <a:lnTo>
                  <a:pt x="390" y="486"/>
                </a:lnTo>
                <a:lnTo>
                  <a:pt x="390" y="486"/>
                </a:lnTo>
                <a:lnTo>
                  <a:pt x="396" y="492"/>
                </a:lnTo>
                <a:lnTo>
                  <a:pt x="402" y="498"/>
                </a:lnTo>
                <a:lnTo>
                  <a:pt x="402" y="498"/>
                </a:lnTo>
                <a:lnTo>
                  <a:pt x="408" y="504"/>
                </a:lnTo>
                <a:lnTo>
                  <a:pt x="408" y="510"/>
                </a:lnTo>
                <a:lnTo>
                  <a:pt x="414" y="516"/>
                </a:lnTo>
                <a:lnTo>
                  <a:pt x="420" y="516"/>
                </a:lnTo>
                <a:lnTo>
                  <a:pt x="420" y="522"/>
                </a:lnTo>
                <a:lnTo>
                  <a:pt x="426" y="528"/>
                </a:lnTo>
                <a:lnTo>
                  <a:pt x="432" y="534"/>
                </a:lnTo>
                <a:lnTo>
                  <a:pt x="432" y="540"/>
                </a:lnTo>
                <a:lnTo>
                  <a:pt x="438" y="546"/>
                </a:lnTo>
                <a:lnTo>
                  <a:pt x="438" y="546"/>
                </a:lnTo>
                <a:lnTo>
                  <a:pt x="444" y="552"/>
                </a:lnTo>
                <a:lnTo>
                  <a:pt x="450" y="558"/>
                </a:lnTo>
                <a:lnTo>
                  <a:pt x="450" y="564"/>
                </a:lnTo>
                <a:lnTo>
                  <a:pt x="456" y="570"/>
                </a:lnTo>
                <a:lnTo>
                  <a:pt x="462" y="576"/>
                </a:lnTo>
                <a:lnTo>
                  <a:pt x="462" y="582"/>
                </a:lnTo>
                <a:lnTo>
                  <a:pt x="468" y="588"/>
                </a:lnTo>
                <a:lnTo>
                  <a:pt x="474" y="594"/>
                </a:lnTo>
                <a:lnTo>
                  <a:pt x="474" y="600"/>
                </a:lnTo>
                <a:lnTo>
                  <a:pt x="480" y="606"/>
                </a:lnTo>
                <a:lnTo>
                  <a:pt x="480" y="606"/>
                </a:lnTo>
                <a:lnTo>
                  <a:pt x="486" y="612"/>
                </a:lnTo>
                <a:lnTo>
                  <a:pt x="492" y="618"/>
                </a:lnTo>
                <a:lnTo>
                  <a:pt x="492" y="624"/>
                </a:lnTo>
                <a:lnTo>
                  <a:pt x="498" y="630"/>
                </a:lnTo>
                <a:lnTo>
                  <a:pt x="504" y="636"/>
                </a:lnTo>
                <a:lnTo>
                  <a:pt x="504" y="642"/>
                </a:lnTo>
                <a:lnTo>
                  <a:pt x="510" y="648"/>
                </a:lnTo>
                <a:lnTo>
                  <a:pt x="510" y="654"/>
                </a:lnTo>
                <a:lnTo>
                  <a:pt x="516" y="660"/>
                </a:lnTo>
                <a:lnTo>
                  <a:pt x="522" y="666"/>
                </a:lnTo>
                <a:lnTo>
                  <a:pt x="522" y="672"/>
                </a:lnTo>
                <a:lnTo>
                  <a:pt x="528" y="678"/>
                </a:lnTo>
                <a:lnTo>
                  <a:pt x="534" y="678"/>
                </a:lnTo>
                <a:lnTo>
                  <a:pt x="534" y="684"/>
                </a:lnTo>
                <a:lnTo>
                  <a:pt x="540" y="690"/>
                </a:lnTo>
                <a:lnTo>
                  <a:pt x="540" y="696"/>
                </a:lnTo>
                <a:lnTo>
                  <a:pt x="546" y="702"/>
                </a:lnTo>
                <a:lnTo>
                  <a:pt x="552" y="708"/>
                </a:lnTo>
                <a:lnTo>
                  <a:pt x="552" y="714"/>
                </a:lnTo>
                <a:lnTo>
                  <a:pt x="558" y="714"/>
                </a:lnTo>
                <a:lnTo>
                  <a:pt x="564" y="720"/>
                </a:lnTo>
                <a:lnTo>
                  <a:pt x="564" y="726"/>
                </a:lnTo>
                <a:lnTo>
                  <a:pt x="570" y="732"/>
                </a:lnTo>
                <a:lnTo>
                  <a:pt x="576" y="738"/>
                </a:lnTo>
                <a:lnTo>
                  <a:pt x="576" y="738"/>
                </a:lnTo>
                <a:lnTo>
                  <a:pt x="582" y="744"/>
                </a:lnTo>
                <a:lnTo>
                  <a:pt x="582" y="750"/>
                </a:lnTo>
                <a:lnTo>
                  <a:pt x="588" y="750"/>
                </a:lnTo>
                <a:lnTo>
                  <a:pt x="594" y="756"/>
                </a:lnTo>
                <a:lnTo>
                  <a:pt x="594" y="762"/>
                </a:lnTo>
                <a:lnTo>
                  <a:pt x="600" y="762"/>
                </a:lnTo>
                <a:lnTo>
                  <a:pt x="606" y="768"/>
                </a:lnTo>
                <a:lnTo>
                  <a:pt x="606" y="774"/>
                </a:lnTo>
                <a:lnTo>
                  <a:pt x="612" y="774"/>
                </a:lnTo>
                <a:lnTo>
                  <a:pt x="612" y="780"/>
                </a:lnTo>
                <a:lnTo>
                  <a:pt x="618" y="780"/>
                </a:lnTo>
                <a:lnTo>
                  <a:pt x="624" y="786"/>
                </a:lnTo>
                <a:lnTo>
                  <a:pt x="624" y="786"/>
                </a:lnTo>
                <a:lnTo>
                  <a:pt x="630" y="792"/>
                </a:lnTo>
                <a:lnTo>
                  <a:pt x="636" y="792"/>
                </a:lnTo>
                <a:lnTo>
                  <a:pt x="636" y="792"/>
                </a:lnTo>
                <a:lnTo>
                  <a:pt x="642" y="798"/>
                </a:lnTo>
                <a:lnTo>
                  <a:pt x="642" y="798"/>
                </a:lnTo>
                <a:lnTo>
                  <a:pt x="648" y="798"/>
                </a:lnTo>
                <a:lnTo>
                  <a:pt x="654" y="804"/>
                </a:lnTo>
                <a:lnTo>
                  <a:pt x="654" y="804"/>
                </a:lnTo>
                <a:lnTo>
                  <a:pt x="660" y="804"/>
                </a:lnTo>
                <a:lnTo>
                  <a:pt x="666" y="804"/>
                </a:lnTo>
                <a:lnTo>
                  <a:pt x="666" y="804"/>
                </a:lnTo>
                <a:lnTo>
                  <a:pt x="672" y="804"/>
                </a:lnTo>
                <a:lnTo>
                  <a:pt x="672" y="804"/>
                </a:lnTo>
                <a:lnTo>
                  <a:pt x="678" y="804"/>
                </a:lnTo>
                <a:lnTo>
                  <a:pt x="684" y="804"/>
                </a:lnTo>
                <a:lnTo>
                  <a:pt x="684" y="804"/>
                </a:lnTo>
                <a:lnTo>
                  <a:pt x="690" y="804"/>
                </a:lnTo>
                <a:lnTo>
                  <a:pt x="696" y="804"/>
                </a:lnTo>
                <a:lnTo>
                  <a:pt x="696" y="804"/>
                </a:lnTo>
                <a:lnTo>
                  <a:pt x="702" y="804"/>
                </a:lnTo>
                <a:lnTo>
                  <a:pt x="708" y="798"/>
                </a:lnTo>
                <a:lnTo>
                  <a:pt x="708" y="798"/>
                </a:lnTo>
                <a:lnTo>
                  <a:pt x="714" y="798"/>
                </a:lnTo>
                <a:lnTo>
                  <a:pt x="714" y="792"/>
                </a:lnTo>
                <a:lnTo>
                  <a:pt x="720" y="792"/>
                </a:lnTo>
                <a:lnTo>
                  <a:pt x="726" y="792"/>
                </a:lnTo>
                <a:lnTo>
                  <a:pt x="726" y="786"/>
                </a:lnTo>
                <a:lnTo>
                  <a:pt x="732" y="780"/>
                </a:lnTo>
                <a:lnTo>
                  <a:pt x="738" y="780"/>
                </a:lnTo>
                <a:lnTo>
                  <a:pt x="738" y="774"/>
                </a:lnTo>
                <a:lnTo>
                  <a:pt x="744" y="768"/>
                </a:lnTo>
                <a:lnTo>
                  <a:pt x="744" y="768"/>
                </a:lnTo>
                <a:lnTo>
                  <a:pt x="750" y="762"/>
                </a:lnTo>
                <a:lnTo>
                  <a:pt x="756" y="756"/>
                </a:lnTo>
                <a:lnTo>
                  <a:pt x="756" y="750"/>
                </a:lnTo>
                <a:lnTo>
                  <a:pt x="762" y="744"/>
                </a:lnTo>
                <a:lnTo>
                  <a:pt x="768" y="738"/>
                </a:lnTo>
                <a:lnTo>
                  <a:pt x="768" y="732"/>
                </a:lnTo>
                <a:lnTo>
                  <a:pt x="774" y="726"/>
                </a:lnTo>
                <a:lnTo>
                  <a:pt x="774" y="720"/>
                </a:lnTo>
                <a:lnTo>
                  <a:pt x="780" y="708"/>
                </a:lnTo>
                <a:lnTo>
                  <a:pt x="786" y="702"/>
                </a:lnTo>
                <a:lnTo>
                  <a:pt x="786" y="696"/>
                </a:lnTo>
                <a:lnTo>
                  <a:pt x="792" y="684"/>
                </a:lnTo>
                <a:lnTo>
                  <a:pt x="798" y="678"/>
                </a:lnTo>
                <a:lnTo>
                  <a:pt x="798" y="666"/>
                </a:lnTo>
                <a:lnTo>
                  <a:pt x="804" y="660"/>
                </a:lnTo>
                <a:lnTo>
                  <a:pt x="804" y="648"/>
                </a:lnTo>
                <a:lnTo>
                  <a:pt x="810" y="636"/>
                </a:lnTo>
                <a:lnTo>
                  <a:pt x="816" y="624"/>
                </a:lnTo>
                <a:lnTo>
                  <a:pt x="816" y="618"/>
                </a:lnTo>
                <a:lnTo>
                  <a:pt x="822" y="606"/>
                </a:lnTo>
                <a:lnTo>
                  <a:pt x="828" y="594"/>
                </a:lnTo>
                <a:lnTo>
                  <a:pt x="828" y="582"/>
                </a:lnTo>
                <a:lnTo>
                  <a:pt x="834" y="564"/>
                </a:lnTo>
                <a:lnTo>
                  <a:pt x="840" y="552"/>
                </a:lnTo>
                <a:lnTo>
                  <a:pt x="840" y="540"/>
                </a:lnTo>
                <a:lnTo>
                  <a:pt x="846" y="528"/>
                </a:lnTo>
                <a:lnTo>
                  <a:pt x="846" y="510"/>
                </a:lnTo>
                <a:lnTo>
                  <a:pt x="852" y="498"/>
                </a:lnTo>
                <a:lnTo>
                  <a:pt x="858" y="480"/>
                </a:lnTo>
                <a:lnTo>
                  <a:pt x="858" y="468"/>
                </a:lnTo>
                <a:lnTo>
                  <a:pt x="864" y="450"/>
                </a:lnTo>
                <a:lnTo>
                  <a:pt x="870" y="432"/>
                </a:lnTo>
                <a:lnTo>
                  <a:pt x="870" y="414"/>
                </a:lnTo>
                <a:lnTo>
                  <a:pt x="876" y="396"/>
                </a:lnTo>
                <a:lnTo>
                  <a:pt x="876" y="378"/>
                </a:lnTo>
                <a:lnTo>
                  <a:pt x="882" y="360"/>
                </a:lnTo>
                <a:lnTo>
                  <a:pt x="888" y="342"/>
                </a:lnTo>
                <a:lnTo>
                  <a:pt x="888" y="324"/>
                </a:lnTo>
                <a:lnTo>
                  <a:pt x="894" y="306"/>
                </a:lnTo>
                <a:lnTo>
                  <a:pt x="900" y="282"/>
                </a:lnTo>
                <a:lnTo>
                  <a:pt x="900" y="264"/>
                </a:lnTo>
                <a:lnTo>
                  <a:pt x="906" y="240"/>
                </a:lnTo>
                <a:lnTo>
                  <a:pt x="906" y="222"/>
                </a:lnTo>
                <a:lnTo>
                  <a:pt x="912" y="198"/>
                </a:lnTo>
                <a:lnTo>
                  <a:pt x="918" y="174"/>
                </a:lnTo>
                <a:lnTo>
                  <a:pt x="918" y="150"/>
                </a:lnTo>
                <a:lnTo>
                  <a:pt x="924" y="126"/>
                </a:lnTo>
                <a:lnTo>
                  <a:pt x="930" y="102"/>
                </a:lnTo>
                <a:lnTo>
                  <a:pt x="930" y="78"/>
                </a:lnTo>
                <a:lnTo>
                  <a:pt x="936" y="54"/>
                </a:lnTo>
                <a:lnTo>
                  <a:pt x="942" y="30"/>
                </a:lnTo>
                <a:lnTo>
                  <a:pt x="942" y="0"/>
                </a:lnTo>
              </a:path>
            </a:pathLst>
          </a:custGeom>
          <a:noFill/>
          <a:ln w="9525">
            <a:solidFill>
              <a:schemeClr val="tx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pSp>
        <p:nvGrpSpPr>
          <p:cNvPr id="11316" name="Group 52"/>
          <p:cNvGrpSpPr>
            <a:grpSpLocks/>
          </p:cNvGrpSpPr>
          <p:nvPr/>
        </p:nvGrpSpPr>
        <p:grpSpPr bwMode="auto">
          <a:xfrm>
            <a:off x="7031038" y="4894263"/>
            <a:ext cx="1762125" cy="1860550"/>
            <a:chOff x="4314" y="2928"/>
            <a:chExt cx="1110" cy="1172"/>
          </a:xfrm>
        </p:grpSpPr>
        <p:sp>
          <p:nvSpPr>
            <p:cNvPr id="11317" name="Line 53"/>
            <p:cNvSpPr>
              <a:spLocks noChangeShapeType="1"/>
            </p:cNvSpPr>
            <p:nvPr/>
          </p:nvSpPr>
          <p:spPr bwMode="auto">
            <a:xfrm>
              <a:off x="4320" y="3842"/>
              <a:ext cx="1088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318" name="Line 54"/>
            <p:cNvSpPr>
              <a:spLocks noChangeShapeType="1"/>
            </p:cNvSpPr>
            <p:nvPr/>
          </p:nvSpPr>
          <p:spPr bwMode="auto">
            <a:xfrm>
              <a:off x="4476" y="2928"/>
              <a:ext cx="0" cy="117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1319" name="Object 55"/>
            <p:cNvGraphicFramePr>
              <a:graphicFrameLocks noChangeAspect="1"/>
            </p:cNvGraphicFramePr>
            <p:nvPr/>
          </p:nvGraphicFramePr>
          <p:xfrm>
            <a:off x="5308" y="3907"/>
            <a:ext cx="116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6" name="Equation" r:id="rId59" imgW="228600" imgH="241200" progId="Equation.3">
                    <p:embed/>
                  </p:oleObj>
                </mc:Choice>
                <mc:Fallback>
                  <p:oleObj name="Equation" r:id="rId59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" y="3907"/>
                          <a:ext cx="116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0" name="Object 56"/>
            <p:cNvGraphicFramePr>
              <a:graphicFrameLocks noChangeAspect="1"/>
            </p:cNvGraphicFramePr>
            <p:nvPr/>
          </p:nvGraphicFramePr>
          <p:xfrm>
            <a:off x="4320" y="3888"/>
            <a:ext cx="116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7" name="Equation" r:id="rId61" imgW="228600" imgH="241200" progId="Equation.3">
                    <p:embed/>
                  </p:oleObj>
                </mc:Choice>
                <mc:Fallback>
                  <p:oleObj name="Equation" r:id="rId61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888"/>
                          <a:ext cx="116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1" name="Object 57"/>
            <p:cNvGraphicFramePr>
              <a:graphicFrameLocks noChangeAspect="1"/>
            </p:cNvGraphicFramePr>
            <p:nvPr/>
          </p:nvGraphicFramePr>
          <p:xfrm>
            <a:off x="4314" y="2928"/>
            <a:ext cx="129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8" name="Equation" r:id="rId63" imgW="253800" imgH="317160" progId="Equation.3">
                    <p:embed/>
                  </p:oleObj>
                </mc:Choice>
                <mc:Fallback>
                  <p:oleObj name="Equation" r:id="rId63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4" y="2928"/>
                          <a:ext cx="129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22" name="Group 58"/>
          <p:cNvGrpSpPr>
            <a:grpSpLocks/>
          </p:cNvGrpSpPr>
          <p:nvPr/>
        </p:nvGrpSpPr>
        <p:grpSpPr bwMode="auto">
          <a:xfrm>
            <a:off x="7700963" y="5473700"/>
            <a:ext cx="122237" cy="1204913"/>
            <a:chOff x="4736" y="3273"/>
            <a:chExt cx="77" cy="759"/>
          </a:xfrm>
        </p:grpSpPr>
        <p:graphicFrame>
          <p:nvGraphicFramePr>
            <p:cNvPr id="11323" name="Object 59"/>
            <p:cNvGraphicFramePr>
              <a:graphicFrameLocks noChangeAspect="1"/>
            </p:cNvGraphicFramePr>
            <p:nvPr/>
          </p:nvGraphicFramePr>
          <p:xfrm>
            <a:off x="4736" y="3871"/>
            <a:ext cx="77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9" name="Equation" r:id="rId65" imgW="152280" imgH="317160" progId="Equation.3">
                    <p:embed/>
                  </p:oleObj>
                </mc:Choice>
                <mc:Fallback>
                  <p:oleObj name="Equation" r:id="rId65" imgW="15228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6" y="3871"/>
                          <a:ext cx="77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4" name="Line 60"/>
            <p:cNvSpPr>
              <a:spLocks noChangeShapeType="1"/>
            </p:cNvSpPr>
            <p:nvPr/>
          </p:nvSpPr>
          <p:spPr bwMode="auto">
            <a:xfrm>
              <a:off x="4752" y="3273"/>
              <a:ext cx="0" cy="5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1325" name="Group 61"/>
          <p:cNvGrpSpPr>
            <a:grpSpLocks/>
          </p:cNvGrpSpPr>
          <p:nvPr/>
        </p:nvGrpSpPr>
        <p:grpSpPr bwMode="auto">
          <a:xfrm>
            <a:off x="8115300" y="5934075"/>
            <a:ext cx="184150" cy="744538"/>
            <a:chOff x="4997" y="3563"/>
            <a:chExt cx="116" cy="469"/>
          </a:xfrm>
        </p:grpSpPr>
        <p:graphicFrame>
          <p:nvGraphicFramePr>
            <p:cNvPr id="11326" name="Object 62"/>
            <p:cNvGraphicFramePr>
              <a:graphicFrameLocks noChangeAspect="1"/>
            </p:cNvGraphicFramePr>
            <p:nvPr/>
          </p:nvGraphicFramePr>
          <p:xfrm>
            <a:off x="4997" y="3871"/>
            <a:ext cx="11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0" name="Equation" r:id="rId67" imgW="228600" imgH="317160" progId="Equation.3">
                    <p:embed/>
                  </p:oleObj>
                </mc:Choice>
                <mc:Fallback>
                  <p:oleObj name="Equation" r:id="rId67" imgW="2286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7" y="3871"/>
                          <a:ext cx="11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7" name="Line 63"/>
            <p:cNvSpPr>
              <a:spLocks noChangeShapeType="1"/>
            </p:cNvSpPr>
            <p:nvPr/>
          </p:nvSpPr>
          <p:spPr bwMode="auto">
            <a:xfrm>
              <a:off x="5040" y="3563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1328" name="Text Box 64"/>
          <p:cNvSpPr txBox="1">
            <a:spLocks noChangeArrowheads="1"/>
          </p:cNvSpPr>
          <p:nvPr/>
        </p:nvSpPr>
        <p:spPr bwMode="auto">
          <a:xfrm>
            <a:off x="6084888" y="2549525"/>
            <a:ext cx="230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lang="en-US" altLang="zh-CN" sz="2800" smtClean="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）列表：</a:t>
            </a:r>
          </a:p>
        </p:txBody>
      </p:sp>
      <p:sp>
        <p:nvSpPr>
          <p:cNvPr id="11329" name="Text Box 65"/>
          <p:cNvSpPr txBox="1">
            <a:spLocks noChangeArrowheads="1"/>
          </p:cNvSpPr>
          <p:nvPr/>
        </p:nvSpPr>
        <p:spPr bwMode="auto">
          <a:xfrm>
            <a:off x="684213" y="4941888"/>
            <a:ext cx="122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smtClean="0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lang="en-US" altLang="zh-CN" sz="2400" smtClean="0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lang="zh-CN" altLang="en-US" sz="2400" smtClean="0">
                <a:solidFill>
                  <a:srgbClr val="000000"/>
                </a:solidFill>
                <a:ea typeface="楷体_GB2312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574383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6" dur="500"/>
                                        <p:tgtEl>
                                          <p:spTgt spid="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5" dur="500"/>
                                        <p:tgtEl>
                                          <p:spTgt spid="1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 autoUpdateAnimBg="0"/>
      <p:bldP spid="11276" grpId="0" autoUpdateAnimBg="0"/>
      <p:bldP spid="11281" grpId="0" animBg="1"/>
      <p:bldP spid="11282" grpId="0" animBg="1"/>
      <p:bldP spid="11283" grpId="0" animBg="1"/>
      <p:bldP spid="11284" grpId="0" animBg="1"/>
      <p:bldP spid="11285" grpId="0" animBg="1"/>
      <p:bldP spid="11286" grpId="0" animBg="1"/>
      <p:bldP spid="11300" grpId="0" autoUpdateAnimBg="0"/>
      <p:bldP spid="11304" grpId="0" autoUpdateAnimBg="0"/>
      <p:bldP spid="11312" grpId="0" animBg="1"/>
      <p:bldP spid="11313" grpId="0" animBg="1"/>
      <p:bldP spid="11314" grpId="0" animBg="1"/>
      <p:bldP spid="113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320800" y="153193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8" name="Equation" r:id="rId3" imgW="228600" imgH="241200" progId="Equation.3">
                  <p:embed/>
                </p:oleObj>
              </mc:Choice>
              <mc:Fallback>
                <p:oleObj name="Equation" r:id="rId3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531938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901700" y="2038350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9" name="Equation" r:id="rId5" imgW="850680" imgH="419040" progId="Equation.3">
                  <p:embed/>
                </p:oleObj>
              </mc:Choice>
              <mc:Fallback>
                <p:oleObj name="Equation" r:id="rId5" imgW="850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038350"/>
                        <a:ext cx="85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914400" y="260985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0" name="Equation" r:id="rId7" imgW="761760" imgH="419040" progId="Equation.3">
                  <p:embed/>
                </p:oleObj>
              </mc:Choice>
              <mc:Fallback>
                <p:oleObj name="Equation" r:id="rId7" imgW="761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09850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Line 5"/>
          <p:cNvSpPr>
            <a:spLocks noChangeShapeType="1"/>
          </p:cNvSpPr>
          <p:nvPr/>
        </p:nvSpPr>
        <p:spPr bwMode="auto">
          <a:xfrm flipV="1">
            <a:off x="947738" y="1860550"/>
            <a:ext cx="7053262" cy="0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>
            <a:off x="1828800" y="1322388"/>
            <a:ext cx="0" cy="1800225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>
            <a:off x="3581400" y="1322388"/>
            <a:ext cx="0" cy="1800225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>
            <a:off x="5791200" y="1322388"/>
            <a:ext cx="0" cy="1800225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4191000" y="1322388"/>
            <a:ext cx="0" cy="1800225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>
            <a:off x="6400800" y="1322388"/>
            <a:ext cx="0" cy="1800225"/>
          </a:xfrm>
          <a:prstGeom prst="line">
            <a:avLst/>
          </a:prstGeom>
          <a:noFill/>
          <a:ln w="12700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2019300" y="1377950"/>
          <a:ext cx="110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1" name="Equation" r:id="rId9" imgW="1104840" imgH="431640" progId="Equation.3">
                  <p:embed/>
                </p:oleObj>
              </mc:Choice>
              <mc:Fallback>
                <p:oleObj name="Equation" r:id="rId9" imgW="1104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377950"/>
                        <a:ext cx="1104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5932488" y="1428750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2" name="Equation" r:id="rId11" imgW="228600" imgH="317160" progId="Equation.3">
                  <p:embed/>
                </p:oleObj>
              </mc:Choice>
              <mc:Fallback>
                <p:oleObj name="Equation" r:id="rId11" imgW="2286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1428750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3746500" y="2012950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3" name="Equation" r:id="rId13" imgW="215640" imgH="330120" progId="Equation.3">
                  <p:embed/>
                </p:oleObj>
              </mc:Choice>
              <mc:Fallback>
                <p:oleObj name="Equation" r:id="rId13" imgW="2156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012950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5956300" y="2012950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4" name="Equation" r:id="rId15" imgW="215640" imgH="330120" progId="Equation.3">
                  <p:embed/>
                </p:oleObj>
              </mc:Choice>
              <mc:Fallback>
                <p:oleObj name="Equation" r:id="rId15" imgW="2156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012950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3810000" y="1397000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5" name="Equation" r:id="rId17" imgW="152280" imgH="317160" progId="Equation.3">
                  <p:embed/>
                </p:oleObj>
              </mc:Choice>
              <mc:Fallback>
                <p:oleObj name="Equation" r:id="rId17" imgW="1522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397000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4483100" y="1377950"/>
          <a:ext cx="85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6" name="Equation" r:id="rId19" imgW="850680" imgH="431640" progId="Equation.3">
                  <p:embed/>
                </p:oleObj>
              </mc:Choice>
              <mc:Fallback>
                <p:oleObj name="Equation" r:id="rId19" imgW="850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377950"/>
                        <a:ext cx="85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6604000" y="1377950"/>
          <a:ext cx="124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7" name="Equation" r:id="rId21" imgW="1244520" imgH="431640" progId="Equation.3">
                  <p:embed/>
                </p:oleObj>
              </mc:Choice>
              <mc:Fallback>
                <p:oleObj name="Equation" r:id="rId21" imgW="1244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1377950"/>
                        <a:ext cx="124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2489200" y="2089150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8" name="Equation" r:id="rId23" imgW="253800" imgH="253800" progId="Equation.3">
                  <p:embed/>
                </p:oleObj>
              </mc:Choice>
              <mc:Fallback>
                <p:oleObj name="Equation" r:id="rId23" imgW="253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089150"/>
                        <a:ext cx="254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4787900" y="2190750"/>
          <a:ext cx="2413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9" name="Equation" r:id="rId25" imgW="241200" imgH="75960" progId="Equation.3">
                  <p:embed/>
                </p:oleObj>
              </mc:Choice>
              <mc:Fallback>
                <p:oleObj name="Equation" r:id="rId25" imgW="241200" imgH="7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190750"/>
                        <a:ext cx="2413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6953250" y="2012950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0" name="Equation" r:id="rId27" imgW="253800" imgH="253800" progId="Equation.3">
                  <p:embed/>
                </p:oleObj>
              </mc:Choice>
              <mc:Fallback>
                <p:oleObj name="Equation" r:id="rId27" imgW="253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2012950"/>
                        <a:ext cx="254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3733800" y="2635250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1" name="Equation" r:id="rId29" imgW="228600" imgH="317160" progId="Equation.3">
                  <p:embed/>
                </p:oleObj>
              </mc:Choice>
              <mc:Fallback>
                <p:oleObj name="Equation" r:id="rId29" imgW="2286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35250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6019800" y="2635250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2" name="Equation" r:id="rId31" imgW="152280" imgH="317160" progId="Equation.3">
                  <p:embed/>
                </p:oleObj>
              </mc:Choice>
              <mc:Fallback>
                <p:oleObj name="Equation" r:id="rId31" imgW="1522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635250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Line 23"/>
          <p:cNvSpPr>
            <a:spLocks noChangeShapeType="1"/>
          </p:cNvSpPr>
          <p:nvPr/>
        </p:nvSpPr>
        <p:spPr bwMode="auto">
          <a:xfrm flipV="1">
            <a:off x="6781800" y="2546350"/>
            <a:ext cx="838200" cy="457200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2312" name="Line 24"/>
          <p:cNvSpPr>
            <a:spLocks noChangeShapeType="1"/>
          </p:cNvSpPr>
          <p:nvPr/>
        </p:nvSpPr>
        <p:spPr bwMode="auto">
          <a:xfrm flipV="1">
            <a:off x="2209800" y="2622550"/>
            <a:ext cx="762000" cy="381000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2313" name="Line 25"/>
          <p:cNvSpPr>
            <a:spLocks noChangeShapeType="1"/>
          </p:cNvSpPr>
          <p:nvPr/>
        </p:nvSpPr>
        <p:spPr bwMode="auto">
          <a:xfrm>
            <a:off x="4572000" y="2546350"/>
            <a:ext cx="685800" cy="457200"/>
          </a:xfrm>
          <a:prstGeom prst="line">
            <a:avLst/>
          </a:prstGeom>
          <a:noFill/>
          <a:ln w="1905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pSp>
        <p:nvGrpSpPr>
          <p:cNvPr id="12314" name="Group 26"/>
          <p:cNvGrpSpPr>
            <a:grpSpLocks/>
          </p:cNvGrpSpPr>
          <p:nvPr/>
        </p:nvGrpSpPr>
        <p:grpSpPr bwMode="auto">
          <a:xfrm>
            <a:off x="7070725" y="4119563"/>
            <a:ext cx="1122363" cy="257175"/>
            <a:chOff x="4339" y="3504"/>
            <a:chExt cx="707" cy="162"/>
          </a:xfrm>
        </p:grpSpPr>
        <p:graphicFrame>
          <p:nvGraphicFramePr>
            <p:cNvPr id="12315" name="Object 27"/>
            <p:cNvGraphicFramePr>
              <a:graphicFrameLocks noChangeAspect="1"/>
            </p:cNvGraphicFramePr>
            <p:nvPr/>
          </p:nvGraphicFramePr>
          <p:xfrm>
            <a:off x="4339" y="3504"/>
            <a:ext cx="77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33" name="Equation" r:id="rId33" imgW="152280" imgH="317160" progId="Equation.3">
                    <p:embed/>
                  </p:oleObj>
                </mc:Choice>
                <mc:Fallback>
                  <p:oleObj name="Equation" r:id="rId33" imgW="15228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9" y="3504"/>
                          <a:ext cx="77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6" name="Line 28"/>
            <p:cNvSpPr>
              <a:spLocks noChangeShapeType="1"/>
            </p:cNvSpPr>
            <p:nvPr/>
          </p:nvSpPr>
          <p:spPr bwMode="auto">
            <a:xfrm flipH="1">
              <a:off x="4479" y="3577"/>
              <a:ext cx="5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2317" name="Group 29"/>
          <p:cNvGrpSpPr>
            <a:grpSpLocks/>
          </p:cNvGrpSpPr>
          <p:nvPr/>
        </p:nvGrpSpPr>
        <p:grpSpPr bwMode="auto">
          <a:xfrm>
            <a:off x="7010400" y="3656013"/>
            <a:ext cx="722313" cy="255587"/>
            <a:chOff x="4301" y="3199"/>
            <a:chExt cx="455" cy="161"/>
          </a:xfrm>
        </p:grpSpPr>
        <p:graphicFrame>
          <p:nvGraphicFramePr>
            <p:cNvPr id="12318" name="Object 30"/>
            <p:cNvGraphicFramePr>
              <a:graphicFrameLocks noChangeAspect="1"/>
            </p:cNvGraphicFramePr>
            <p:nvPr/>
          </p:nvGraphicFramePr>
          <p:xfrm>
            <a:off x="4301" y="3199"/>
            <a:ext cx="115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34" name="Equation" r:id="rId35" imgW="228600" imgH="317160" progId="Equation.3">
                    <p:embed/>
                  </p:oleObj>
                </mc:Choice>
                <mc:Fallback>
                  <p:oleObj name="Equation" r:id="rId35" imgW="2286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1" y="3199"/>
                          <a:ext cx="115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9" name="Line 31"/>
            <p:cNvSpPr>
              <a:spLocks noChangeShapeType="1"/>
            </p:cNvSpPr>
            <p:nvPr/>
          </p:nvSpPr>
          <p:spPr bwMode="auto">
            <a:xfrm flipH="1">
              <a:off x="4484" y="3287"/>
              <a:ext cx="272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2320" name="Freeform 32"/>
          <p:cNvSpPr>
            <a:spLocks/>
          </p:cNvSpPr>
          <p:nvPr/>
        </p:nvSpPr>
        <p:spPr bwMode="auto">
          <a:xfrm>
            <a:off x="7378700" y="3290888"/>
            <a:ext cx="1106488" cy="1793875"/>
          </a:xfrm>
          <a:custGeom>
            <a:avLst/>
            <a:gdLst>
              <a:gd name="T0" fmla="*/ 12 w 942"/>
              <a:gd name="T1" fmla="*/ 1440 h 1530"/>
              <a:gd name="T2" fmla="*/ 24 w 942"/>
              <a:gd name="T3" fmla="*/ 1320 h 1530"/>
              <a:gd name="T4" fmla="*/ 42 w 942"/>
              <a:gd name="T5" fmla="*/ 1212 h 1530"/>
              <a:gd name="T6" fmla="*/ 54 w 942"/>
              <a:gd name="T7" fmla="*/ 1110 h 1530"/>
              <a:gd name="T8" fmla="*/ 72 w 942"/>
              <a:gd name="T9" fmla="*/ 1020 h 1530"/>
              <a:gd name="T10" fmla="*/ 84 w 942"/>
              <a:gd name="T11" fmla="*/ 936 h 1530"/>
              <a:gd name="T12" fmla="*/ 102 w 942"/>
              <a:gd name="T13" fmla="*/ 858 h 1530"/>
              <a:gd name="T14" fmla="*/ 114 w 942"/>
              <a:gd name="T15" fmla="*/ 792 h 1530"/>
              <a:gd name="T16" fmla="*/ 132 w 942"/>
              <a:gd name="T17" fmla="*/ 726 h 1530"/>
              <a:gd name="T18" fmla="*/ 144 w 942"/>
              <a:gd name="T19" fmla="*/ 672 h 1530"/>
              <a:gd name="T20" fmla="*/ 162 w 942"/>
              <a:gd name="T21" fmla="*/ 624 h 1530"/>
              <a:gd name="T22" fmla="*/ 174 w 942"/>
              <a:gd name="T23" fmla="*/ 582 h 1530"/>
              <a:gd name="T24" fmla="*/ 192 w 942"/>
              <a:gd name="T25" fmla="*/ 546 h 1530"/>
              <a:gd name="T26" fmla="*/ 210 w 942"/>
              <a:gd name="T27" fmla="*/ 516 h 1530"/>
              <a:gd name="T28" fmla="*/ 222 w 942"/>
              <a:gd name="T29" fmla="*/ 492 h 1530"/>
              <a:gd name="T30" fmla="*/ 240 w 942"/>
              <a:gd name="T31" fmla="*/ 468 h 1530"/>
              <a:gd name="T32" fmla="*/ 252 w 942"/>
              <a:gd name="T33" fmla="*/ 456 h 1530"/>
              <a:gd name="T34" fmla="*/ 270 w 942"/>
              <a:gd name="T35" fmla="*/ 444 h 1530"/>
              <a:gd name="T36" fmla="*/ 282 w 942"/>
              <a:gd name="T37" fmla="*/ 438 h 1530"/>
              <a:gd name="T38" fmla="*/ 300 w 942"/>
              <a:gd name="T39" fmla="*/ 432 h 1530"/>
              <a:gd name="T40" fmla="*/ 312 w 942"/>
              <a:gd name="T41" fmla="*/ 432 h 1530"/>
              <a:gd name="T42" fmla="*/ 330 w 942"/>
              <a:gd name="T43" fmla="*/ 438 h 1530"/>
              <a:gd name="T44" fmla="*/ 342 w 942"/>
              <a:gd name="T45" fmla="*/ 444 h 1530"/>
              <a:gd name="T46" fmla="*/ 360 w 942"/>
              <a:gd name="T47" fmla="*/ 456 h 1530"/>
              <a:gd name="T48" fmla="*/ 372 w 942"/>
              <a:gd name="T49" fmla="*/ 468 h 1530"/>
              <a:gd name="T50" fmla="*/ 390 w 942"/>
              <a:gd name="T51" fmla="*/ 486 h 1530"/>
              <a:gd name="T52" fmla="*/ 402 w 942"/>
              <a:gd name="T53" fmla="*/ 498 h 1530"/>
              <a:gd name="T54" fmla="*/ 420 w 942"/>
              <a:gd name="T55" fmla="*/ 516 h 1530"/>
              <a:gd name="T56" fmla="*/ 432 w 942"/>
              <a:gd name="T57" fmla="*/ 540 h 1530"/>
              <a:gd name="T58" fmla="*/ 450 w 942"/>
              <a:gd name="T59" fmla="*/ 558 h 1530"/>
              <a:gd name="T60" fmla="*/ 462 w 942"/>
              <a:gd name="T61" fmla="*/ 582 h 1530"/>
              <a:gd name="T62" fmla="*/ 480 w 942"/>
              <a:gd name="T63" fmla="*/ 606 h 1530"/>
              <a:gd name="T64" fmla="*/ 492 w 942"/>
              <a:gd name="T65" fmla="*/ 624 h 1530"/>
              <a:gd name="T66" fmla="*/ 510 w 942"/>
              <a:gd name="T67" fmla="*/ 648 h 1530"/>
              <a:gd name="T68" fmla="*/ 522 w 942"/>
              <a:gd name="T69" fmla="*/ 672 h 1530"/>
              <a:gd name="T70" fmla="*/ 540 w 942"/>
              <a:gd name="T71" fmla="*/ 690 h 1530"/>
              <a:gd name="T72" fmla="*/ 552 w 942"/>
              <a:gd name="T73" fmla="*/ 714 h 1530"/>
              <a:gd name="T74" fmla="*/ 570 w 942"/>
              <a:gd name="T75" fmla="*/ 732 h 1530"/>
              <a:gd name="T76" fmla="*/ 582 w 942"/>
              <a:gd name="T77" fmla="*/ 750 h 1530"/>
              <a:gd name="T78" fmla="*/ 600 w 942"/>
              <a:gd name="T79" fmla="*/ 762 h 1530"/>
              <a:gd name="T80" fmla="*/ 612 w 942"/>
              <a:gd name="T81" fmla="*/ 780 h 1530"/>
              <a:gd name="T82" fmla="*/ 630 w 942"/>
              <a:gd name="T83" fmla="*/ 792 h 1530"/>
              <a:gd name="T84" fmla="*/ 642 w 942"/>
              <a:gd name="T85" fmla="*/ 798 h 1530"/>
              <a:gd name="T86" fmla="*/ 660 w 942"/>
              <a:gd name="T87" fmla="*/ 804 h 1530"/>
              <a:gd name="T88" fmla="*/ 672 w 942"/>
              <a:gd name="T89" fmla="*/ 804 h 1530"/>
              <a:gd name="T90" fmla="*/ 690 w 942"/>
              <a:gd name="T91" fmla="*/ 804 h 1530"/>
              <a:gd name="T92" fmla="*/ 708 w 942"/>
              <a:gd name="T93" fmla="*/ 798 h 1530"/>
              <a:gd name="T94" fmla="*/ 720 w 942"/>
              <a:gd name="T95" fmla="*/ 792 h 1530"/>
              <a:gd name="T96" fmla="*/ 738 w 942"/>
              <a:gd name="T97" fmla="*/ 780 h 1530"/>
              <a:gd name="T98" fmla="*/ 750 w 942"/>
              <a:gd name="T99" fmla="*/ 762 h 1530"/>
              <a:gd name="T100" fmla="*/ 768 w 942"/>
              <a:gd name="T101" fmla="*/ 738 h 1530"/>
              <a:gd name="T102" fmla="*/ 780 w 942"/>
              <a:gd name="T103" fmla="*/ 708 h 1530"/>
              <a:gd name="T104" fmla="*/ 798 w 942"/>
              <a:gd name="T105" fmla="*/ 678 h 1530"/>
              <a:gd name="T106" fmla="*/ 810 w 942"/>
              <a:gd name="T107" fmla="*/ 636 h 1530"/>
              <a:gd name="T108" fmla="*/ 828 w 942"/>
              <a:gd name="T109" fmla="*/ 594 h 1530"/>
              <a:gd name="T110" fmla="*/ 840 w 942"/>
              <a:gd name="T111" fmla="*/ 540 h 1530"/>
              <a:gd name="T112" fmla="*/ 858 w 942"/>
              <a:gd name="T113" fmla="*/ 480 h 1530"/>
              <a:gd name="T114" fmla="*/ 870 w 942"/>
              <a:gd name="T115" fmla="*/ 414 h 1530"/>
              <a:gd name="T116" fmla="*/ 888 w 942"/>
              <a:gd name="T117" fmla="*/ 342 h 1530"/>
              <a:gd name="T118" fmla="*/ 900 w 942"/>
              <a:gd name="T119" fmla="*/ 264 h 1530"/>
              <a:gd name="T120" fmla="*/ 918 w 942"/>
              <a:gd name="T121" fmla="*/ 174 h 1530"/>
              <a:gd name="T122" fmla="*/ 930 w 942"/>
              <a:gd name="T123" fmla="*/ 78 h 15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942" h="1530">
                <a:moveTo>
                  <a:pt x="0" y="1530"/>
                </a:moveTo>
                <a:lnTo>
                  <a:pt x="6" y="1500"/>
                </a:lnTo>
                <a:lnTo>
                  <a:pt x="6" y="1470"/>
                </a:lnTo>
                <a:lnTo>
                  <a:pt x="12" y="1440"/>
                </a:lnTo>
                <a:lnTo>
                  <a:pt x="12" y="1410"/>
                </a:lnTo>
                <a:lnTo>
                  <a:pt x="18" y="1380"/>
                </a:lnTo>
                <a:lnTo>
                  <a:pt x="24" y="1350"/>
                </a:lnTo>
                <a:lnTo>
                  <a:pt x="24" y="1320"/>
                </a:lnTo>
                <a:lnTo>
                  <a:pt x="30" y="1290"/>
                </a:lnTo>
                <a:lnTo>
                  <a:pt x="36" y="1266"/>
                </a:lnTo>
                <a:lnTo>
                  <a:pt x="36" y="1236"/>
                </a:lnTo>
                <a:lnTo>
                  <a:pt x="42" y="1212"/>
                </a:lnTo>
                <a:lnTo>
                  <a:pt x="42" y="1188"/>
                </a:lnTo>
                <a:lnTo>
                  <a:pt x="48" y="1158"/>
                </a:lnTo>
                <a:lnTo>
                  <a:pt x="54" y="1134"/>
                </a:lnTo>
                <a:lnTo>
                  <a:pt x="54" y="1110"/>
                </a:lnTo>
                <a:lnTo>
                  <a:pt x="60" y="1086"/>
                </a:lnTo>
                <a:lnTo>
                  <a:pt x="66" y="1062"/>
                </a:lnTo>
                <a:lnTo>
                  <a:pt x="66" y="1044"/>
                </a:lnTo>
                <a:lnTo>
                  <a:pt x="72" y="1020"/>
                </a:lnTo>
                <a:lnTo>
                  <a:pt x="72" y="996"/>
                </a:lnTo>
                <a:lnTo>
                  <a:pt x="78" y="978"/>
                </a:lnTo>
                <a:lnTo>
                  <a:pt x="84" y="954"/>
                </a:lnTo>
                <a:lnTo>
                  <a:pt x="84" y="936"/>
                </a:lnTo>
                <a:lnTo>
                  <a:pt x="90" y="918"/>
                </a:lnTo>
                <a:lnTo>
                  <a:pt x="96" y="894"/>
                </a:lnTo>
                <a:lnTo>
                  <a:pt x="96" y="876"/>
                </a:lnTo>
                <a:lnTo>
                  <a:pt x="102" y="858"/>
                </a:lnTo>
                <a:lnTo>
                  <a:pt x="108" y="840"/>
                </a:lnTo>
                <a:lnTo>
                  <a:pt x="108" y="822"/>
                </a:lnTo>
                <a:lnTo>
                  <a:pt x="114" y="804"/>
                </a:lnTo>
                <a:lnTo>
                  <a:pt x="114" y="792"/>
                </a:lnTo>
                <a:lnTo>
                  <a:pt x="120" y="774"/>
                </a:lnTo>
                <a:lnTo>
                  <a:pt x="126" y="756"/>
                </a:lnTo>
                <a:lnTo>
                  <a:pt x="126" y="744"/>
                </a:lnTo>
                <a:lnTo>
                  <a:pt x="132" y="726"/>
                </a:lnTo>
                <a:lnTo>
                  <a:pt x="138" y="714"/>
                </a:lnTo>
                <a:lnTo>
                  <a:pt x="138" y="702"/>
                </a:lnTo>
                <a:lnTo>
                  <a:pt x="144" y="684"/>
                </a:lnTo>
                <a:lnTo>
                  <a:pt x="144" y="672"/>
                </a:lnTo>
                <a:lnTo>
                  <a:pt x="150" y="660"/>
                </a:lnTo>
                <a:lnTo>
                  <a:pt x="156" y="648"/>
                </a:lnTo>
                <a:lnTo>
                  <a:pt x="156" y="636"/>
                </a:lnTo>
                <a:lnTo>
                  <a:pt x="162" y="624"/>
                </a:lnTo>
                <a:lnTo>
                  <a:pt x="168" y="612"/>
                </a:lnTo>
                <a:lnTo>
                  <a:pt x="168" y="600"/>
                </a:lnTo>
                <a:lnTo>
                  <a:pt x="174" y="594"/>
                </a:lnTo>
                <a:lnTo>
                  <a:pt x="174" y="582"/>
                </a:lnTo>
                <a:lnTo>
                  <a:pt x="180" y="570"/>
                </a:lnTo>
                <a:lnTo>
                  <a:pt x="186" y="564"/>
                </a:lnTo>
                <a:lnTo>
                  <a:pt x="186" y="552"/>
                </a:lnTo>
                <a:lnTo>
                  <a:pt x="192" y="546"/>
                </a:lnTo>
                <a:lnTo>
                  <a:pt x="198" y="540"/>
                </a:lnTo>
                <a:lnTo>
                  <a:pt x="198" y="528"/>
                </a:lnTo>
                <a:lnTo>
                  <a:pt x="204" y="522"/>
                </a:lnTo>
                <a:lnTo>
                  <a:pt x="210" y="516"/>
                </a:lnTo>
                <a:lnTo>
                  <a:pt x="210" y="510"/>
                </a:lnTo>
                <a:lnTo>
                  <a:pt x="216" y="504"/>
                </a:lnTo>
                <a:lnTo>
                  <a:pt x="216" y="498"/>
                </a:lnTo>
                <a:lnTo>
                  <a:pt x="222" y="492"/>
                </a:lnTo>
                <a:lnTo>
                  <a:pt x="228" y="486"/>
                </a:lnTo>
                <a:lnTo>
                  <a:pt x="228" y="480"/>
                </a:lnTo>
                <a:lnTo>
                  <a:pt x="234" y="474"/>
                </a:lnTo>
                <a:lnTo>
                  <a:pt x="240" y="468"/>
                </a:lnTo>
                <a:lnTo>
                  <a:pt x="240" y="468"/>
                </a:lnTo>
                <a:lnTo>
                  <a:pt x="246" y="462"/>
                </a:lnTo>
                <a:lnTo>
                  <a:pt x="246" y="456"/>
                </a:lnTo>
                <a:lnTo>
                  <a:pt x="252" y="456"/>
                </a:lnTo>
                <a:lnTo>
                  <a:pt x="258" y="450"/>
                </a:lnTo>
                <a:lnTo>
                  <a:pt x="258" y="450"/>
                </a:lnTo>
                <a:lnTo>
                  <a:pt x="264" y="444"/>
                </a:lnTo>
                <a:lnTo>
                  <a:pt x="270" y="444"/>
                </a:lnTo>
                <a:lnTo>
                  <a:pt x="270" y="438"/>
                </a:lnTo>
                <a:lnTo>
                  <a:pt x="276" y="438"/>
                </a:lnTo>
                <a:lnTo>
                  <a:pt x="276" y="438"/>
                </a:lnTo>
                <a:lnTo>
                  <a:pt x="282" y="438"/>
                </a:lnTo>
                <a:lnTo>
                  <a:pt x="288" y="438"/>
                </a:lnTo>
                <a:lnTo>
                  <a:pt x="288" y="432"/>
                </a:lnTo>
                <a:lnTo>
                  <a:pt x="294" y="432"/>
                </a:lnTo>
                <a:lnTo>
                  <a:pt x="300" y="432"/>
                </a:lnTo>
                <a:lnTo>
                  <a:pt x="300" y="432"/>
                </a:lnTo>
                <a:lnTo>
                  <a:pt x="306" y="432"/>
                </a:lnTo>
                <a:lnTo>
                  <a:pt x="306" y="432"/>
                </a:lnTo>
                <a:lnTo>
                  <a:pt x="312" y="432"/>
                </a:lnTo>
                <a:lnTo>
                  <a:pt x="318" y="438"/>
                </a:lnTo>
                <a:lnTo>
                  <a:pt x="318" y="438"/>
                </a:lnTo>
                <a:lnTo>
                  <a:pt x="324" y="438"/>
                </a:lnTo>
                <a:lnTo>
                  <a:pt x="330" y="438"/>
                </a:lnTo>
                <a:lnTo>
                  <a:pt x="330" y="438"/>
                </a:lnTo>
                <a:lnTo>
                  <a:pt x="336" y="444"/>
                </a:lnTo>
                <a:lnTo>
                  <a:pt x="342" y="444"/>
                </a:lnTo>
                <a:lnTo>
                  <a:pt x="342" y="444"/>
                </a:lnTo>
                <a:lnTo>
                  <a:pt x="348" y="450"/>
                </a:lnTo>
                <a:lnTo>
                  <a:pt x="348" y="450"/>
                </a:lnTo>
                <a:lnTo>
                  <a:pt x="354" y="456"/>
                </a:lnTo>
                <a:lnTo>
                  <a:pt x="360" y="456"/>
                </a:lnTo>
                <a:lnTo>
                  <a:pt x="360" y="456"/>
                </a:lnTo>
                <a:lnTo>
                  <a:pt x="366" y="462"/>
                </a:lnTo>
                <a:lnTo>
                  <a:pt x="372" y="468"/>
                </a:lnTo>
                <a:lnTo>
                  <a:pt x="372" y="468"/>
                </a:lnTo>
                <a:lnTo>
                  <a:pt x="378" y="474"/>
                </a:lnTo>
                <a:lnTo>
                  <a:pt x="378" y="474"/>
                </a:lnTo>
                <a:lnTo>
                  <a:pt x="384" y="480"/>
                </a:lnTo>
                <a:lnTo>
                  <a:pt x="390" y="486"/>
                </a:lnTo>
                <a:lnTo>
                  <a:pt x="390" y="486"/>
                </a:lnTo>
                <a:lnTo>
                  <a:pt x="396" y="492"/>
                </a:lnTo>
                <a:lnTo>
                  <a:pt x="402" y="498"/>
                </a:lnTo>
                <a:lnTo>
                  <a:pt x="402" y="498"/>
                </a:lnTo>
                <a:lnTo>
                  <a:pt x="408" y="504"/>
                </a:lnTo>
                <a:lnTo>
                  <a:pt x="408" y="510"/>
                </a:lnTo>
                <a:lnTo>
                  <a:pt x="414" y="516"/>
                </a:lnTo>
                <a:lnTo>
                  <a:pt x="420" y="516"/>
                </a:lnTo>
                <a:lnTo>
                  <a:pt x="420" y="522"/>
                </a:lnTo>
                <a:lnTo>
                  <a:pt x="426" y="528"/>
                </a:lnTo>
                <a:lnTo>
                  <a:pt x="432" y="534"/>
                </a:lnTo>
                <a:lnTo>
                  <a:pt x="432" y="540"/>
                </a:lnTo>
                <a:lnTo>
                  <a:pt x="438" y="546"/>
                </a:lnTo>
                <a:lnTo>
                  <a:pt x="438" y="546"/>
                </a:lnTo>
                <a:lnTo>
                  <a:pt x="444" y="552"/>
                </a:lnTo>
                <a:lnTo>
                  <a:pt x="450" y="558"/>
                </a:lnTo>
                <a:lnTo>
                  <a:pt x="450" y="564"/>
                </a:lnTo>
                <a:lnTo>
                  <a:pt x="456" y="570"/>
                </a:lnTo>
                <a:lnTo>
                  <a:pt x="462" y="576"/>
                </a:lnTo>
                <a:lnTo>
                  <a:pt x="462" y="582"/>
                </a:lnTo>
                <a:lnTo>
                  <a:pt x="468" y="588"/>
                </a:lnTo>
                <a:lnTo>
                  <a:pt x="474" y="594"/>
                </a:lnTo>
                <a:lnTo>
                  <a:pt x="474" y="600"/>
                </a:lnTo>
                <a:lnTo>
                  <a:pt x="480" y="606"/>
                </a:lnTo>
                <a:lnTo>
                  <a:pt x="480" y="606"/>
                </a:lnTo>
                <a:lnTo>
                  <a:pt x="486" y="612"/>
                </a:lnTo>
                <a:lnTo>
                  <a:pt x="492" y="618"/>
                </a:lnTo>
                <a:lnTo>
                  <a:pt x="492" y="624"/>
                </a:lnTo>
                <a:lnTo>
                  <a:pt x="498" y="630"/>
                </a:lnTo>
                <a:lnTo>
                  <a:pt x="504" y="636"/>
                </a:lnTo>
                <a:lnTo>
                  <a:pt x="504" y="642"/>
                </a:lnTo>
                <a:lnTo>
                  <a:pt x="510" y="648"/>
                </a:lnTo>
                <a:lnTo>
                  <a:pt x="510" y="654"/>
                </a:lnTo>
                <a:lnTo>
                  <a:pt x="516" y="660"/>
                </a:lnTo>
                <a:lnTo>
                  <a:pt x="522" y="666"/>
                </a:lnTo>
                <a:lnTo>
                  <a:pt x="522" y="672"/>
                </a:lnTo>
                <a:lnTo>
                  <a:pt x="528" y="678"/>
                </a:lnTo>
                <a:lnTo>
                  <a:pt x="534" y="678"/>
                </a:lnTo>
                <a:lnTo>
                  <a:pt x="534" y="684"/>
                </a:lnTo>
                <a:lnTo>
                  <a:pt x="540" y="690"/>
                </a:lnTo>
                <a:lnTo>
                  <a:pt x="540" y="696"/>
                </a:lnTo>
                <a:lnTo>
                  <a:pt x="546" y="702"/>
                </a:lnTo>
                <a:lnTo>
                  <a:pt x="552" y="708"/>
                </a:lnTo>
                <a:lnTo>
                  <a:pt x="552" y="714"/>
                </a:lnTo>
                <a:lnTo>
                  <a:pt x="558" y="714"/>
                </a:lnTo>
                <a:lnTo>
                  <a:pt x="564" y="720"/>
                </a:lnTo>
                <a:lnTo>
                  <a:pt x="564" y="726"/>
                </a:lnTo>
                <a:lnTo>
                  <a:pt x="570" y="732"/>
                </a:lnTo>
                <a:lnTo>
                  <a:pt x="576" y="738"/>
                </a:lnTo>
                <a:lnTo>
                  <a:pt x="576" y="738"/>
                </a:lnTo>
                <a:lnTo>
                  <a:pt x="582" y="744"/>
                </a:lnTo>
                <a:lnTo>
                  <a:pt x="582" y="750"/>
                </a:lnTo>
                <a:lnTo>
                  <a:pt x="588" y="750"/>
                </a:lnTo>
                <a:lnTo>
                  <a:pt x="594" y="756"/>
                </a:lnTo>
                <a:lnTo>
                  <a:pt x="594" y="762"/>
                </a:lnTo>
                <a:lnTo>
                  <a:pt x="600" y="762"/>
                </a:lnTo>
                <a:lnTo>
                  <a:pt x="606" y="768"/>
                </a:lnTo>
                <a:lnTo>
                  <a:pt x="606" y="774"/>
                </a:lnTo>
                <a:lnTo>
                  <a:pt x="612" y="774"/>
                </a:lnTo>
                <a:lnTo>
                  <a:pt x="612" y="780"/>
                </a:lnTo>
                <a:lnTo>
                  <a:pt x="618" y="780"/>
                </a:lnTo>
                <a:lnTo>
                  <a:pt x="624" y="786"/>
                </a:lnTo>
                <a:lnTo>
                  <a:pt x="624" y="786"/>
                </a:lnTo>
                <a:lnTo>
                  <a:pt x="630" y="792"/>
                </a:lnTo>
                <a:lnTo>
                  <a:pt x="636" y="792"/>
                </a:lnTo>
                <a:lnTo>
                  <a:pt x="636" y="792"/>
                </a:lnTo>
                <a:lnTo>
                  <a:pt x="642" y="798"/>
                </a:lnTo>
                <a:lnTo>
                  <a:pt x="642" y="798"/>
                </a:lnTo>
                <a:lnTo>
                  <a:pt x="648" y="798"/>
                </a:lnTo>
                <a:lnTo>
                  <a:pt x="654" y="804"/>
                </a:lnTo>
                <a:lnTo>
                  <a:pt x="654" y="804"/>
                </a:lnTo>
                <a:lnTo>
                  <a:pt x="660" y="804"/>
                </a:lnTo>
                <a:lnTo>
                  <a:pt x="666" y="804"/>
                </a:lnTo>
                <a:lnTo>
                  <a:pt x="666" y="804"/>
                </a:lnTo>
                <a:lnTo>
                  <a:pt x="672" y="804"/>
                </a:lnTo>
                <a:lnTo>
                  <a:pt x="672" y="804"/>
                </a:lnTo>
                <a:lnTo>
                  <a:pt x="678" y="804"/>
                </a:lnTo>
                <a:lnTo>
                  <a:pt x="684" y="804"/>
                </a:lnTo>
                <a:lnTo>
                  <a:pt x="684" y="804"/>
                </a:lnTo>
                <a:lnTo>
                  <a:pt x="690" y="804"/>
                </a:lnTo>
                <a:lnTo>
                  <a:pt x="696" y="804"/>
                </a:lnTo>
                <a:lnTo>
                  <a:pt x="696" y="804"/>
                </a:lnTo>
                <a:lnTo>
                  <a:pt x="702" y="804"/>
                </a:lnTo>
                <a:lnTo>
                  <a:pt x="708" y="798"/>
                </a:lnTo>
                <a:lnTo>
                  <a:pt x="708" y="798"/>
                </a:lnTo>
                <a:lnTo>
                  <a:pt x="714" y="798"/>
                </a:lnTo>
                <a:lnTo>
                  <a:pt x="714" y="792"/>
                </a:lnTo>
                <a:lnTo>
                  <a:pt x="720" y="792"/>
                </a:lnTo>
                <a:lnTo>
                  <a:pt x="726" y="792"/>
                </a:lnTo>
                <a:lnTo>
                  <a:pt x="726" y="786"/>
                </a:lnTo>
                <a:lnTo>
                  <a:pt x="732" y="780"/>
                </a:lnTo>
                <a:lnTo>
                  <a:pt x="738" y="780"/>
                </a:lnTo>
                <a:lnTo>
                  <a:pt x="738" y="774"/>
                </a:lnTo>
                <a:lnTo>
                  <a:pt x="744" y="768"/>
                </a:lnTo>
                <a:lnTo>
                  <a:pt x="744" y="768"/>
                </a:lnTo>
                <a:lnTo>
                  <a:pt x="750" y="762"/>
                </a:lnTo>
                <a:lnTo>
                  <a:pt x="756" y="756"/>
                </a:lnTo>
                <a:lnTo>
                  <a:pt x="756" y="750"/>
                </a:lnTo>
                <a:lnTo>
                  <a:pt x="762" y="744"/>
                </a:lnTo>
                <a:lnTo>
                  <a:pt x="768" y="738"/>
                </a:lnTo>
                <a:lnTo>
                  <a:pt x="768" y="732"/>
                </a:lnTo>
                <a:lnTo>
                  <a:pt x="774" y="726"/>
                </a:lnTo>
                <a:lnTo>
                  <a:pt x="774" y="720"/>
                </a:lnTo>
                <a:lnTo>
                  <a:pt x="780" y="708"/>
                </a:lnTo>
                <a:lnTo>
                  <a:pt x="786" y="702"/>
                </a:lnTo>
                <a:lnTo>
                  <a:pt x="786" y="696"/>
                </a:lnTo>
                <a:lnTo>
                  <a:pt x="792" y="684"/>
                </a:lnTo>
                <a:lnTo>
                  <a:pt x="798" y="678"/>
                </a:lnTo>
                <a:lnTo>
                  <a:pt x="798" y="666"/>
                </a:lnTo>
                <a:lnTo>
                  <a:pt x="804" y="660"/>
                </a:lnTo>
                <a:lnTo>
                  <a:pt x="804" y="648"/>
                </a:lnTo>
                <a:lnTo>
                  <a:pt x="810" y="636"/>
                </a:lnTo>
                <a:lnTo>
                  <a:pt x="816" y="624"/>
                </a:lnTo>
                <a:lnTo>
                  <a:pt x="816" y="618"/>
                </a:lnTo>
                <a:lnTo>
                  <a:pt x="822" y="606"/>
                </a:lnTo>
                <a:lnTo>
                  <a:pt x="828" y="594"/>
                </a:lnTo>
                <a:lnTo>
                  <a:pt x="828" y="582"/>
                </a:lnTo>
                <a:lnTo>
                  <a:pt x="834" y="564"/>
                </a:lnTo>
                <a:lnTo>
                  <a:pt x="840" y="552"/>
                </a:lnTo>
                <a:lnTo>
                  <a:pt x="840" y="540"/>
                </a:lnTo>
                <a:lnTo>
                  <a:pt x="846" y="528"/>
                </a:lnTo>
                <a:lnTo>
                  <a:pt x="846" y="510"/>
                </a:lnTo>
                <a:lnTo>
                  <a:pt x="852" y="498"/>
                </a:lnTo>
                <a:lnTo>
                  <a:pt x="858" y="480"/>
                </a:lnTo>
                <a:lnTo>
                  <a:pt x="858" y="468"/>
                </a:lnTo>
                <a:lnTo>
                  <a:pt x="864" y="450"/>
                </a:lnTo>
                <a:lnTo>
                  <a:pt x="870" y="432"/>
                </a:lnTo>
                <a:lnTo>
                  <a:pt x="870" y="414"/>
                </a:lnTo>
                <a:lnTo>
                  <a:pt x="876" y="396"/>
                </a:lnTo>
                <a:lnTo>
                  <a:pt x="876" y="378"/>
                </a:lnTo>
                <a:lnTo>
                  <a:pt x="882" y="360"/>
                </a:lnTo>
                <a:lnTo>
                  <a:pt x="888" y="342"/>
                </a:lnTo>
                <a:lnTo>
                  <a:pt x="888" y="324"/>
                </a:lnTo>
                <a:lnTo>
                  <a:pt x="894" y="306"/>
                </a:lnTo>
                <a:lnTo>
                  <a:pt x="900" y="282"/>
                </a:lnTo>
                <a:lnTo>
                  <a:pt x="900" y="264"/>
                </a:lnTo>
                <a:lnTo>
                  <a:pt x="906" y="240"/>
                </a:lnTo>
                <a:lnTo>
                  <a:pt x="906" y="222"/>
                </a:lnTo>
                <a:lnTo>
                  <a:pt x="912" y="198"/>
                </a:lnTo>
                <a:lnTo>
                  <a:pt x="918" y="174"/>
                </a:lnTo>
                <a:lnTo>
                  <a:pt x="918" y="150"/>
                </a:lnTo>
                <a:lnTo>
                  <a:pt x="924" y="126"/>
                </a:lnTo>
                <a:lnTo>
                  <a:pt x="930" y="102"/>
                </a:lnTo>
                <a:lnTo>
                  <a:pt x="930" y="78"/>
                </a:lnTo>
                <a:lnTo>
                  <a:pt x="936" y="54"/>
                </a:lnTo>
                <a:lnTo>
                  <a:pt x="942" y="30"/>
                </a:lnTo>
                <a:lnTo>
                  <a:pt x="942" y="0"/>
                </a:lnTo>
              </a:path>
            </a:pathLst>
          </a:custGeom>
          <a:noFill/>
          <a:ln w="9525">
            <a:solidFill>
              <a:schemeClr val="tx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pSp>
        <p:nvGrpSpPr>
          <p:cNvPr id="12321" name="Group 33"/>
          <p:cNvGrpSpPr>
            <a:grpSpLocks/>
          </p:cNvGrpSpPr>
          <p:nvPr/>
        </p:nvGrpSpPr>
        <p:grpSpPr bwMode="auto">
          <a:xfrm>
            <a:off x="7031038" y="3194050"/>
            <a:ext cx="1762125" cy="1860550"/>
            <a:chOff x="4314" y="2928"/>
            <a:chExt cx="1110" cy="1172"/>
          </a:xfrm>
        </p:grpSpPr>
        <p:sp>
          <p:nvSpPr>
            <p:cNvPr id="12322" name="Line 34"/>
            <p:cNvSpPr>
              <a:spLocks noChangeShapeType="1"/>
            </p:cNvSpPr>
            <p:nvPr/>
          </p:nvSpPr>
          <p:spPr bwMode="auto">
            <a:xfrm>
              <a:off x="4320" y="3842"/>
              <a:ext cx="1088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323" name="Line 35"/>
            <p:cNvSpPr>
              <a:spLocks noChangeShapeType="1"/>
            </p:cNvSpPr>
            <p:nvPr/>
          </p:nvSpPr>
          <p:spPr bwMode="auto">
            <a:xfrm>
              <a:off x="4476" y="2928"/>
              <a:ext cx="0" cy="117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2324" name="Object 36"/>
            <p:cNvGraphicFramePr>
              <a:graphicFrameLocks noChangeAspect="1"/>
            </p:cNvGraphicFramePr>
            <p:nvPr/>
          </p:nvGraphicFramePr>
          <p:xfrm>
            <a:off x="5308" y="3907"/>
            <a:ext cx="116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35" name="Equation" r:id="rId37" imgW="228600" imgH="241200" progId="Equation.3">
                    <p:embed/>
                  </p:oleObj>
                </mc:Choice>
                <mc:Fallback>
                  <p:oleObj name="Equation" r:id="rId37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" y="3907"/>
                          <a:ext cx="116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5" name="Object 37"/>
            <p:cNvGraphicFramePr>
              <a:graphicFrameLocks noChangeAspect="1"/>
            </p:cNvGraphicFramePr>
            <p:nvPr/>
          </p:nvGraphicFramePr>
          <p:xfrm>
            <a:off x="4320" y="3888"/>
            <a:ext cx="116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36" name="Equation" r:id="rId39" imgW="228600" imgH="241200" progId="Equation.3">
                    <p:embed/>
                  </p:oleObj>
                </mc:Choice>
                <mc:Fallback>
                  <p:oleObj name="Equation" r:id="rId39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888"/>
                          <a:ext cx="116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6" name="Object 38"/>
            <p:cNvGraphicFramePr>
              <a:graphicFrameLocks noChangeAspect="1"/>
            </p:cNvGraphicFramePr>
            <p:nvPr/>
          </p:nvGraphicFramePr>
          <p:xfrm>
            <a:off x="4314" y="2928"/>
            <a:ext cx="129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37" name="Equation" r:id="rId41" imgW="253800" imgH="317160" progId="Equation.3">
                    <p:embed/>
                  </p:oleObj>
                </mc:Choice>
                <mc:Fallback>
                  <p:oleObj name="Equation" r:id="rId41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4" y="2928"/>
                          <a:ext cx="129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27" name="Group 39"/>
          <p:cNvGrpSpPr>
            <a:grpSpLocks/>
          </p:cNvGrpSpPr>
          <p:nvPr/>
        </p:nvGrpSpPr>
        <p:grpSpPr bwMode="auto">
          <a:xfrm>
            <a:off x="7700963" y="3773488"/>
            <a:ext cx="122237" cy="1204912"/>
            <a:chOff x="4736" y="3273"/>
            <a:chExt cx="77" cy="759"/>
          </a:xfrm>
        </p:grpSpPr>
        <p:graphicFrame>
          <p:nvGraphicFramePr>
            <p:cNvPr id="12328" name="Object 40"/>
            <p:cNvGraphicFramePr>
              <a:graphicFrameLocks noChangeAspect="1"/>
            </p:cNvGraphicFramePr>
            <p:nvPr/>
          </p:nvGraphicFramePr>
          <p:xfrm>
            <a:off x="4736" y="3871"/>
            <a:ext cx="77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38" name="Equation" r:id="rId43" imgW="152280" imgH="317160" progId="Equation.3">
                    <p:embed/>
                  </p:oleObj>
                </mc:Choice>
                <mc:Fallback>
                  <p:oleObj name="Equation" r:id="rId43" imgW="15228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6" y="3871"/>
                          <a:ext cx="77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9" name="Line 41"/>
            <p:cNvSpPr>
              <a:spLocks noChangeShapeType="1"/>
            </p:cNvSpPr>
            <p:nvPr/>
          </p:nvSpPr>
          <p:spPr bwMode="auto">
            <a:xfrm>
              <a:off x="4752" y="3273"/>
              <a:ext cx="0" cy="5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2330" name="Group 42"/>
          <p:cNvGrpSpPr>
            <a:grpSpLocks/>
          </p:cNvGrpSpPr>
          <p:nvPr/>
        </p:nvGrpSpPr>
        <p:grpSpPr bwMode="auto">
          <a:xfrm>
            <a:off x="8115300" y="4233863"/>
            <a:ext cx="184150" cy="744537"/>
            <a:chOff x="4997" y="3563"/>
            <a:chExt cx="116" cy="469"/>
          </a:xfrm>
        </p:grpSpPr>
        <p:graphicFrame>
          <p:nvGraphicFramePr>
            <p:cNvPr id="12331" name="Object 43"/>
            <p:cNvGraphicFramePr>
              <a:graphicFrameLocks noChangeAspect="1"/>
            </p:cNvGraphicFramePr>
            <p:nvPr/>
          </p:nvGraphicFramePr>
          <p:xfrm>
            <a:off x="4997" y="3871"/>
            <a:ext cx="11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39" name="Equation" r:id="rId45" imgW="228600" imgH="317160" progId="Equation.3">
                    <p:embed/>
                  </p:oleObj>
                </mc:Choice>
                <mc:Fallback>
                  <p:oleObj name="Equation" r:id="rId45" imgW="2286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7" y="3871"/>
                          <a:ext cx="116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2" name="Line 44"/>
            <p:cNvSpPr>
              <a:spLocks noChangeShapeType="1"/>
            </p:cNvSpPr>
            <p:nvPr/>
          </p:nvSpPr>
          <p:spPr bwMode="auto">
            <a:xfrm>
              <a:off x="5040" y="3563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2333" name="Text Box 45"/>
          <p:cNvSpPr txBox="1">
            <a:spLocks noChangeArrowheads="1"/>
          </p:cNvSpPr>
          <p:nvPr/>
        </p:nvSpPr>
        <p:spPr bwMode="auto">
          <a:xfrm>
            <a:off x="755650" y="3338513"/>
            <a:ext cx="1871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极大值</a:t>
            </a:r>
          </a:p>
        </p:txBody>
      </p:sp>
      <p:graphicFrame>
        <p:nvGraphicFramePr>
          <p:cNvPr id="12334" name="Object 46"/>
          <p:cNvGraphicFramePr>
            <a:graphicFrameLocks noChangeAspect="1"/>
          </p:cNvGraphicFramePr>
          <p:nvPr/>
        </p:nvGraphicFramePr>
        <p:xfrm>
          <a:off x="1763713" y="547688"/>
          <a:ext cx="401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" name="Equation" r:id="rId47" imgW="4012920" imgH="533160" progId="Equation.3">
                  <p:embed/>
                </p:oleObj>
              </mc:Choice>
              <mc:Fallback>
                <p:oleObj name="Equation" r:id="rId47" imgW="401292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47688"/>
                        <a:ext cx="4013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5" name="Object 47"/>
          <p:cNvGraphicFramePr>
            <a:graphicFrameLocks noChangeAspect="1"/>
          </p:cNvGraphicFramePr>
          <p:nvPr/>
        </p:nvGraphicFramePr>
        <p:xfrm>
          <a:off x="2116138" y="3429000"/>
          <a:ext cx="13763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1" name="公式" r:id="rId49" imgW="571320" imgH="203040" progId="Equation.3">
                  <p:embed/>
                </p:oleObj>
              </mc:Choice>
              <mc:Fallback>
                <p:oleObj name="公式" r:id="rId49" imgW="571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3429000"/>
                        <a:ext cx="137636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6" name="Text Box 48"/>
          <p:cNvSpPr txBox="1">
            <a:spLocks noChangeArrowheads="1"/>
          </p:cNvSpPr>
          <p:nvPr/>
        </p:nvSpPr>
        <p:spPr bwMode="auto">
          <a:xfrm>
            <a:off x="827088" y="4292600"/>
            <a:ext cx="1584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smtClean="0">
                <a:solidFill>
                  <a:srgbClr val="000000"/>
                </a:solidFill>
                <a:ea typeface="楷体_GB2312" pitchFamily="49" charset="-122"/>
              </a:rPr>
              <a:t>极小值</a:t>
            </a:r>
            <a:endParaRPr lang="zh-CN" altLang="en-US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2337" name="Object 49"/>
          <p:cNvGraphicFramePr>
            <a:graphicFrameLocks noChangeAspect="1"/>
          </p:cNvGraphicFramePr>
          <p:nvPr/>
        </p:nvGraphicFramePr>
        <p:xfrm>
          <a:off x="2195513" y="4364038"/>
          <a:ext cx="14065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2" name="公式" r:id="rId51" imgW="583920" imgH="203040" progId="Equation.3">
                  <p:embed/>
                </p:oleObj>
              </mc:Choice>
              <mc:Fallback>
                <p:oleObj name="公式" r:id="rId51" imgW="583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364038"/>
                        <a:ext cx="14065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013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nimBg="1"/>
      <p:bldP spid="12294" grpId="0" animBg="1"/>
      <p:bldP spid="12295" grpId="0" animBg="1"/>
      <p:bldP spid="12296" grpId="0" animBg="1"/>
      <p:bldP spid="12297" grpId="0" animBg="1"/>
      <p:bldP spid="12298" grpId="0" animBg="1"/>
      <p:bldP spid="12311" grpId="0" animBg="1"/>
      <p:bldP spid="12312" grpId="0" animBg="1"/>
      <p:bldP spid="12313" grpId="0" animBg="1"/>
      <p:bldP spid="123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539750" y="477838"/>
            <a:ext cx="2374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000000"/>
                </a:solidFill>
                <a:ea typeface="楷体_GB2312" pitchFamily="49" charset="-122"/>
              </a:rPr>
              <a:t>   </a:t>
            </a: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000000"/>
                </a:solidFill>
                <a:ea typeface="楷体_GB2312" pitchFamily="49" charset="-122"/>
              </a:rPr>
              <a:t>2     </a:t>
            </a: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935108"/>
              </p:ext>
            </p:extLst>
          </p:nvPr>
        </p:nvGraphicFramePr>
        <p:xfrm>
          <a:off x="2411413" y="333375"/>
          <a:ext cx="518953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6" name="Equation" r:id="rId3" imgW="2222280" imgH="279360" progId="Equation.DSMT4">
                  <p:embed/>
                </p:oleObj>
              </mc:Choice>
              <mc:Fallback>
                <p:oleObj name="Equation" r:id="rId3" imgW="2222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33375"/>
                        <a:ext cx="518953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971550" y="1141413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解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685925" y="1141413"/>
          <a:ext cx="30289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7" name="公式" r:id="rId5" imgW="1193760" imgH="241200" progId="Equation.3">
                  <p:embed/>
                </p:oleObj>
              </mc:Choice>
              <mc:Fallback>
                <p:oleObj name="公式" r:id="rId5" imgW="1193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1141413"/>
                        <a:ext cx="30289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476375" y="1860550"/>
          <a:ext cx="22844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8" name="公式" r:id="rId7" imgW="977760" imgH="228600" progId="Equation.3">
                  <p:embed/>
                </p:oleObj>
              </mc:Choice>
              <mc:Fallback>
                <p:oleObj name="公式" r:id="rId7" imgW="977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60550"/>
                        <a:ext cx="22844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649663" y="1644650"/>
          <a:ext cx="33512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9" name="公式" r:id="rId9" imgW="1434960" imgH="419040" progId="Equation.3">
                  <p:embed/>
                </p:oleObj>
              </mc:Choice>
              <mc:Fallback>
                <p:oleObj name="公式" r:id="rId9" imgW="1434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1644650"/>
                        <a:ext cx="335121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6929438" y="1689100"/>
          <a:ext cx="210661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0" name="公式" r:id="rId11" imgW="901440" imgH="444240" progId="Equation.3">
                  <p:embed/>
                </p:oleObj>
              </mc:Choice>
              <mc:Fallback>
                <p:oleObj name="公式" r:id="rId11" imgW="901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1689100"/>
                        <a:ext cx="2106612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39750" y="2708275"/>
          <a:ext cx="22875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1" name="公式" r:id="rId13" imgW="977760" imgH="215640" progId="Equation.3">
                  <p:embed/>
                </p:oleObj>
              </mc:Choice>
              <mc:Fallback>
                <p:oleObj name="公式" r:id="rId13" imgW="977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08275"/>
                        <a:ext cx="22875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843213" y="2708275"/>
          <a:ext cx="949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2" name="公式" r:id="rId15" imgW="406080" imgH="215640" progId="Equation.3">
                  <p:embed/>
                </p:oleObj>
              </mc:Choice>
              <mc:Fallback>
                <p:oleObj name="公式" r:id="rId15" imgW="406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708275"/>
                        <a:ext cx="9493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3851275" y="2765425"/>
          <a:ext cx="37369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3" name="公式" r:id="rId17" imgW="1600200" imgH="228600" progId="Equation.3">
                  <p:embed/>
                </p:oleObj>
              </mc:Choice>
              <mc:Fallback>
                <p:oleObj name="公式" r:id="rId17" imgW="1600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765425"/>
                        <a:ext cx="37369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684213" y="335597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13325" name="Line 13"/>
          <p:cNvSpPr>
            <a:spLocks noChangeShapeType="1"/>
          </p:cNvSpPr>
          <p:nvPr/>
        </p:nvSpPr>
        <p:spPr bwMode="auto">
          <a:xfrm>
            <a:off x="1389063" y="4108450"/>
            <a:ext cx="7329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 flipH="1">
            <a:off x="1835150" y="3730625"/>
            <a:ext cx="12700" cy="149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1516063" y="3806825"/>
          <a:ext cx="2286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4" name="Equation" r:id="rId19" imgW="228600" imgH="241200" progId="Equation.3">
                  <p:embed/>
                </p:oleObj>
              </mc:Choice>
              <mc:Fallback>
                <p:oleObj name="Equation" r:id="rId19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3806825"/>
                        <a:ext cx="2286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1408113" y="4216400"/>
          <a:ext cx="330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5" name="Equation" r:id="rId21" imgW="330120" imgH="419040" progId="Equation.3">
                  <p:embed/>
                </p:oleObj>
              </mc:Choice>
              <mc:Fallback>
                <p:oleObj name="Equation" r:id="rId21" imgW="3301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4216400"/>
                        <a:ext cx="3302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1403350" y="4841875"/>
          <a:ext cx="2413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6" name="Equation" r:id="rId23" imgW="241200" imgH="317160" progId="Equation.3">
                  <p:embed/>
                </p:oleObj>
              </mc:Choice>
              <mc:Fallback>
                <p:oleObj name="Equation" r:id="rId23" imgW="2412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841875"/>
                        <a:ext cx="2413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3540125" y="3743325"/>
          <a:ext cx="215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7" name="Equation" r:id="rId25" imgW="215640" imgH="317160" progId="Equation.3">
                  <p:embed/>
                </p:oleObj>
              </mc:Choice>
              <mc:Fallback>
                <p:oleObj name="Equation" r:id="rId25" imgW="2156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3743325"/>
                        <a:ext cx="2159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5246688" y="3743325"/>
          <a:ext cx="15398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8" name="Equation" r:id="rId27" imgW="152280" imgH="304560" progId="Equation.3">
                  <p:embed/>
                </p:oleObj>
              </mc:Choice>
              <mc:Fallback>
                <p:oleObj name="Equation" r:id="rId27" imgW="1522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3743325"/>
                        <a:ext cx="153987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6934200" y="3743325"/>
          <a:ext cx="2159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9" name="Equation" r:id="rId29" imgW="215640" imgH="304560" progId="Equation.3">
                  <p:embed/>
                </p:oleObj>
              </mc:Choice>
              <mc:Fallback>
                <p:oleObj name="Equation" r:id="rId29" imgW="2156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743325"/>
                        <a:ext cx="2159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2124075" y="3667125"/>
          <a:ext cx="10080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0" name="公式" r:id="rId31" imgW="495000" imgH="203040" progId="Equation.3">
                  <p:embed/>
                </p:oleObj>
              </mc:Choice>
              <mc:Fallback>
                <p:oleObj name="公式" r:id="rId31" imgW="495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667125"/>
                        <a:ext cx="10080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2"/>
          <p:cNvGraphicFramePr>
            <a:graphicFrameLocks noChangeAspect="1"/>
          </p:cNvGraphicFramePr>
          <p:nvPr/>
        </p:nvGraphicFramePr>
        <p:xfrm>
          <a:off x="4122738" y="3716338"/>
          <a:ext cx="736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1" name="Equation" r:id="rId33" imgW="736560" imgH="406080" progId="Equation.3">
                  <p:embed/>
                </p:oleObj>
              </mc:Choice>
              <mc:Fallback>
                <p:oleObj name="Equation" r:id="rId33" imgW="736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3716338"/>
                        <a:ext cx="7366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3"/>
          <p:cNvGraphicFramePr>
            <a:graphicFrameLocks noChangeAspect="1"/>
          </p:cNvGraphicFramePr>
          <p:nvPr/>
        </p:nvGraphicFramePr>
        <p:xfrm>
          <a:off x="5786438" y="3716338"/>
          <a:ext cx="7508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2" name="Equation" r:id="rId35" imgW="749160" imgH="406080" progId="Equation.3">
                  <p:embed/>
                </p:oleObj>
              </mc:Choice>
              <mc:Fallback>
                <p:oleObj name="Equation" r:id="rId35" imgW="7491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3716338"/>
                        <a:ext cx="7508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/>
          <p:cNvGraphicFramePr>
            <a:graphicFrameLocks noChangeAspect="1"/>
          </p:cNvGraphicFramePr>
          <p:nvPr/>
        </p:nvGraphicFramePr>
        <p:xfrm>
          <a:off x="7578725" y="3716338"/>
          <a:ext cx="11699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3" name="Equation" r:id="rId37" imgW="1168200" imgH="406080" progId="Equation.3">
                  <p:embed/>
                </p:oleObj>
              </mc:Choice>
              <mc:Fallback>
                <p:oleObj name="Equation" r:id="rId37" imgW="1168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8725" y="3716338"/>
                        <a:ext cx="11699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7" name="Line 25"/>
          <p:cNvSpPr>
            <a:spLocks noChangeShapeType="1"/>
          </p:cNvSpPr>
          <p:nvPr/>
        </p:nvSpPr>
        <p:spPr bwMode="auto">
          <a:xfrm>
            <a:off x="3203575" y="3789363"/>
            <a:ext cx="0" cy="1497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3338" name="Line 26"/>
          <p:cNvSpPr>
            <a:spLocks noChangeShapeType="1"/>
          </p:cNvSpPr>
          <p:nvPr/>
        </p:nvSpPr>
        <p:spPr bwMode="auto">
          <a:xfrm>
            <a:off x="4057650" y="3716338"/>
            <a:ext cx="9525" cy="1581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>
            <a:off x="5003800" y="3789363"/>
            <a:ext cx="0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5651500" y="3789363"/>
            <a:ext cx="1588" cy="1582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3341" name="Line 29"/>
          <p:cNvSpPr>
            <a:spLocks noChangeShapeType="1"/>
          </p:cNvSpPr>
          <p:nvPr/>
        </p:nvSpPr>
        <p:spPr bwMode="auto">
          <a:xfrm>
            <a:off x="6659563" y="3730625"/>
            <a:ext cx="0" cy="171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>
            <a:off x="7524750" y="3716338"/>
            <a:ext cx="0" cy="171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3343" name="Object 31"/>
          <p:cNvGraphicFramePr>
            <a:graphicFrameLocks noChangeAspect="1"/>
          </p:cNvGraphicFramePr>
          <p:nvPr/>
        </p:nvGraphicFramePr>
        <p:xfrm>
          <a:off x="6019800" y="4376738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4" name="Equation" r:id="rId39" imgW="241200" imgH="88560" progId="Equation.3">
                  <p:embed/>
                </p:oleObj>
              </mc:Choice>
              <mc:Fallback>
                <p:oleObj name="Equation" r:id="rId39" imgW="241200" imgH="88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376738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4" name="Object 32"/>
          <p:cNvGraphicFramePr>
            <a:graphicFrameLocks noChangeAspect="1"/>
          </p:cNvGraphicFramePr>
          <p:nvPr/>
        </p:nvGraphicFramePr>
        <p:xfrm>
          <a:off x="7931150" y="4300538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5" name="Equation" r:id="rId41" imgW="241200" imgH="241200" progId="Equation.3">
                  <p:embed/>
                </p:oleObj>
              </mc:Choice>
              <mc:Fallback>
                <p:oleObj name="Equation" r:id="rId41" imgW="241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150" y="4300538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5" name="Object 33"/>
          <p:cNvGraphicFramePr>
            <a:graphicFrameLocks noChangeAspect="1"/>
          </p:cNvGraphicFramePr>
          <p:nvPr/>
        </p:nvGraphicFramePr>
        <p:xfrm>
          <a:off x="2484438" y="4364038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6" name="Equation" r:id="rId43" imgW="241200" imgH="88560" progId="Equation.3">
                  <p:embed/>
                </p:oleObj>
              </mc:Choice>
              <mc:Fallback>
                <p:oleObj name="Equation" r:id="rId43" imgW="241200" imgH="88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364038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6" name="Object 34"/>
          <p:cNvGraphicFramePr>
            <a:graphicFrameLocks noChangeAspect="1"/>
          </p:cNvGraphicFramePr>
          <p:nvPr/>
        </p:nvGraphicFramePr>
        <p:xfrm>
          <a:off x="4330700" y="42926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7" name="Equation" r:id="rId45" imgW="241200" imgH="241200" progId="Equation.3">
                  <p:embed/>
                </p:oleObj>
              </mc:Choice>
              <mc:Fallback>
                <p:oleObj name="Equation" r:id="rId45" imgW="241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2926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7" name="Object 35"/>
          <p:cNvGraphicFramePr>
            <a:graphicFrameLocks noChangeAspect="1"/>
          </p:cNvGraphicFramePr>
          <p:nvPr/>
        </p:nvGraphicFramePr>
        <p:xfrm>
          <a:off x="5219700" y="4221163"/>
          <a:ext cx="2127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8" name="Equation" r:id="rId47" imgW="215640" imgH="317160" progId="Equation.3">
                  <p:embed/>
                </p:oleObj>
              </mc:Choice>
              <mc:Fallback>
                <p:oleObj name="Equation" r:id="rId47" imgW="2156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221163"/>
                        <a:ext cx="21272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8" name="Object 36"/>
          <p:cNvGraphicFramePr>
            <a:graphicFrameLocks noChangeAspect="1"/>
          </p:cNvGraphicFramePr>
          <p:nvPr/>
        </p:nvGraphicFramePr>
        <p:xfrm>
          <a:off x="3563938" y="4779963"/>
          <a:ext cx="215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9" name="Equation" r:id="rId49" imgW="215640" imgH="317160" progId="Equation.3">
                  <p:embed/>
                </p:oleObj>
              </mc:Choice>
              <mc:Fallback>
                <p:oleObj name="Equation" r:id="rId49" imgW="2156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779963"/>
                        <a:ext cx="2159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9" name="Line 37"/>
          <p:cNvSpPr>
            <a:spLocks noChangeShapeType="1"/>
          </p:cNvSpPr>
          <p:nvPr/>
        </p:nvSpPr>
        <p:spPr bwMode="auto">
          <a:xfrm>
            <a:off x="2484438" y="4868863"/>
            <a:ext cx="21590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3350" name="Line 38"/>
          <p:cNvSpPr>
            <a:spLocks noChangeShapeType="1"/>
          </p:cNvSpPr>
          <p:nvPr/>
        </p:nvSpPr>
        <p:spPr bwMode="auto">
          <a:xfrm flipV="1">
            <a:off x="4356100" y="4940300"/>
            <a:ext cx="21590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3351" name="Object 39"/>
          <p:cNvGraphicFramePr>
            <a:graphicFrameLocks noChangeAspect="1"/>
          </p:cNvGraphicFramePr>
          <p:nvPr/>
        </p:nvGraphicFramePr>
        <p:xfrm>
          <a:off x="6877050" y="4779963"/>
          <a:ext cx="2127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0" name="Equation" r:id="rId51" imgW="215640" imgH="317160" progId="Equation.3">
                  <p:embed/>
                </p:oleObj>
              </mc:Choice>
              <mc:Fallback>
                <p:oleObj name="Equation" r:id="rId51" imgW="2156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779963"/>
                        <a:ext cx="21272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2" name="Object 40"/>
          <p:cNvGraphicFramePr>
            <a:graphicFrameLocks noChangeAspect="1"/>
          </p:cNvGraphicFramePr>
          <p:nvPr/>
        </p:nvGraphicFramePr>
        <p:xfrm>
          <a:off x="5281613" y="4852988"/>
          <a:ext cx="1539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1" name="Equation" r:id="rId53" imgW="152280" imgH="304560" progId="Equation.3">
                  <p:embed/>
                </p:oleObj>
              </mc:Choice>
              <mc:Fallback>
                <p:oleObj name="Equation" r:id="rId53" imgW="1522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4852988"/>
                        <a:ext cx="153987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3" name="Line 41"/>
          <p:cNvSpPr>
            <a:spLocks noChangeShapeType="1"/>
          </p:cNvSpPr>
          <p:nvPr/>
        </p:nvSpPr>
        <p:spPr bwMode="auto">
          <a:xfrm>
            <a:off x="6011863" y="4940300"/>
            <a:ext cx="21590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3354" name="Text Box 42"/>
          <p:cNvSpPr txBox="1">
            <a:spLocks noChangeArrowheads="1"/>
          </p:cNvSpPr>
          <p:nvPr/>
        </p:nvSpPr>
        <p:spPr bwMode="auto">
          <a:xfrm>
            <a:off x="3059113" y="4203700"/>
            <a:ext cx="1296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1600" b="1" smtClean="0">
                <a:solidFill>
                  <a:srgbClr val="000000"/>
                </a:solidFill>
                <a:ea typeface="楷体_GB2312" pitchFamily="49" charset="-122"/>
              </a:rPr>
              <a:t>（不存在）</a:t>
            </a:r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 flipV="1">
            <a:off x="7956550" y="4852988"/>
            <a:ext cx="21590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6732588" y="4276725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zh-CN" sz="28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3357" name="Text Box 45"/>
          <p:cNvSpPr txBox="1">
            <a:spLocks noChangeArrowheads="1"/>
          </p:cNvSpPr>
          <p:nvPr/>
        </p:nvSpPr>
        <p:spPr bwMode="auto">
          <a:xfrm>
            <a:off x="6443663" y="4203700"/>
            <a:ext cx="1368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b="1" smtClean="0">
                <a:solidFill>
                  <a:srgbClr val="000000"/>
                </a:solidFill>
                <a:ea typeface="楷体_GB2312" pitchFamily="49" charset="-122"/>
              </a:rPr>
              <a:t>（不存在）</a:t>
            </a:r>
          </a:p>
        </p:txBody>
      </p:sp>
      <p:sp>
        <p:nvSpPr>
          <p:cNvPr id="13358" name="Text Box 46"/>
          <p:cNvSpPr txBox="1">
            <a:spLocks noChangeArrowheads="1"/>
          </p:cNvSpPr>
          <p:nvPr/>
        </p:nvSpPr>
        <p:spPr bwMode="auto">
          <a:xfrm>
            <a:off x="2987675" y="4995863"/>
            <a:ext cx="14398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b="1" smtClean="0">
                <a:solidFill>
                  <a:srgbClr val="000000"/>
                </a:solidFill>
                <a:ea typeface="楷体_GB2312" pitchFamily="49" charset="-122"/>
              </a:rPr>
              <a:t>（极小值）</a:t>
            </a:r>
          </a:p>
        </p:txBody>
      </p:sp>
      <p:sp>
        <p:nvSpPr>
          <p:cNvPr id="13359" name="Text Box 47"/>
          <p:cNvSpPr txBox="1">
            <a:spLocks noChangeArrowheads="1"/>
          </p:cNvSpPr>
          <p:nvPr/>
        </p:nvSpPr>
        <p:spPr bwMode="auto">
          <a:xfrm>
            <a:off x="6443663" y="5068888"/>
            <a:ext cx="1368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b="1" smtClean="0">
                <a:solidFill>
                  <a:srgbClr val="000000"/>
                </a:solidFill>
                <a:ea typeface="楷体_GB2312" pitchFamily="49" charset="-122"/>
              </a:rPr>
              <a:t>（极小值）</a:t>
            </a:r>
          </a:p>
        </p:txBody>
      </p:sp>
      <p:sp>
        <p:nvSpPr>
          <p:cNvPr id="13360" name="Text Box 48"/>
          <p:cNvSpPr txBox="1">
            <a:spLocks noChangeArrowheads="1"/>
          </p:cNvSpPr>
          <p:nvPr/>
        </p:nvSpPr>
        <p:spPr bwMode="auto">
          <a:xfrm>
            <a:off x="4716463" y="5211763"/>
            <a:ext cx="1368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b="1" smtClean="0">
                <a:solidFill>
                  <a:srgbClr val="000000"/>
                </a:solidFill>
                <a:ea typeface="楷体_GB2312" pitchFamily="49" charset="-122"/>
              </a:rPr>
              <a:t>（极大值）</a:t>
            </a:r>
          </a:p>
        </p:txBody>
      </p:sp>
      <p:sp>
        <p:nvSpPr>
          <p:cNvPr id="13361" name="Text Box 49"/>
          <p:cNvSpPr txBox="1">
            <a:spLocks noChangeArrowheads="1"/>
          </p:cNvSpPr>
          <p:nvPr/>
        </p:nvSpPr>
        <p:spPr bwMode="auto">
          <a:xfrm>
            <a:off x="755650" y="5572125"/>
            <a:ext cx="287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lang="en-US" altLang="zh-CN" sz="2400" b="1" smtClean="0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）单增：</a:t>
            </a:r>
            <a:r>
              <a:rPr lang="en-US" altLang="zh-CN" sz="2000" b="1" smtClean="0">
                <a:solidFill>
                  <a:srgbClr val="000000"/>
                </a:solidFill>
                <a:ea typeface="楷体_GB2312" pitchFamily="49" charset="-122"/>
              </a:rPr>
              <a:t>[0</a:t>
            </a:r>
            <a:r>
              <a:rPr lang="zh-CN" altLang="en-US" sz="2000" b="1" smtClean="0">
                <a:solidFill>
                  <a:srgbClr val="000000"/>
                </a:solidFill>
                <a:ea typeface="楷体_GB2312" pitchFamily="49" charset="-122"/>
              </a:rPr>
              <a:t>，</a:t>
            </a:r>
            <a:r>
              <a:rPr lang="en-US" altLang="zh-CN" sz="2000" b="1" smtClean="0">
                <a:solidFill>
                  <a:srgbClr val="000000"/>
                </a:solidFill>
                <a:ea typeface="楷体_GB2312" pitchFamily="49" charset="-122"/>
              </a:rPr>
              <a:t>1]</a:t>
            </a:r>
            <a:r>
              <a:rPr lang="zh-CN" altLang="en-US" sz="2000" b="1" smtClean="0">
                <a:solidFill>
                  <a:srgbClr val="000000"/>
                </a:solidFill>
                <a:ea typeface="楷体_GB2312" pitchFamily="49" charset="-122"/>
              </a:rPr>
              <a:t>，</a:t>
            </a:r>
          </a:p>
        </p:txBody>
      </p:sp>
      <p:graphicFrame>
        <p:nvGraphicFramePr>
          <p:cNvPr id="13362" name="Object 50"/>
          <p:cNvGraphicFramePr>
            <a:graphicFrameLocks noChangeAspect="1"/>
          </p:cNvGraphicFramePr>
          <p:nvPr/>
        </p:nvGraphicFramePr>
        <p:xfrm>
          <a:off x="3276600" y="5645150"/>
          <a:ext cx="10144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2" name="公式" r:id="rId55" imgW="495000" imgH="203040" progId="Equation.3">
                  <p:embed/>
                </p:oleObj>
              </mc:Choice>
              <mc:Fallback>
                <p:oleObj name="公式" r:id="rId55" imgW="495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645150"/>
                        <a:ext cx="10144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3" name="Text Box 51"/>
          <p:cNvSpPr txBox="1">
            <a:spLocks noChangeArrowheads="1"/>
          </p:cNvSpPr>
          <p:nvPr/>
        </p:nvSpPr>
        <p:spPr bwMode="auto">
          <a:xfrm>
            <a:off x="4572000" y="5645150"/>
            <a:ext cx="143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单减：</a:t>
            </a:r>
          </a:p>
        </p:txBody>
      </p:sp>
      <p:graphicFrame>
        <p:nvGraphicFramePr>
          <p:cNvPr id="13364" name="Object 52"/>
          <p:cNvGraphicFramePr>
            <a:graphicFrameLocks noChangeAspect="1"/>
          </p:cNvGraphicFramePr>
          <p:nvPr/>
        </p:nvGraphicFramePr>
        <p:xfrm>
          <a:off x="5435600" y="5716588"/>
          <a:ext cx="16637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3" name="公式" r:id="rId57" imgW="812520" imgH="203040" progId="Equation.3">
                  <p:embed/>
                </p:oleObj>
              </mc:Choice>
              <mc:Fallback>
                <p:oleObj name="公式" r:id="rId57" imgW="8125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716588"/>
                        <a:ext cx="16637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900113" y="6353175"/>
            <a:ext cx="136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zh-CN" sz="24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971550" y="6148388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极大值</a:t>
            </a:r>
            <a:r>
              <a:rPr lang="zh-CN" altLang="en-US" sz="2400" smtClean="0">
                <a:solidFill>
                  <a:srgbClr val="000000"/>
                </a:solidFill>
                <a:ea typeface="楷体_GB2312" pitchFamily="49" charset="-122"/>
              </a:rPr>
              <a:t>：</a:t>
            </a:r>
            <a:r>
              <a:rPr lang="en-US" altLang="zh-CN" sz="2400" smtClean="0">
                <a:solidFill>
                  <a:srgbClr val="000000"/>
                </a:solidFill>
                <a:ea typeface="楷体_GB2312" pitchFamily="49" charset="-122"/>
              </a:rPr>
              <a:t>f(0)=1,</a:t>
            </a:r>
          </a:p>
        </p:txBody>
      </p:sp>
      <p:sp>
        <p:nvSpPr>
          <p:cNvPr id="13367" name="Text Box 55"/>
          <p:cNvSpPr txBox="1">
            <a:spLocks noChangeArrowheads="1"/>
          </p:cNvSpPr>
          <p:nvPr/>
        </p:nvSpPr>
        <p:spPr bwMode="auto">
          <a:xfrm>
            <a:off x="3276600" y="6148388"/>
            <a:ext cx="3240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极小值</a:t>
            </a:r>
            <a:r>
              <a:rPr lang="en-US" altLang="zh-CN" sz="2400" b="1" smtClean="0">
                <a:solidFill>
                  <a:srgbClr val="000000"/>
                </a:solidFill>
                <a:ea typeface="楷体_GB2312" pitchFamily="49" charset="-122"/>
              </a:rPr>
              <a:t>:</a:t>
            </a:r>
            <a:r>
              <a:rPr lang="en-US" altLang="zh-CN" sz="2400" smtClean="0">
                <a:solidFill>
                  <a:srgbClr val="000000"/>
                </a:solidFill>
                <a:ea typeface="楷体_GB2312" pitchFamily="49" charset="-122"/>
              </a:rPr>
              <a:t>f(0)=0,f(2)=0.</a:t>
            </a:r>
          </a:p>
        </p:txBody>
      </p:sp>
    </p:spTree>
    <p:extLst>
      <p:ext uri="{BB962C8B-B14F-4D97-AF65-F5344CB8AC3E}">
        <p14:creationId xmlns:p14="http://schemas.microsoft.com/office/powerpoint/2010/main" val="3461830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3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3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13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13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3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13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13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13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13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13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13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13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13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13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13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13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13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13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13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13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3" dur="500" fill="hold"/>
                                        <p:tgtEl>
                                          <p:spTgt spid="13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13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9" dur="500" fill="hold"/>
                                        <p:tgtEl>
                                          <p:spTgt spid="13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0" dur="500" fill="hold"/>
                                        <p:tgtEl>
                                          <p:spTgt spid="13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5" dur="5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6" dur="5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 nodeType="clickPar">
                      <p:stCondLst>
                        <p:cond delay="indefinite"/>
                      </p:stCondLst>
                      <p:childTnLst>
                        <p:par>
                          <p:cTn id="2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1" dur="500" fill="hold"/>
                                        <p:tgtEl>
                                          <p:spTgt spid="13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2" dur="500" fill="hold"/>
                                        <p:tgtEl>
                                          <p:spTgt spid="13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7" dur="500" fill="hold"/>
                                        <p:tgtEl>
                                          <p:spTgt spid="13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8" dur="500" fill="hold"/>
                                        <p:tgtEl>
                                          <p:spTgt spid="13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 nodeType="clickPar">
                      <p:stCondLst>
                        <p:cond delay="indefinite"/>
                      </p:stCondLst>
                      <p:childTnLst>
                        <p:par>
                          <p:cTn id="2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3" dur="500" fill="hold"/>
                                        <p:tgtEl>
                                          <p:spTgt spid="13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4" dur="500" fill="hold"/>
                                        <p:tgtEl>
                                          <p:spTgt spid="13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 nodeType="clickPar">
                      <p:stCondLst>
                        <p:cond delay="indefinite"/>
                      </p:stCondLst>
                      <p:childTnLst>
                        <p:par>
                          <p:cTn id="2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9" dur="500" fill="hold"/>
                                        <p:tgtEl>
                                          <p:spTgt spid="13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0" dur="500" fill="hold"/>
                                        <p:tgtEl>
                                          <p:spTgt spid="13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 nodeType="clickPar">
                      <p:stCondLst>
                        <p:cond delay="indefinite"/>
                      </p:stCondLst>
                      <p:childTnLst>
                        <p:par>
                          <p:cTn id="2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5" dur="500" fill="hold"/>
                                        <p:tgtEl>
                                          <p:spTgt spid="13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6" dur="500" fill="hold"/>
                                        <p:tgtEl>
                                          <p:spTgt spid="13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 nodeType="clickPar">
                      <p:stCondLst>
                        <p:cond delay="indefinite"/>
                      </p:stCondLst>
                      <p:childTnLst>
                        <p:par>
                          <p:cTn id="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1" dur="500" fill="hold"/>
                                        <p:tgtEl>
                                          <p:spTgt spid="13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2" dur="500" fill="hold"/>
                                        <p:tgtEl>
                                          <p:spTgt spid="13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7" dur="500" fill="hold"/>
                                        <p:tgtEl>
                                          <p:spTgt spid="13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8" dur="500" fill="hold"/>
                                        <p:tgtEl>
                                          <p:spTgt spid="13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 nodeType="clickPar">
                      <p:stCondLst>
                        <p:cond delay="indefinite"/>
                      </p:stCondLst>
                      <p:childTnLst>
                        <p:par>
                          <p:cTn id="3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3" dur="500" fill="hold"/>
                                        <p:tgtEl>
                                          <p:spTgt spid="13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4" dur="500" fill="hold"/>
                                        <p:tgtEl>
                                          <p:spTgt spid="13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24" grpId="0"/>
      <p:bldP spid="13325" grpId="0" animBg="1"/>
      <p:bldP spid="13326" grpId="0" animBg="1"/>
      <p:bldP spid="13337" grpId="0" animBg="1"/>
      <p:bldP spid="13338" grpId="0" animBg="1"/>
      <p:bldP spid="13339" grpId="0" animBg="1"/>
      <p:bldP spid="13340" grpId="0" animBg="1"/>
      <p:bldP spid="13341" grpId="0" animBg="1"/>
      <p:bldP spid="13342" grpId="0" animBg="1"/>
      <p:bldP spid="13349" grpId="0" animBg="1"/>
      <p:bldP spid="13350" grpId="0" animBg="1"/>
      <p:bldP spid="13353" grpId="0" animBg="1"/>
      <p:bldP spid="13354" grpId="0"/>
      <p:bldP spid="13355" grpId="0" animBg="1"/>
      <p:bldP spid="13357" grpId="0"/>
      <p:bldP spid="13358" grpId="0"/>
      <p:bldP spid="13359" grpId="0"/>
      <p:bldP spid="13360" grpId="0"/>
      <p:bldP spid="13361" grpId="0"/>
      <p:bldP spid="13363" grpId="0"/>
      <p:bldP spid="13366" grpId="0"/>
      <p:bldP spid="1336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6007100" y="2139950"/>
            <a:ext cx="2695575" cy="923925"/>
            <a:chOff x="1308" y="2028"/>
            <a:chExt cx="1698" cy="582"/>
          </a:xfrm>
        </p:grpSpPr>
        <p:sp>
          <p:nvSpPr>
            <p:cNvPr id="14339" name="Freeform 3"/>
            <p:cNvSpPr>
              <a:spLocks/>
            </p:cNvSpPr>
            <p:nvPr/>
          </p:nvSpPr>
          <p:spPr bwMode="auto">
            <a:xfrm>
              <a:off x="1308" y="2028"/>
              <a:ext cx="432" cy="222"/>
            </a:xfrm>
            <a:custGeom>
              <a:avLst/>
              <a:gdLst>
                <a:gd name="T0" fmla="*/ 6 w 432"/>
                <a:gd name="T1" fmla="*/ 0 h 222"/>
                <a:gd name="T2" fmla="*/ 18 w 432"/>
                <a:gd name="T3" fmla="*/ 6 h 222"/>
                <a:gd name="T4" fmla="*/ 24 w 432"/>
                <a:gd name="T5" fmla="*/ 12 h 222"/>
                <a:gd name="T6" fmla="*/ 30 w 432"/>
                <a:gd name="T7" fmla="*/ 12 h 222"/>
                <a:gd name="T8" fmla="*/ 42 w 432"/>
                <a:gd name="T9" fmla="*/ 18 h 222"/>
                <a:gd name="T10" fmla="*/ 48 w 432"/>
                <a:gd name="T11" fmla="*/ 24 h 222"/>
                <a:gd name="T12" fmla="*/ 60 w 432"/>
                <a:gd name="T13" fmla="*/ 24 h 222"/>
                <a:gd name="T14" fmla="*/ 66 w 432"/>
                <a:gd name="T15" fmla="*/ 30 h 222"/>
                <a:gd name="T16" fmla="*/ 72 w 432"/>
                <a:gd name="T17" fmla="*/ 36 h 222"/>
                <a:gd name="T18" fmla="*/ 84 w 432"/>
                <a:gd name="T19" fmla="*/ 36 h 222"/>
                <a:gd name="T20" fmla="*/ 90 w 432"/>
                <a:gd name="T21" fmla="*/ 42 h 222"/>
                <a:gd name="T22" fmla="*/ 102 w 432"/>
                <a:gd name="T23" fmla="*/ 48 h 222"/>
                <a:gd name="T24" fmla="*/ 108 w 432"/>
                <a:gd name="T25" fmla="*/ 48 h 222"/>
                <a:gd name="T26" fmla="*/ 120 w 432"/>
                <a:gd name="T27" fmla="*/ 54 h 222"/>
                <a:gd name="T28" fmla="*/ 126 w 432"/>
                <a:gd name="T29" fmla="*/ 60 h 222"/>
                <a:gd name="T30" fmla="*/ 132 w 432"/>
                <a:gd name="T31" fmla="*/ 60 h 222"/>
                <a:gd name="T32" fmla="*/ 144 w 432"/>
                <a:gd name="T33" fmla="*/ 66 h 222"/>
                <a:gd name="T34" fmla="*/ 150 w 432"/>
                <a:gd name="T35" fmla="*/ 72 h 222"/>
                <a:gd name="T36" fmla="*/ 162 w 432"/>
                <a:gd name="T37" fmla="*/ 78 h 222"/>
                <a:gd name="T38" fmla="*/ 168 w 432"/>
                <a:gd name="T39" fmla="*/ 78 h 222"/>
                <a:gd name="T40" fmla="*/ 174 w 432"/>
                <a:gd name="T41" fmla="*/ 84 h 222"/>
                <a:gd name="T42" fmla="*/ 186 w 432"/>
                <a:gd name="T43" fmla="*/ 90 h 222"/>
                <a:gd name="T44" fmla="*/ 192 w 432"/>
                <a:gd name="T45" fmla="*/ 90 h 222"/>
                <a:gd name="T46" fmla="*/ 204 w 432"/>
                <a:gd name="T47" fmla="*/ 96 h 222"/>
                <a:gd name="T48" fmla="*/ 210 w 432"/>
                <a:gd name="T49" fmla="*/ 102 h 222"/>
                <a:gd name="T50" fmla="*/ 222 w 432"/>
                <a:gd name="T51" fmla="*/ 102 h 222"/>
                <a:gd name="T52" fmla="*/ 228 w 432"/>
                <a:gd name="T53" fmla="*/ 108 h 222"/>
                <a:gd name="T54" fmla="*/ 234 w 432"/>
                <a:gd name="T55" fmla="*/ 114 h 222"/>
                <a:gd name="T56" fmla="*/ 246 w 432"/>
                <a:gd name="T57" fmla="*/ 120 h 222"/>
                <a:gd name="T58" fmla="*/ 252 w 432"/>
                <a:gd name="T59" fmla="*/ 120 h 222"/>
                <a:gd name="T60" fmla="*/ 264 w 432"/>
                <a:gd name="T61" fmla="*/ 126 h 222"/>
                <a:gd name="T62" fmla="*/ 270 w 432"/>
                <a:gd name="T63" fmla="*/ 132 h 222"/>
                <a:gd name="T64" fmla="*/ 276 w 432"/>
                <a:gd name="T65" fmla="*/ 138 h 222"/>
                <a:gd name="T66" fmla="*/ 288 w 432"/>
                <a:gd name="T67" fmla="*/ 138 h 222"/>
                <a:gd name="T68" fmla="*/ 294 w 432"/>
                <a:gd name="T69" fmla="*/ 144 h 222"/>
                <a:gd name="T70" fmla="*/ 306 w 432"/>
                <a:gd name="T71" fmla="*/ 150 h 222"/>
                <a:gd name="T72" fmla="*/ 312 w 432"/>
                <a:gd name="T73" fmla="*/ 156 h 222"/>
                <a:gd name="T74" fmla="*/ 318 w 432"/>
                <a:gd name="T75" fmla="*/ 156 h 222"/>
                <a:gd name="T76" fmla="*/ 330 w 432"/>
                <a:gd name="T77" fmla="*/ 162 h 222"/>
                <a:gd name="T78" fmla="*/ 336 w 432"/>
                <a:gd name="T79" fmla="*/ 168 h 222"/>
                <a:gd name="T80" fmla="*/ 348 w 432"/>
                <a:gd name="T81" fmla="*/ 174 h 222"/>
                <a:gd name="T82" fmla="*/ 354 w 432"/>
                <a:gd name="T83" fmla="*/ 174 h 222"/>
                <a:gd name="T84" fmla="*/ 366 w 432"/>
                <a:gd name="T85" fmla="*/ 180 h 222"/>
                <a:gd name="T86" fmla="*/ 372 w 432"/>
                <a:gd name="T87" fmla="*/ 186 h 222"/>
                <a:gd name="T88" fmla="*/ 378 w 432"/>
                <a:gd name="T89" fmla="*/ 192 h 222"/>
                <a:gd name="T90" fmla="*/ 390 w 432"/>
                <a:gd name="T91" fmla="*/ 192 h 222"/>
                <a:gd name="T92" fmla="*/ 396 w 432"/>
                <a:gd name="T93" fmla="*/ 198 h 222"/>
                <a:gd name="T94" fmla="*/ 408 w 432"/>
                <a:gd name="T95" fmla="*/ 204 h 222"/>
                <a:gd name="T96" fmla="*/ 414 w 432"/>
                <a:gd name="T97" fmla="*/ 210 h 222"/>
                <a:gd name="T98" fmla="*/ 420 w 432"/>
                <a:gd name="T99" fmla="*/ 216 h 222"/>
                <a:gd name="T100" fmla="*/ 432 w 432"/>
                <a:gd name="T101" fmla="*/ 222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32" h="222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0" y="12"/>
                  </a:lnTo>
                  <a:lnTo>
                    <a:pt x="30" y="12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2" y="18"/>
                  </a:lnTo>
                  <a:lnTo>
                    <a:pt x="42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54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0" y="30"/>
                  </a:lnTo>
                  <a:lnTo>
                    <a:pt x="60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66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2" y="30"/>
                  </a:lnTo>
                  <a:lnTo>
                    <a:pt x="72" y="36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78" y="36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84" y="36"/>
                  </a:lnTo>
                  <a:lnTo>
                    <a:pt x="84" y="42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0" y="42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96" y="42"/>
                  </a:lnTo>
                  <a:lnTo>
                    <a:pt x="96" y="42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2" y="48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08" y="48"/>
                  </a:lnTo>
                  <a:lnTo>
                    <a:pt x="108" y="48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6" y="60"/>
                  </a:lnTo>
                  <a:lnTo>
                    <a:pt x="126" y="60"/>
                  </a:lnTo>
                  <a:lnTo>
                    <a:pt x="126" y="60"/>
                  </a:lnTo>
                  <a:lnTo>
                    <a:pt x="132" y="60"/>
                  </a:lnTo>
                  <a:lnTo>
                    <a:pt x="132" y="60"/>
                  </a:lnTo>
                  <a:lnTo>
                    <a:pt x="132" y="60"/>
                  </a:lnTo>
                  <a:lnTo>
                    <a:pt x="132" y="60"/>
                  </a:lnTo>
                  <a:lnTo>
                    <a:pt x="138" y="66"/>
                  </a:lnTo>
                  <a:lnTo>
                    <a:pt x="138" y="66"/>
                  </a:lnTo>
                  <a:lnTo>
                    <a:pt x="138" y="66"/>
                  </a:lnTo>
                  <a:lnTo>
                    <a:pt x="138" y="66"/>
                  </a:lnTo>
                  <a:lnTo>
                    <a:pt x="144" y="66"/>
                  </a:lnTo>
                  <a:lnTo>
                    <a:pt x="144" y="66"/>
                  </a:lnTo>
                  <a:lnTo>
                    <a:pt x="144" y="66"/>
                  </a:lnTo>
                  <a:lnTo>
                    <a:pt x="150" y="72"/>
                  </a:lnTo>
                  <a:lnTo>
                    <a:pt x="150" y="72"/>
                  </a:lnTo>
                  <a:lnTo>
                    <a:pt x="150" y="72"/>
                  </a:lnTo>
                  <a:lnTo>
                    <a:pt x="150" y="72"/>
                  </a:lnTo>
                  <a:lnTo>
                    <a:pt x="156" y="72"/>
                  </a:lnTo>
                  <a:lnTo>
                    <a:pt x="156" y="72"/>
                  </a:lnTo>
                  <a:lnTo>
                    <a:pt x="156" y="72"/>
                  </a:lnTo>
                  <a:lnTo>
                    <a:pt x="162" y="78"/>
                  </a:lnTo>
                  <a:lnTo>
                    <a:pt x="162" y="78"/>
                  </a:lnTo>
                  <a:lnTo>
                    <a:pt x="162" y="78"/>
                  </a:lnTo>
                  <a:lnTo>
                    <a:pt x="162" y="78"/>
                  </a:lnTo>
                  <a:lnTo>
                    <a:pt x="168" y="78"/>
                  </a:lnTo>
                  <a:lnTo>
                    <a:pt x="168" y="78"/>
                  </a:lnTo>
                  <a:lnTo>
                    <a:pt x="168" y="78"/>
                  </a:lnTo>
                  <a:lnTo>
                    <a:pt x="174" y="78"/>
                  </a:lnTo>
                  <a:lnTo>
                    <a:pt x="174" y="84"/>
                  </a:lnTo>
                  <a:lnTo>
                    <a:pt x="174" y="84"/>
                  </a:lnTo>
                  <a:lnTo>
                    <a:pt x="174" y="84"/>
                  </a:lnTo>
                  <a:lnTo>
                    <a:pt x="180" y="84"/>
                  </a:lnTo>
                  <a:lnTo>
                    <a:pt x="180" y="84"/>
                  </a:lnTo>
                  <a:lnTo>
                    <a:pt x="180" y="84"/>
                  </a:lnTo>
                  <a:lnTo>
                    <a:pt x="186" y="84"/>
                  </a:lnTo>
                  <a:lnTo>
                    <a:pt x="186" y="90"/>
                  </a:lnTo>
                  <a:lnTo>
                    <a:pt x="186" y="90"/>
                  </a:lnTo>
                  <a:lnTo>
                    <a:pt x="186" y="90"/>
                  </a:lnTo>
                  <a:lnTo>
                    <a:pt x="192" y="90"/>
                  </a:lnTo>
                  <a:lnTo>
                    <a:pt x="192" y="90"/>
                  </a:lnTo>
                  <a:lnTo>
                    <a:pt x="192" y="90"/>
                  </a:lnTo>
                  <a:lnTo>
                    <a:pt x="198" y="90"/>
                  </a:lnTo>
                  <a:lnTo>
                    <a:pt x="198" y="96"/>
                  </a:lnTo>
                  <a:lnTo>
                    <a:pt x="198" y="96"/>
                  </a:lnTo>
                  <a:lnTo>
                    <a:pt x="198" y="96"/>
                  </a:lnTo>
                  <a:lnTo>
                    <a:pt x="204" y="96"/>
                  </a:lnTo>
                  <a:lnTo>
                    <a:pt x="204" y="96"/>
                  </a:lnTo>
                  <a:lnTo>
                    <a:pt x="204" y="96"/>
                  </a:lnTo>
                  <a:lnTo>
                    <a:pt x="210" y="96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6" y="102"/>
                  </a:lnTo>
                  <a:lnTo>
                    <a:pt x="216" y="102"/>
                  </a:lnTo>
                  <a:lnTo>
                    <a:pt x="216" y="102"/>
                  </a:lnTo>
                  <a:lnTo>
                    <a:pt x="222" y="102"/>
                  </a:lnTo>
                  <a:lnTo>
                    <a:pt x="222" y="108"/>
                  </a:lnTo>
                  <a:lnTo>
                    <a:pt x="222" y="108"/>
                  </a:lnTo>
                  <a:lnTo>
                    <a:pt x="222" y="108"/>
                  </a:lnTo>
                  <a:lnTo>
                    <a:pt x="228" y="108"/>
                  </a:lnTo>
                  <a:lnTo>
                    <a:pt x="228" y="108"/>
                  </a:lnTo>
                  <a:lnTo>
                    <a:pt x="228" y="108"/>
                  </a:lnTo>
                  <a:lnTo>
                    <a:pt x="228" y="108"/>
                  </a:lnTo>
                  <a:lnTo>
                    <a:pt x="234" y="114"/>
                  </a:lnTo>
                  <a:lnTo>
                    <a:pt x="234" y="114"/>
                  </a:lnTo>
                  <a:lnTo>
                    <a:pt x="234" y="114"/>
                  </a:lnTo>
                  <a:lnTo>
                    <a:pt x="240" y="114"/>
                  </a:lnTo>
                  <a:lnTo>
                    <a:pt x="240" y="114"/>
                  </a:lnTo>
                  <a:lnTo>
                    <a:pt x="240" y="114"/>
                  </a:lnTo>
                  <a:lnTo>
                    <a:pt x="240" y="114"/>
                  </a:lnTo>
                  <a:lnTo>
                    <a:pt x="246" y="120"/>
                  </a:lnTo>
                  <a:lnTo>
                    <a:pt x="246" y="120"/>
                  </a:lnTo>
                  <a:lnTo>
                    <a:pt x="246" y="120"/>
                  </a:lnTo>
                  <a:lnTo>
                    <a:pt x="252" y="120"/>
                  </a:lnTo>
                  <a:lnTo>
                    <a:pt x="252" y="120"/>
                  </a:lnTo>
                  <a:lnTo>
                    <a:pt x="252" y="120"/>
                  </a:lnTo>
                  <a:lnTo>
                    <a:pt x="252" y="120"/>
                  </a:lnTo>
                  <a:lnTo>
                    <a:pt x="258" y="126"/>
                  </a:lnTo>
                  <a:lnTo>
                    <a:pt x="258" y="126"/>
                  </a:lnTo>
                  <a:lnTo>
                    <a:pt x="258" y="126"/>
                  </a:lnTo>
                  <a:lnTo>
                    <a:pt x="264" y="126"/>
                  </a:lnTo>
                  <a:lnTo>
                    <a:pt x="264" y="126"/>
                  </a:lnTo>
                  <a:lnTo>
                    <a:pt x="264" y="126"/>
                  </a:lnTo>
                  <a:lnTo>
                    <a:pt x="264" y="126"/>
                  </a:lnTo>
                  <a:lnTo>
                    <a:pt x="270" y="132"/>
                  </a:lnTo>
                  <a:lnTo>
                    <a:pt x="270" y="132"/>
                  </a:lnTo>
                  <a:lnTo>
                    <a:pt x="270" y="132"/>
                  </a:lnTo>
                  <a:lnTo>
                    <a:pt x="276" y="132"/>
                  </a:lnTo>
                  <a:lnTo>
                    <a:pt x="276" y="132"/>
                  </a:lnTo>
                  <a:lnTo>
                    <a:pt x="276" y="132"/>
                  </a:lnTo>
                  <a:lnTo>
                    <a:pt x="276" y="138"/>
                  </a:lnTo>
                  <a:lnTo>
                    <a:pt x="282" y="138"/>
                  </a:lnTo>
                  <a:lnTo>
                    <a:pt x="282" y="138"/>
                  </a:lnTo>
                  <a:lnTo>
                    <a:pt x="282" y="138"/>
                  </a:lnTo>
                  <a:lnTo>
                    <a:pt x="288" y="138"/>
                  </a:lnTo>
                  <a:lnTo>
                    <a:pt x="288" y="138"/>
                  </a:lnTo>
                  <a:lnTo>
                    <a:pt x="288" y="138"/>
                  </a:lnTo>
                  <a:lnTo>
                    <a:pt x="288" y="144"/>
                  </a:lnTo>
                  <a:lnTo>
                    <a:pt x="294" y="144"/>
                  </a:lnTo>
                  <a:lnTo>
                    <a:pt x="294" y="144"/>
                  </a:lnTo>
                  <a:lnTo>
                    <a:pt x="294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50"/>
                  </a:lnTo>
                  <a:lnTo>
                    <a:pt x="306" y="150"/>
                  </a:lnTo>
                  <a:lnTo>
                    <a:pt x="306" y="150"/>
                  </a:lnTo>
                  <a:lnTo>
                    <a:pt x="306" y="150"/>
                  </a:lnTo>
                  <a:lnTo>
                    <a:pt x="312" y="150"/>
                  </a:lnTo>
                  <a:lnTo>
                    <a:pt x="312" y="150"/>
                  </a:lnTo>
                  <a:lnTo>
                    <a:pt x="312" y="156"/>
                  </a:lnTo>
                  <a:lnTo>
                    <a:pt x="312" y="156"/>
                  </a:lnTo>
                  <a:lnTo>
                    <a:pt x="318" y="156"/>
                  </a:lnTo>
                  <a:lnTo>
                    <a:pt x="318" y="156"/>
                  </a:lnTo>
                  <a:lnTo>
                    <a:pt x="318" y="156"/>
                  </a:lnTo>
                  <a:lnTo>
                    <a:pt x="318" y="156"/>
                  </a:lnTo>
                  <a:lnTo>
                    <a:pt x="324" y="156"/>
                  </a:lnTo>
                  <a:lnTo>
                    <a:pt x="324" y="162"/>
                  </a:lnTo>
                  <a:lnTo>
                    <a:pt x="324" y="162"/>
                  </a:lnTo>
                  <a:lnTo>
                    <a:pt x="330" y="162"/>
                  </a:lnTo>
                  <a:lnTo>
                    <a:pt x="330" y="162"/>
                  </a:lnTo>
                  <a:lnTo>
                    <a:pt x="330" y="162"/>
                  </a:lnTo>
                  <a:lnTo>
                    <a:pt x="330" y="162"/>
                  </a:lnTo>
                  <a:lnTo>
                    <a:pt x="336" y="162"/>
                  </a:lnTo>
                  <a:lnTo>
                    <a:pt x="336" y="168"/>
                  </a:lnTo>
                  <a:lnTo>
                    <a:pt x="336" y="168"/>
                  </a:lnTo>
                  <a:lnTo>
                    <a:pt x="342" y="168"/>
                  </a:lnTo>
                  <a:lnTo>
                    <a:pt x="342" y="168"/>
                  </a:lnTo>
                  <a:lnTo>
                    <a:pt x="342" y="168"/>
                  </a:lnTo>
                  <a:lnTo>
                    <a:pt x="342" y="168"/>
                  </a:lnTo>
                  <a:lnTo>
                    <a:pt x="348" y="174"/>
                  </a:lnTo>
                  <a:lnTo>
                    <a:pt x="348" y="174"/>
                  </a:lnTo>
                  <a:lnTo>
                    <a:pt x="348" y="174"/>
                  </a:lnTo>
                  <a:lnTo>
                    <a:pt x="354" y="174"/>
                  </a:lnTo>
                  <a:lnTo>
                    <a:pt x="354" y="174"/>
                  </a:lnTo>
                  <a:lnTo>
                    <a:pt x="354" y="174"/>
                  </a:lnTo>
                  <a:lnTo>
                    <a:pt x="354" y="174"/>
                  </a:lnTo>
                  <a:lnTo>
                    <a:pt x="360" y="180"/>
                  </a:lnTo>
                  <a:lnTo>
                    <a:pt x="360" y="180"/>
                  </a:lnTo>
                  <a:lnTo>
                    <a:pt x="360" y="180"/>
                  </a:lnTo>
                  <a:lnTo>
                    <a:pt x="366" y="180"/>
                  </a:lnTo>
                  <a:lnTo>
                    <a:pt x="366" y="180"/>
                  </a:lnTo>
                  <a:lnTo>
                    <a:pt x="366" y="180"/>
                  </a:lnTo>
                  <a:lnTo>
                    <a:pt x="366" y="186"/>
                  </a:lnTo>
                  <a:lnTo>
                    <a:pt x="372" y="186"/>
                  </a:lnTo>
                  <a:lnTo>
                    <a:pt x="372" y="186"/>
                  </a:lnTo>
                  <a:lnTo>
                    <a:pt x="372" y="186"/>
                  </a:lnTo>
                  <a:lnTo>
                    <a:pt x="378" y="186"/>
                  </a:lnTo>
                  <a:lnTo>
                    <a:pt x="378" y="186"/>
                  </a:lnTo>
                  <a:lnTo>
                    <a:pt x="378" y="192"/>
                  </a:lnTo>
                  <a:lnTo>
                    <a:pt x="378" y="192"/>
                  </a:lnTo>
                  <a:lnTo>
                    <a:pt x="384" y="192"/>
                  </a:lnTo>
                  <a:lnTo>
                    <a:pt x="384" y="192"/>
                  </a:lnTo>
                  <a:lnTo>
                    <a:pt x="384" y="192"/>
                  </a:lnTo>
                  <a:lnTo>
                    <a:pt x="390" y="192"/>
                  </a:lnTo>
                  <a:lnTo>
                    <a:pt x="390" y="192"/>
                  </a:lnTo>
                  <a:lnTo>
                    <a:pt x="390" y="198"/>
                  </a:lnTo>
                  <a:lnTo>
                    <a:pt x="390" y="198"/>
                  </a:lnTo>
                  <a:lnTo>
                    <a:pt x="396" y="198"/>
                  </a:lnTo>
                  <a:lnTo>
                    <a:pt x="396" y="198"/>
                  </a:lnTo>
                  <a:lnTo>
                    <a:pt x="396" y="198"/>
                  </a:lnTo>
                  <a:lnTo>
                    <a:pt x="402" y="198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8" y="204"/>
                  </a:lnTo>
                  <a:lnTo>
                    <a:pt x="408" y="204"/>
                  </a:lnTo>
                  <a:lnTo>
                    <a:pt x="408" y="204"/>
                  </a:lnTo>
                  <a:lnTo>
                    <a:pt x="408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6"/>
                  </a:lnTo>
                  <a:lnTo>
                    <a:pt x="420" y="216"/>
                  </a:lnTo>
                  <a:lnTo>
                    <a:pt x="426" y="216"/>
                  </a:lnTo>
                  <a:lnTo>
                    <a:pt x="426" y="216"/>
                  </a:lnTo>
                  <a:lnTo>
                    <a:pt x="426" y="216"/>
                  </a:lnTo>
                  <a:lnTo>
                    <a:pt x="432" y="216"/>
                  </a:lnTo>
                  <a:lnTo>
                    <a:pt x="432" y="222"/>
                  </a:lnTo>
                  <a:lnTo>
                    <a:pt x="432" y="222"/>
                  </a:lnTo>
                </a:path>
              </a:pathLst>
            </a:custGeom>
            <a:noFill/>
            <a:ln w="9525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340" name="Freeform 4"/>
            <p:cNvSpPr>
              <a:spLocks/>
            </p:cNvSpPr>
            <p:nvPr/>
          </p:nvSpPr>
          <p:spPr bwMode="auto">
            <a:xfrm>
              <a:off x="2172" y="2226"/>
              <a:ext cx="432" cy="342"/>
            </a:xfrm>
            <a:custGeom>
              <a:avLst/>
              <a:gdLst>
                <a:gd name="T0" fmla="*/ 6 w 432"/>
                <a:gd name="T1" fmla="*/ 330 h 342"/>
                <a:gd name="T2" fmla="*/ 18 w 432"/>
                <a:gd name="T3" fmla="*/ 318 h 342"/>
                <a:gd name="T4" fmla="*/ 24 w 432"/>
                <a:gd name="T5" fmla="*/ 306 h 342"/>
                <a:gd name="T6" fmla="*/ 36 w 432"/>
                <a:gd name="T7" fmla="*/ 294 h 342"/>
                <a:gd name="T8" fmla="*/ 42 w 432"/>
                <a:gd name="T9" fmla="*/ 288 h 342"/>
                <a:gd name="T10" fmla="*/ 54 w 432"/>
                <a:gd name="T11" fmla="*/ 276 h 342"/>
                <a:gd name="T12" fmla="*/ 60 w 432"/>
                <a:gd name="T13" fmla="*/ 270 h 342"/>
                <a:gd name="T14" fmla="*/ 66 w 432"/>
                <a:gd name="T15" fmla="*/ 258 h 342"/>
                <a:gd name="T16" fmla="*/ 78 w 432"/>
                <a:gd name="T17" fmla="*/ 252 h 342"/>
                <a:gd name="T18" fmla="*/ 84 w 432"/>
                <a:gd name="T19" fmla="*/ 246 h 342"/>
                <a:gd name="T20" fmla="*/ 96 w 432"/>
                <a:gd name="T21" fmla="*/ 234 h 342"/>
                <a:gd name="T22" fmla="*/ 102 w 432"/>
                <a:gd name="T23" fmla="*/ 228 h 342"/>
                <a:gd name="T24" fmla="*/ 108 w 432"/>
                <a:gd name="T25" fmla="*/ 222 h 342"/>
                <a:gd name="T26" fmla="*/ 120 w 432"/>
                <a:gd name="T27" fmla="*/ 216 h 342"/>
                <a:gd name="T28" fmla="*/ 126 w 432"/>
                <a:gd name="T29" fmla="*/ 204 h 342"/>
                <a:gd name="T30" fmla="*/ 138 w 432"/>
                <a:gd name="T31" fmla="*/ 198 h 342"/>
                <a:gd name="T32" fmla="*/ 144 w 432"/>
                <a:gd name="T33" fmla="*/ 192 h 342"/>
                <a:gd name="T34" fmla="*/ 156 w 432"/>
                <a:gd name="T35" fmla="*/ 186 h 342"/>
                <a:gd name="T36" fmla="*/ 162 w 432"/>
                <a:gd name="T37" fmla="*/ 180 h 342"/>
                <a:gd name="T38" fmla="*/ 168 w 432"/>
                <a:gd name="T39" fmla="*/ 174 h 342"/>
                <a:gd name="T40" fmla="*/ 180 w 432"/>
                <a:gd name="T41" fmla="*/ 168 h 342"/>
                <a:gd name="T42" fmla="*/ 186 w 432"/>
                <a:gd name="T43" fmla="*/ 162 h 342"/>
                <a:gd name="T44" fmla="*/ 198 w 432"/>
                <a:gd name="T45" fmla="*/ 156 h 342"/>
                <a:gd name="T46" fmla="*/ 204 w 432"/>
                <a:gd name="T47" fmla="*/ 150 h 342"/>
                <a:gd name="T48" fmla="*/ 210 w 432"/>
                <a:gd name="T49" fmla="*/ 144 h 342"/>
                <a:gd name="T50" fmla="*/ 222 w 432"/>
                <a:gd name="T51" fmla="*/ 138 h 342"/>
                <a:gd name="T52" fmla="*/ 228 w 432"/>
                <a:gd name="T53" fmla="*/ 132 h 342"/>
                <a:gd name="T54" fmla="*/ 240 w 432"/>
                <a:gd name="T55" fmla="*/ 126 h 342"/>
                <a:gd name="T56" fmla="*/ 246 w 432"/>
                <a:gd name="T57" fmla="*/ 120 h 342"/>
                <a:gd name="T58" fmla="*/ 252 w 432"/>
                <a:gd name="T59" fmla="*/ 114 h 342"/>
                <a:gd name="T60" fmla="*/ 264 w 432"/>
                <a:gd name="T61" fmla="*/ 108 h 342"/>
                <a:gd name="T62" fmla="*/ 270 w 432"/>
                <a:gd name="T63" fmla="*/ 102 h 342"/>
                <a:gd name="T64" fmla="*/ 282 w 432"/>
                <a:gd name="T65" fmla="*/ 96 h 342"/>
                <a:gd name="T66" fmla="*/ 288 w 432"/>
                <a:gd name="T67" fmla="*/ 90 h 342"/>
                <a:gd name="T68" fmla="*/ 300 w 432"/>
                <a:gd name="T69" fmla="*/ 84 h 342"/>
                <a:gd name="T70" fmla="*/ 306 w 432"/>
                <a:gd name="T71" fmla="*/ 78 h 342"/>
                <a:gd name="T72" fmla="*/ 312 w 432"/>
                <a:gd name="T73" fmla="*/ 72 h 342"/>
                <a:gd name="T74" fmla="*/ 324 w 432"/>
                <a:gd name="T75" fmla="*/ 66 h 342"/>
                <a:gd name="T76" fmla="*/ 330 w 432"/>
                <a:gd name="T77" fmla="*/ 66 h 342"/>
                <a:gd name="T78" fmla="*/ 342 w 432"/>
                <a:gd name="T79" fmla="*/ 60 h 342"/>
                <a:gd name="T80" fmla="*/ 348 w 432"/>
                <a:gd name="T81" fmla="*/ 54 h 342"/>
                <a:gd name="T82" fmla="*/ 354 w 432"/>
                <a:gd name="T83" fmla="*/ 48 h 342"/>
                <a:gd name="T84" fmla="*/ 366 w 432"/>
                <a:gd name="T85" fmla="*/ 42 h 342"/>
                <a:gd name="T86" fmla="*/ 372 w 432"/>
                <a:gd name="T87" fmla="*/ 36 h 342"/>
                <a:gd name="T88" fmla="*/ 384 w 432"/>
                <a:gd name="T89" fmla="*/ 30 h 342"/>
                <a:gd name="T90" fmla="*/ 390 w 432"/>
                <a:gd name="T91" fmla="*/ 30 h 342"/>
                <a:gd name="T92" fmla="*/ 402 w 432"/>
                <a:gd name="T93" fmla="*/ 24 h 342"/>
                <a:gd name="T94" fmla="*/ 408 w 432"/>
                <a:gd name="T95" fmla="*/ 18 h 342"/>
                <a:gd name="T96" fmla="*/ 414 w 432"/>
                <a:gd name="T97" fmla="*/ 12 h 342"/>
                <a:gd name="T98" fmla="*/ 426 w 432"/>
                <a:gd name="T99" fmla="*/ 6 h 342"/>
                <a:gd name="T100" fmla="*/ 432 w 432"/>
                <a:gd name="T101" fmla="*/ 6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32" h="342">
                  <a:moveTo>
                    <a:pt x="0" y="342"/>
                  </a:moveTo>
                  <a:lnTo>
                    <a:pt x="6" y="336"/>
                  </a:lnTo>
                  <a:lnTo>
                    <a:pt x="6" y="336"/>
                  </a:lnTo>
                  <a:lnTo>
                    <a:pt x="6" y="330"/>
                  </a:lnTo>
                  <a:lnTo>
                    <a:pt x="6" y="330"/>
                  </a:lnTo>
                  <a:lnTo>
                    <a:pt x="12" y="330"/>
                  </a:lnTo>
                  <a:lnTo>
                    <a:pt x="12" y="324"/>
                  </a:lnTo>
                  <a:lnTo>
                    <a:pt x="12" y="324"/>
                  </a:lnTo>
                  <a:lnTo>
                    <a:pt x="18" y="318"/>
                  </a:lnTo>
                  <a:lnTo>
                    <a:pt x="18" y="318"/>
                  </a:lnTo>
                  <a:lnTo>
                    <a:pt x="18" y="318"/>
                  </a:lnTo>
                  <a:lnTo>
                    <a:pt x="18" y="312"/>
                  </a:lnTo>
                  <a:lnTo>
                    <a:pt x="24" y="312"/>
                  </a:lnTo>
                  <a:lnTo>
                    <a:pt x="24" y="312"/>
                  </a:lnTo>
                  <a:lnTo>
                    <a:pt x="24" y="306"/>
                  </a:lnTo>
                  <a:lnTo>
                    <a:pt x="30" y="306"/>
                  </a:lnTo>
                  <a:lnTo>
                    <a:pt x="30" y="300"/>
                  </a:lnTo>
                  <a:lnTo>
                    <a:pt x="30" y="300"/>
                  </a:lnTo>
                  <a:lnTo>
                    <a:pt x="30" y="300"/>
                  </a:lnTo>
                  <a:lnTo>
                    <a:pt x="36" y="294"/>
                  </a:lnTo>
                  <a:lnTo>
                    <a:pt x="36" y="294"/>
                  </a:lnTo>
                  <a:lnTo>
                    <a:pt x="36" y="294"/>
                  </a:lnTo>
                  <a:lnTo>
                    <a:pt x="42" y="288"/>
                  </a:lnTo>
                  <a:lnTo>
                    <a:pt x="42" y="288"/>
                  </a:lnTo>
                  <a:lnTo>
                    <a:pt x="42" y="288"/>
                  </a:lnTo>
                  <a:lnTo>
                    <a:pt x="42" y="288"/>
                  </a:lnTo>
                  <a:lnTo>
                    <a:pt x="48" y="282"/>
                  </a:lnTo>
                  <a:lnTo>
                    <a:pt x="48" y="282"/>
                  </a:lnTo>
                  <a:lnTo>
                    <a:pt x="48" y="282"/>
                  </a:lnTo>
                  <a:lnTo>
                    <a:pt x="54" y="276"/>
                  </a:lnTo>
                  <a:lnTo>
                    <a:pt x="54" y="276"/>
                  </a:lnTo>
                  <a:lnTo>
                    <a:pt x="54" y="276"/>
                  </a:lnTo>
                  <a:lnTo>
                    <a:pt x="54" y="270"/>
                  </a:lnTo>
                  <a:lnTo>
                    <a:pt x="60" y="270"/>
                  </a:lnTo>
                  <a:lnTo>
                    <a:pt x="60" y="270"/>
                  </a:lnTo>
                  <a:lnTo>
                    <a:pt x="60" y="270"/>
                  </a:lnTo>
                  <a:lnTo>
                    <a:pt x="66" y="264"/>
                  </a:lnTo>
                  <a:lnTo>
                    <a:pt x="66" y="264"/>
                  </a:lnTo>
                  <a:lnTo>
                    <a:pt x="66" y="264"/>
                  </a:lnTo>
                  <a:lnTo>
                    <a:pt x="66" y="258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72" y="252"/>
                  </a:lnTo>
                  <a:lnTo>
                    <a:pt x="78" y="252"/>
                  </a:lnTo>
                  <a:lnTo>
                    <a:pt x="78" y="252"/>
                  </a:lnTo>
                  <a:lnTo>
                    <a:pt x="78" y="246"/>
                  </a:lnTo>
                  <a:lnTo>
                    <a:pt x="84" y="246"/>
                  </a:lnTo>
                  <a:lnTo>
                    <a:pt x="84" y="246"/>
                  </a:lnTo>
                  <a:lnTo>
                    <a:pt x="84" y="246"/>
                  </a:lnTo>
                  <a:lnTo>
                    <a:pt x="84" y="240"/>
                  </a:lnTo>
                  <a:lnTo>
                    <a:pt x="90" y="240"/>
                  </a:lnTo>
                  <a:lnTo>
                    <a:pt x="90" y="240"/>
                  </a:lnTo>
                  <a:lnTo>
                    <a:pt x="90" y="240"/>
                  </a:lnTo>
                  <a:lnTo>
                    <a:pt x="96" y="234"/>
                  </a:lnTo>
                  <a:lnTo>
                    <a:pt x="96" y="234"/>
                  </a:lnTo>
                  <a:lnTo>
                    <a:pt x="96" y="234"/>
                  </a:lnTo>
                  <a:lnTo>
                    <a:pt x="96" y="234"/>
                  </a:lnTo>
                  <a:lnTo>
                    <a:pt x="102" y="228"/>
                  </a:lnTo>
                  <a:lnTo>
                    <a:pt x="102" y="228"/>
                  </a:lnTo>
                  <a:lnTo>
                    <a:pt x="102" y="228"/>
                  </a:lnTo>
                  <a:lnTo>
                    <a:pt x="108" y="228"/>
                  </a:lnTo>
                  <a:lnTo>
                    <a:pt x="108" y="222"/>
                  </a:lnTo>
                  <a:lnTo>
                    <a:pt x="108" y="222"/>
                  </a:lnTo>
                  <a:lnTo>
                    <a:pt x="108" y="222"/>
                  </a:lnTo>
                  <a:lnTo>
                    <a:pt x="114" y="222"/>
                  </a:lnTo>
                  <a:lnTo>
                    <a:pt x="114" y="216"/>
                  </a:lnTo>
                  <a:lnTo>
                    <a:pt x="114" y="216"/>
                  </a:lnTo>
                  <a:lnTo>
                    <a:pt x="120" y="216"/>
                  </a:lnTo>
                  <a:lnTo>
                    <a:pt x="120" y="216"/>
                  </a:lnTo>
                  <a:lnTo>
                    <a:pt x="120" y="210"/>
                  </a:lnTo>
                  <a:lnTo>
                    <a:pt x="120" y="210"/>
                  </a:lnTo>
                  <a:lnTo>
                    <a:pt x="126" y="210"/>
                  </a:lnTo>
                  <a:lnTo>
                    <a:pt x="126" y="210"/>
                  </a:lnTo>
                  <a:lnTo>
                    <a:pt x="126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8" y="198"/>
                  </a:lnTo>
                  <a:lnTo>
                    <a:pt x="138" y="198"/>
                  </a:lnTo>
                  <a:lnTo>
                    <a:pt x="138" y="198"/>
                  </a:lnTo>
                  <a:lnTo>
                    <a:pt x="144" y="198"/>
                  </a:lnTo>
                  <a:lnTo>
                    <a:pt x="144" y="192"/>
                  </a:lnTo>
                  <a:lnTo>
                    <a:pt x="144" y="192"/>
                  </a:lnTo>
                  <a:lnTo>
                    <a:pt x="144" y="192"/>
                  </a:lnTo>
                  <a:lnTo>
                    <a:pt x="150" y="192"/>
                  </a:lnTo>
                  <a:lnTo>
                    <a:pt x="150" y="186"/>
                  </a:lnTo>
                  <a:lnTo>
                    <a:pt x="150" y="186"/>
                  </a:lnTo>
                  <a:lnTo>
                    <a:pt x="156" y="186"/>
                  </a:lnTo>
                  <a:lnTo>
                    <a:pt x="156" y="186"/>
                  </a:lnTo>
                  <a:lnTo>
                    <a:pt x="156" y="186"/>
                  </a:lnTo>
                  <a:lnTo>
                    <a:pt x="156" y="180"/>
                  </a:lnTo>
                  <a:lnTo>
                    <a:pt x="162" y="180"/>
                  </a:lnTo>
                  <a:lnTo>
                    <a:pt x="162" y="180"/>
                  </a:lnTo>
                  <a:lnTo>
                    <a:pt x="162" y="180"/>
                  </a:lnTo>
                  <a:lnTo>
                    <a:pt x="162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74" y="174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80" y="168"/>
                  </a:lnTo>
                  <a:lnTo>
                    <a:pt x="180" y="168"/>
                  </a:lnTo>
                  <a:lnTo>
                    <a:pt x="180" y="162"/>
                  </a:lnTo>
                  <a:lnTo>
                    <a:pt x="186" y="162"/>
                  </a:lnTo>
                  <a:lnTo>
                    <a:pt x="186" y="162"/>
                  </a:lnTo>
                  <a:lnTo>
                    <a:pt x="186" y="162"/>
                  </a:lnTo>
                  <a:lnTo>
                    <a:pt x="186" y="162"/>
                  </a:lnTo>
                  <a:lnTo>
                    <a:pt x="192" y="156"/>
                  </a:lnTo>
                  <a:lnTo>
                    <a:pt x="192" y="156"/>
                  </a:lnTo>
                  <a:lnTo>
                    <a:pt x="192" y="156"/>
                  </a:lnTo>
                  <a:lnTo>
                    <a:pt x="198" y="156"/>
                  </a:lnTo>
                  <a:lnTo>
                    <a:pt x="198" y="150"/>
                  </a:lnTo>
                  <a:lnTo>
                    <a:pt x="198" y="150"/>
                  </a:lnTo>
                  <a:lnTo>
                    <a:pt x="198" y="150"/>
                  </a:lnTo>
                  <a:lnTo>
                    <a:pt x="204" y="150"/>
                  </a:lnTo>
                  <a:lnTo>
                    <a:pt x="204" y="150"/>
                  </a:lnTo>
                  <a:lnTo>
                    <a:pt x="204" y="144"/>
                  </a:lnTo>
                  <a:lnTo>
                    <a:pt x="210" y="144"/>
                  </a:lnTo>
                  <a:lnTo>
                    <a:pt x="210" y="144"/>
                  </a:lnTo>
                  <a:lnTo>
                    <a:pt x="210" y="144"/>
                  </a:lnTo>
                  <a:lnTo>
                    <a:pt x="210" y="144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22" y="138"/>
                  </a:lnTo>
                  <a:lnTo>
                    <a:pt x="222" y="138"/>
                  </a:lnTo>
                  <a:lnTo>
                    <a:pt x="222" y="132"/>
                  </a:lnTo>
                  <a:lnTo>
                    <a:pt x="222" y="132"/>
                  </a:lnTo>
                  <a:lnTo>
                    <a:pt x="228" y="132"/>
                  </a:lnTo>
                  <a:lnTo>
                    <a:pt x="228" y="132"/>
                  </a:lnTo>
                  <a:lnTo>
                    <a:pt x="228" y="132"/>
                  </a:lnTo>
                  <a:lnTo>
                    <a:pt x="234" y="126"/>
                  </a:lnTo>
                  <a:lnTo>
                    <a:pt x="234" y="126"/>
                  </a:lnTo>
                  <a:lnTo>
                    <a:pt x="234" y="126"/>
                  </a:lnTo>
                  <a:lnTo>
                    <a:pt x="234" y="126"/>
                  </a:lnTo>
                  <a:lnTo>
                    <a:pt x="240" y="126"/>
                  </a:lnTo>
                  <a:lnTo>
                    <a:pt x="240" y="120"/>
                  </a:lnTo>
                  <a:lnTo>
                    <a:pt x="240" y="120"/>
                  </a:lnTo>
                  <a:lnTo>
                    <a:pt x="246" y="120"/>
                  </a:lnTo>
                  <a:lnTo>
                    <a:pt x="246" y="120"/>
                  </a:lnTo>
                  <a:lnTo>
                    <a:pt x="246" y="120"/>
                  </a:lnTo>
                  <a:lnTo>
                    <a:pt x="246" y="120"/>
                  </a:lnTo>
                  <a:lnTo>
                    <a:pt x="252" y="114"/>
                  </a:lnTo>
                  <a:lnTo>
                    <a:pt x="252" y="114"/>
                  </a:lnTo>
                  <a:lnTo>
                    <a:pt x="252" y="114"/>
                  </a:lnTo>
                  <a:lnTo>
                    <a:pt x="252" y="114"/>
                  </a:lnTo>
                  <a:lnTo>
                    <a:pt x="258" y="114"/>
                  </a:lnTo>
                  <a:lnTo>
                    <a:pt x="258" y="108"/>
                  </a:lnTo>
                  <a:lnTo>
                    <a:pt x="258" y="108"/>
                  </a:lnTo>
                  <a:lnTo>
                    <a:pt x="264" y="108"/>
                  </a:lnTo>
                  <a:lnTo>
                    <a:pt x="264" y="108"/>
                  </a:lnTo>
                  <a:lnTo>
                    <a:pt x="264" y="108"/>
                  </a:lnTo>
                  <a:lnTo>
                    <a:pt x="264" y="102"/>
                  </a:lnTo>
                  <a:lnTo>
                    <a:pt x="270" y="102"/>
                  </a:lnTo>
                  <a:lnTo>
                    <a:pt x="270" y="102"/>
                  </a:lnTo>
                  <a:lnTo>
                    <a:pt x="270" y="102"/>
                  </a:lnTo>
                  <a:lnTo>
                    <a:pt x="276" y="102"/>
                  </a:lnTo>
                  <a:lnTo>
                    <a:pt x="276" y="102"/>
                  </a:lnTo>
                  <a:lnTo>
                    <a:pt x="276" y="96"/>
                  </a:lnTo>
                  <a:lnTo>
                    <a:pt x="276" y="96"/>
                  </a:lnTo>
                  <a:lnTo>
                    <a:pt x="282" y="96"/>
                  </a:lnTo>
                  <a:lnTo>
                    <a:pt x="282" y="96"/>
                  </a:lnTo>
                  <a:lnTo>
                    <a:pt x="282" y="96"/>
                  </a:lnTo>
                  <a:lnTo>
                    <a:pt x="288" y="90"/>
                  </a:lnTo>
                  <a:lnTo>
                    <a:pt x="288" y="90"/>
                  </a:lnTo>
                  <a:lnTo>
                    <a:pt x="288" y="90"/>
                  </a:lnTo>
                  <a:lnTo>
                    <a:pt x="288" y="90"/>
                  </a:lnTo>
                  <a:lnTo>
                    <a:pt x="294" y="90"/>
                  </a:lnTo>
                  <a:lnTo>
                    <a:pt x="294" y="90"/>
                  </a:lnTo>
                  <a:lnTo>
                    <a:pt x="294" y="84"/>
                  </a:lnTo>
                  <a:lnTo>
                    <a:pt x="300" y="84"/>
                  </a:lnTo>
                  <a:lnTo>
                    <a:pt x="300" y="84"/>
                  </a:lnTo>
                  <a:lnTo>
                    <a:pt x="300" y="84"/>
                  </a:lnTo>
                  <a:lnTo>
                    <a:pt x="300" y="84"/>
                  </a:lnTo>
                  <a:lnTo>
                    <a:pt x="306" y="78"/>
                  </a:lnTo>
                  <a:lnTo>
                    <a:pt x="306" y="78"/>
                  </a:lnTo>
                  <a:lnTo>
                    <a:pt x="306" y="78"/>
                  </a:lnTo>
                  <a:lnTo>
                    <a:pt x="312" y="78"/>
                  </a:lnTo>
                  <a:lnTo>
                    <a:pt x="312" y="78"/>
                  </a:lnTo>
                  <a:lnTo>
                    <a:pt x="312" y="78"/>
                  </a:lnTo>
                  <a:lnTo>
                    <a:pt x="312" y="72"/>
                  </a:lnTo>
                  <a:lnTo>
                    <a:pt x="318" y="72"/>
                  </a:lnTo>
                  <a:lnTo>
                    <a:pt x="318" y="72"/>
                  </a:lnTo>
                  <a:lnTo>
                    <a:pt x="318" y="72"/>
                  </a:lnTo>
                  <a:lnTo>
                    <a:pt x="324" y="72"/>
                  </a:lnTo>
                  <a:lnTo>
                    <a:pt x="324" y="66"/>
                  </a:lnTo>
                  <a:lnTo>
                    <a:pt x="324" y="66"/>
                  </a:lnTo>
                  <a:lnTo>
                    <a:pt x="324" y="66"/>
                  </a:lnTo>
                  <a:lnTo>
                    <a:pt x="330" y="66"/>
                  </a:lnTo>
                  <a:lnTo>
                    <a:pt x="330" y="66"/>
                  </a:lnTo>
                  <a:lnTo>
                    <a:pt x="330" y="66"/>
                  </a:lnTo>
                  <a:lnTo>
                    <a:pt x="336" y="60"/>
                  </a:lnTo>
                  <a:lnTo>
                    <a:pt x="336" y="60"/>
                  </a:lnTo>
                  <a:lnTo>
                    <a:pt x="336" y="60"/>
                  </a:lnTo>
                  <a:lnTo>
                    <a:pt x="336" y="60"/>
                  </a:lnTo>
                  <a:lnTo>
                    <a:pt x="342" y="60"/>
                  </a:lnTo>
                  <a:lnTo>
                    <a:pt x="342" y="60"/>
                  </a:lnTo>
                  <a:lnTo>
                    <a:pt x="342" y="54"/>
                  </a:lnTo>
                  <a:lnTo>
                    <a:pt x="342" y="54"/>
                  </a:lnTo>
                  <a:lnTo>
                    <a:pt x="348" y="54"/>
                  </a:lnTo>
                  <a:lnTo>
                    <a:pt x="348" y="54"/>
                  </a:lnTo>
                  <a:lnTo>
                    <a:pt x="348" y="54"/>
                  </a:lnTo>
                  <a:lnTo>
                    <a:pt x="354" y="54"/>
                  </a:lnTo>
                  <a:lnTo>
                    <a:pt x="354" y="48"/>
                  </a:lnTo>
                  <a:lnTo>
                    <a:pt x="354" y="48"/>
                  </a:lnTo>
                  <a:lnTo>
                    <a:pt x="354" y="48"/>
                  </a:lnTo>
                  <a:lnTo>
                    <a:pt x="360" y="48"/>
                  </a:lnTo>
                  <a:lnTo>
                    <a:pt x="360" y="48"/>
                  </a:lnTo>
                  <a:lnTo>
                    <a:pt x="360" y="48"/>
                  </a:lnTo>
                  <a:lnTo>
                    <a:pt x="366" y="42"/>
                  </a:lnTo>
                  <a:lnTo>
                    <a:pt x="366" y="42"/>
                  </a:lnTo>
                  <a:lnTo>
                    <a:pt x="366" y="42"/>
                  </a:lnTo>
                  <a:lnTo>
                    <a:pt x="366" y="42"/>
                  </a:lnTo>
                  <a:lnTo>
                    <a:pt x="372" y="42"/>
                  </a:lnTo>
                  <a:lnTo>
                    <a:pt x="372" y="36"/>
                  </a:lnTo>
                  <a:lnTo>
                    <a:pt x="372" y="36"/>
                  </a:lnTo>
                  <a:lnTo>
                    <a:pt x="378" y="36"/>
                  </a:lnTo>
                  <a:lnTo>
                    <a:pt x="378" y="36"/>
                  </a:lnTo>
                  <a:lnTo>
                    <a:pt x="378" y="36"/>
                  </a:lnTo>
                  <a:lnTo>
                    <a:pt x="378" y="36"/>
                  </a:lnTo>
                  <a:lnTo>
                    <a:pt x="384" y="30"/>
                  </a:lnTo>
                  <a:lnTo>
                    <a:pt x="384" y="30"/>
                  </a:lnTo>
                  <a:lnTo>
                    <a:pt x="384" y="30"/>
                  </a:lnTo>
                  <a:lnTo>
                    <a:pt x="390" y="30"/>
                  </a:lnTo>
                  <a:lnTo>
                    <a:pt x="390" y="30"/>
                  </a:lnTo>
                  <a:lnTo>
                    <a:pt x="390" y="30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14" y="18"/>
                  </a:lnTo>
                  <a:lnTo>
                    <a:pt x="414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0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26" y="6"/>
                  </a:lnTo>
                  <a:lnTo>
                    <a:pt x="426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2" y="6"/>
                  </a:lnTo>
                  <a:lnTo>
                    <a:pt x="432" y="6"/>
                  </a:lnTo>
                  <a:lnTo>
                    <a:pt x="432" y="0"/>
                  </a:lnTo>
                </a:path>
              </a:pathLst>
            </a:custGeom>
            <a:noFill/>
            <a:ln w="9525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341" name="Freeform 5"/>
            <p:cNvSpPr>
              <a:spLocks/>
            </p:cNvSpPr>
            <p:nvPr/>
          </p:nvSpPr>
          <p:spPr bwMode="auto">
            <a:xfrm>
              <a:off x="2604" y="2028"/>
              <a:ext cx="402" cy="198"/>
            </a:xfrm>
            <a:custGeom>
              <a:avLst/>
              <a:gdLst>
                <a:gd name="T0" fmla="*/ 6 w 402"/>
                <a:gd name="T1" fmla="*/ 198 h 198"/>
                <a:gd name="T2" fmla="*/ 12 w 402"/>
                <a:gd name="T3" fmla="*/ 192 h 198"/>
                <a:gd name="T4" fmla="*/ 24 w 402"/>
                <a:gd name="T5" fmla="*/ 192 h 198"/>
                <a:gd name="T6" fmla="*/ 30 w 402"/>
                <a:gd name="T7" fmla="*/ 186 h 198"/>
                <a:gd name="T8" fmla="*/ 36 w 402"/>
                <a:gd name="T9" fmla="*/ 180 h 198"/>
                <a:gd name="T10" fmla="*/ 42 w 402"/>
                <a:gd name="T11" fmla="*/ 180 h 198"/>
                <a:gd name="T12" fmla="*/ 48 w 402"/>
                <a:gd name="T13" fmla="*/ 174 h 198"/>
                <a:gd name="T14" fmla="*/ 54 w 402"/>
                <a:gd name="T15" fmla="*/ 174 h 198"/>
                <a:gd name="T16" fmla="*/ 60 w 402"/>
                <a:gd name="T17" fmla="*/ 168 h 198"/>
                <a:gd name="T18" fmla="*/ 72 w 402"/>
                <a:gd name="T19" fmla="*/ 162 h 198"/>
                <a:gd name="T20" fmla="*/ 78 w 402"/>
                <a:gd name="T21" fmla="*/ 162 h 198"/>
                <a:gd name="T22" fmla="*/ 84 w 402"/>
                <a:gd name="T23" fmla="*/ 156 h 198"/>
                <a:gd name="T24" fmla="*/ 90 w 402"/>
                <a:gd name="T25" fmla="*/ 156 h 198"/>
                <a:gd name="T26" fmla="*/ 96 w 402"/>
                <a:gd name="T27" fmla="*/ 150 h 198"/>
                <a:gd name="T28" fmla="*/ 102 w 402"/>
                <a:gd name="T29" fmla="*/ 144 h 198"/>
                <a:gd name="T30" fmla="*/ 108 w 402"/>
                <a:gd name="T31" fmla="*/ 144 h 198"/>
                <a:gd name="T32" fmla="*/ 114 w 402"/>
                <a:gd name="T33" fmla="*/ 138 h 198"/>
                <a:gd name="T34" fmla="*/ 126 w 402"/>
                <a:gd name="T35" fmla="*/ 138 h 198"/>
                <a:gd name="T36" fmla="*/ 132 w 402"/>
                <a:gd name="T37" fmla="*/ 132 h 198"/>
                <a:gd name="T38" fmla="*/ 138 w 402"/>
                <a:gd name="T39" fmla="*/ 126 h 198"/>
                <a:gd name="T40" fmla="*/ 144 w 402"/>
                <a:gd name="T41" fmla="*/ 126 h 198"/>
                <a:gd name="T42" fmla="*/ 150 w 402"/>
                <a:gd name="T43" fmla="*/ 120 h 198"/>
                <a:gd name="T44" fmla="*/ 156 w 402"/>
                <a:gd name="T45" fmla="*/ 120 h 198"/>
                <a:gd name="T46" fmla="*/ 162 w 402"/>
                <a:gd name="T47" fmla="*/ 114 h 198"/>
                <a:gd name="T48" fmla="*/ 174 w 402"/>
                <a:gd name="T49" fmla="*/ 108 h 198"/>
                <a:gd name="T50" fmla="*/ 180 w 402"/>
                <a:gd name="T51" fmla="*/ 108 h 198"/>
                <a:gd name="T52" fmla="*/ 186 w 402"/>
                <a:gd name="T53" fmla="*/ 102 h 198"/>
                <a:gd name="T54" fmla="*/ 192 w 402"/>
                <a:gd name="T55" fmla="*/ 102 h 198"/>
                <a:gd name="T56" fmla="*/ 198 w 402"/>
                <a:gd name="T57" fmla="*/ 96 h 198"/>
                <a:gd name="T58" fmla="*/ 204 w 402"/>
                <a:gd name="T59" fmla="*/ 96 h 198"/>
                <a:gd name="T60" fmla="*/ 210 w 402"/>
                <a:gd name="T61" fmla="*/ 90 h 198"/>
                <a:gd name="T62" fmla="*/ 216 w 402"/>
                <a:gd name="T63" fmla="*/ 84 h 198"/>
                <a:gd name="T64" fmla="*/ 228 w 402"/>
                <a:gd name="T65" fmla="*/ 84 h 198"/>
                <a:gd name="T66" fmla="*/ 234 w 402"/>
                <a:gd name="T67" fmla="*/ 78 h 198"/>
                <a:gd name="T68" fmla="*/ 240 w 402"/>
                <a:gd name="T69" fmla="*/ 78 h 198"/>
                <a:gd name="T70" fmla="*/ 246 w 402"/>
                <a:gd name="T71" fmla="*/ 72 h 198"/>
                <a:gd name="T72" fmla="*/ 252 w 402"/>
                <a:gd name="T73" fmla="*/ 72 h 198"/>
                <a:gd name="T74" fmla="*/ 258 w 402"/>
                <a:gd name="T75" fmla="*/ 66 h 198"/>
                <a:gd name="T76" fmla="*/ 264 w 402"/>
                <a:gd name="T77" fmla="*/ 66 h 198"/>
                <a:gd name="T78" fmla="*/ 270 w 402"/>
                <a:gd name="T79" fmla="*/ 60 h 198"/>
                <a:gd name="T80" fmla="*/ 282 w 402"/>
                <a:gd name="T81" fmla="*/ 54 h 198"/>
                <a:gd name="T82" fmla="*/ 288 w 402"/>
                <a:gd name="T83" fmla="*/ 54 h 198"/>
                <a:gd name="T84" fmla="*/ 294 w 402"/>
                <a:gd name="T85" fmla="*/ 48 h 198"/>
                <a:gd name="T86" fmla="*/ 300 w 402"/>
                <a:gd name="T87" fmla="*/ 48 h 198"/>
                <a:gd name="T88" fmla="*/ 306 w 402"/>
                <a:gd name="T89" fmla="*/ 42 h 198"/>
                <a:gd name="T90" fmla="*/ 312 w 402"/>
                <a:gd name="T91" fmla="*/ 42 h 198"/>
                <a:gd name="T92" fmla="*/ 318 w 402"/>
                <a:gd name="T93" fmla="*/ 36 h 198"/>
                <a:gd name="T94" fmla="*/ 330 w 402"/>
                <a:gd name="T95" fmla="*/ 36 h 198"/>
                <a:gd name="T96" fmla="*/ 336 w 402"/>
                <a:gd name="T97" fmla="*/ 30 h 198"/>
                <a:gd name="T98" fmla="*/ 342 w 402"/>
                <a:gd name="T99" fmla="*/ 30 h 198"/>
                <a:gd name="T100" fmla="*/ 348 w 402"/>
                <a:gd name="T101" fmla="*/ 24 h 198"/>
                <a:gd name="T102" fmla="*/ 354 w 402"/>
                <a:gd name="T103" fmla="*/ 24 h 198"/>
                <a:gd name="T104" fmla="*/ 360 w 402"/>
                <a:gd name="T105" fmla="*/ 18 h 198"/>
                <a:gd name="T106" fmla="*/ 366 w 402"/>
                <a:gd name="T107" fmla="*/ 18 h 198"/>
                <a:gd name="T108" fmla="*/ 372 w 402"/>
                <a:gd name="T109" fmla="*/ 12 h 198"/>
                <a:gd name="T110" fmla="*/ 384 w 402"/>
                <a:gd name="T111" fmla="*/ 6 h 198"/>
                <a:gd name="T112" fmla="*/ 390 w 402"/>
                <a:gd name="T113" fmla="*/ 6 h 198"/>
                <a:gd name="T114" fmla="*/ 396 w 402"/>
                <a:gd name="T115" fmla="*/ 0 h 198"/>
                <a:gd name="T116" fmla="*/ 402 w 402"/>
                <a:gd name="T117" fmla="*/ 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02" h="198">
                  <a:moveTo>
                    <a:pt x="0" y="198"/>
                  </a:moveTo>
                  <a:lnTo>
                    <a:pt x="6" y="198"/>
                  </a:lnTo>
                  <a:lnTo>
                    <a:pt x="6" y="198"/>
                  </a:lnTo>
                  <a:lnTo>
                    <a:pt x="6" y="198"/>
                  </a:lnTo>
                  <a:lnTo>
                    <a:pt x="12" y="198"/>
                  </a:lnTo>
                  <a:lnTo>
                    <a:pt x="12" y="198"/>
                  </a:lnTo>
                  <a:lnTo>
                    <a:pt x="12" y="192"/>
                  </a:lnTo>
                  <a:lnTo>
                    <a:pt x="12" y="192"/>
                  </a:lnTo>
                  <a:lnTo>
                    <a:pt x="18" y="192"/>
                  </a:lnTo>
                  <a:lnTo>
                    <a:pt x="18" y="192"/>
                  </a:lnTo>
                  <a:lnTo>
                    <a:pt x="18" y="192"/>
                  </a:lnTo>
                  <a:lnTo>
                    <a:pt x="24" y="192"/>
                  </a:lnTo>
                  <a:lnTo>
                    <a:pt x="24" y="192"/>
                  </a:lnTo>
                  <a:lnTo>
                    <a:pt x="24" y="186"/>
                  </a:lnTo>
                  <a:lnTo>
                    <a:pt x="24" y="186"/>
                  </a:lnTo>
                  <a:lnTo>
                    <a:pt x="30" y="186"/>
                  </a:lnTo>
                  <a:lnTo>
                    <a:pt x="30" y="186"/>
                  </a:lnTo>
                  <a:lnTo>
                    <a:pt x="30" y="186"/>
                  </a:lnTo>
                  <a:lnTo>
                    <a:pt x="36" y="186"/>
                  </a:lnTo>
                  <a:lnTo>
                    <a:pt x="36" y="180"/>
                  </a:lnTo>
                  <a:lnTo>
                    <a:pt x="36" y="180"/>
                  </a:lnTo>
                  <a:lnTo>
                    <a:pt x="36" y="180"/>
                  </a:lnTo>
                  <a:lnTo>
                    <a:pt x="42" y="180"/>
                  </a:lnTo>
                  <a:lnTo>
                    <a:pt x="42" y="180"/>
                  </a:lnTo>
                  <a:lnTo>
                    <a:pt x="42" y="180"/>
                  </a:lnTo>
                  <a:lnTo>
                    <a:pt x="48" y="174"/>
                  </a:lnTo>
                  <a:lnTo>
                    <a:pt x="48" y="174"/>
                  </a:lnTo>
                  <a:lnTo>
                    <a:pt x="48" y="174"/>
                  </a:lnTo>
                  <a:lnTo>
                    <a:pt x="48" y="174"/>
                  </a:lnTo>
                  <a:lnTo>
                    <a:pt x="54" y="174"/>
                  </a:lnTo>
                  <a:lnTo>
                    <a:pt x="54" y="174"/>
                  </a:lnTo>
                  <a:lnTo>
                    <a:pt x="54" y="174"/>
                  </a:lnTo>
                  <a:lnTo>
                    <a:pt x="60" y="168"/>
                  </a:lnTo>
                  <a:lnTo>
                    <a:pt x="60" y="168"/>
                  </a:lnTo>
                  <a:lnTo>
                    <a:pt x="60" y="168"/>
                  </a:lnTo>
                  <a:lnTo>
                    <a:pt x="60" y="168"/>
                  </a:lnTo>
                  <a:lnTo>
                    <a:pt x="66" y="168"/>
                  </a:lnTo>
                  <a:lnTo>
                    <a:pt x="66" y="168"/>
                  </a:lnTo>
                  <a:lnTo>
                    <a:pt x="66" y="162"/>
                  </a:lnTo>
                  <a:lnTo>
                    <a:pt x="72" y="162"/>
                  </a:lnTo>
                  <a:lnTo>
                    <a:pt x="72" y="162"/>
                  </a:lnTo>
                  <a:lnTo>
                    <a:pt x="72" y="162"/>
                  </a:lnTo>
                  <a:lnTo>
                    <a:pt x="72" y="162"/>
                  </a:lnTo>
                  <a:lnTo>
                    <a:pt x="78" y="162"/>
                  </a:lnTo>
                  <a:lnTo>
                    <a:pt x="78" y="162"/>
                  </a:lnTo>
                  <a:lnTo>
                    <a:pt x="78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90" y="156"/>
                  </a:lnTo>
                  <a:lnTo>
                    <a:pt x="90" y="156"/>
                  </a:lnTo>
                  <a:lnTo>
                    <a:pt x="90" y="150"/>
                  </a:lnTo>
                  <a:lnTo>
                    <a:pt x="90" y="150"/>
                  </a:lnTo>
                  <a:lnTo>
                    <a:pt x="96" y="150"/>
                  </a:lnTo>
                  <a:lnTo>
                    <a:pt x="96" y="150"/>
                  </a:lnTo>
                  <a:lnTo>
                    <a:pt x="96" y="150"/>
                  </a:lnTo>
                  <a:lnTo>
                    <a:pt x="102" y="150"/>
                  </a:lnTo>
                  <a:lnTo>
                    <a:pt x="102" y="144"/>
                  </a:lnTo>
                  <a:lnTo>
                    <a:pt x="102" y="144"/>
                  </a:lnTo>
                  <a:lnTo>
                    <a:pt x="102" y="144"/>
                  </a:lnTo>
                  <a:lnTo>
                    <a:pt x="108" y="144"/>
                  </a:lnTo>
                  <a:lnTo>
                    <a:pt x="108" y="144"/>
                  </a:lnTo>
                  <a:lnTo>
                    <a:pt x="108" y="144"/>
                  </a:lnTo>
                  <a:lnTo>
                    <a:pt x="114" y="144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6" y="138"/>
                  </a:lnTo>
                  <a:lnTo>
                    <a:pt x="126" y="132"/>
                  </a:lnTo>
                  <a:lnTo>
                    <a:pt x="126" y="132"/>
                  </a:lnTo>
                  <a:lnTo>
                    <a:pt x="126" y="132"/>
                  </a:lnTo>
                  <a:lnTo>
                    <a:pt x="132" y="132"/>
                  </a:lnTo>
                  <a:lnTo>
                    <a:pt x="132" y="132"/>
                  </a:lnTo>
                  <a:lnTo>
                    <a:pt x="132" y="132"/>
                  </a:lnTo>
                  <a:lnTo>
                    <a:pt x="138" y="126"/>
                  </a:lnTo>
                  <a:lnTo>
                    <a:pt x="138" y="126"/>
                  </a:lnTo>
                  <a:lnTo>
                    <a:pt x="138" y="126"/>
                  </a:lnTo>
                  <a:lnTo>
                    <a:pt x="138" y="126"/>
                  </a:lnTo>
                  <a:lnTo>
                    <a:pt x="144" y="126"/>
                  </a:lnTo>
                  <a:lnTo>
                    <a:pt x="144" y="126"/>
                  </a:lnTo>
                  <a:lnTo>
                    <a:pt x="144" y="126"/>
                  </a:lnTo>
                  <a:lnTo>
                    <a:pt x="150" y="120"/>
                  </a:lnTo>
                  <a:lnTo>
                    <a:pt x="150" y="120"/>
                  </a:lnTo>
                  <a:lnTo>
                    <a:pt x="150" y="120"/>
                  </a:lnTo>
                  <a:lnTo>
                    <a:pt x="150" y="120"/>
                  </a:lnTo>
                  <a:lnTo>
                    <a:pt x="156" y="120"/>
                  </a:lnTo>
                  <a:lnTo>
                    <a:pt x="156" y="120"/>
                  </a:lnTo>
                  <a:lnTo>
                    <a:pt x="156" y="120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74" y="108"/>
                  </a:lnTo>
                  <a:lnTo>
                    <a:pt x="174" y="108"/>
                  </a:lnTo>
                  <a:lnTo>
                    <a:pt x="174" y="108"/>
                  </a:lnTo>
                  <a:lnTo>
                    <a:pt x="174" y="108"/>
                  </a:lnTo>
                  <a:lnTo>
                    <a:pt x="180" y="108"/>
                  </a:lnTo>
                  <a:lnTo>
                    <a:pt x="180" y="108"/>
                  </a:lnTo>
                  <a:lnTo>
                    <a:pt x="180" y="108"/>
                  </a:lnTo>
                  <a:lnTo>
                    <a:pt x="180" y="102"/>
                  </a:lnTo>
                  <a:lnTo>
                    <a:pt x="186" y="102"/>
                  </a:lnTo>
                  <a:lnTo>
                    <a:pt x="186" y="102"/>
                  </a:lnTo>
                  <a:lnTo>
                    <a:pt x="186" y="102"/>
                  </a:lnTo>
                  <a:lnTo>
                    <a:pt x="192" y="102"/>
                  </a:lnTo>
                  <a:lnTo>
                    <a:pt x="192" y="102"/>
                  </a:lnTo>
                  <a:lnTo>
                    <a:pt x="192" y="102"/>
                  </a:lnTo>
                  <a:lnTo>
                    <a:pt x="192" y="96"/>
                  </a:lnTo>
                  <a:lnTo>
                    <a:pt x="198" y="96"/>
                  </a:lnTo>
                  <a:lnTo>
                    <a:pt x="198" y="96"/>
                  </a:lnTo>
                  <a:lnTo>
                    <a:pt x="198" y="96"/>
                  </a:lnTo>
                  <a:lnTo>
                    <a:pt x="204" y="96"/>
                  </a:lnTo>
                  <a:lnTo>
                    <a:pt x="204" y="96"/>
                  </a:lnTo>
                  <a:lnTo>
                    <a:pt x="204" y="96"/>
                  </a:lnTo>
                  <a:lnTo>
                    <a:pt x="204" y="90"/>
                  </a:lnTo>
                  <a:lnTo>
                    <a:pt x="210" y="90"/>
                  </a:lnTo>
                  <a:lnTo>
                    <a:pt x="210" y="90"/>
                  </a:lnTo>
                  <a:lnTo>
                    <a:pt x="210" y="90"/>
                  </a:lnTo>
                  <a:lnTo>
                    <a:pt x="216" y="90"/>
                  </a:lnTo>
                  <a:lnTo>
                    <a:pt x="216" y="90"/>
                  </a:lnTo>
                  <a:lnTo>
                    <a:pt x="216" y="90"/>
                  </a:lnTo>
                  <a:lnTo>
                    <a:pt x="216" y="84"/>
                  </a:lnTo>
                  <a:lnTo>
                    <a:pt x="222" y="84"/>
                  </a:lnTo>
                  <a:lnTo>
                    <a:pt x="222" y="84"/>
                  </a:lnTo>
                  <a:lnTo>
                    <a:pt x="222" y="84"/>
                  </a:lnTo>
                  <a:lnTo>
                    <a:pt x="228" y="84"/>
                  </a:lnTo>
                  <a:lnTo>
                    <a:pt x="228" y="84"/>
                  </a:lnTo>
                  <a:lnTo>
                    <a:pt x="228" y="84"/>
                  </a:lnTo>
                  <a:lnTo>
                    <a:pt x="228" y="78"/>
                  </a:lnTo>
                  <a:lnTo>
                    <a:pt x="234" y="78"/>
                  </a:lnTo>
                  <a:lnTo>
                    <a:pt x="234" y="78"/>
                  </a:lnTo>
                  <a:lnTo>
                    <a:pt x="234" y="78"/>
                  </a:lnTo>
                  <a:lnTo>
                    <a:pt x="240" y="78"/>
                  </a:lnTo>
                  <a:lnTo>
                    <a:pt x="240" y="78"/>
                  </a:lnTo>
                  <a:lnTo>
                    <a:pt x="240" y="78"/>
                  </a:lnTo>
                  <a:lnTo>
                    <a:pt x="240" y="78"/>
                  </a:lnTo>
                  <a:lnTo>
                    <a:pt x="246" y="72"/>
                  </a:lnTo>
                  <a:lnTo>
                    <a:pt x="246" y="72"/>
                  </a:lnTo>
                  <a:lnTo>
                    <a:pt x="246" y="72"/>
                  </a:lnTo>
                  <a:lnTo>
                    <a:pt x="252" y="72"/>
                  </a:lnTo>
                  <a:lnTo>
                    <a:pt x="252" y="72"/>
                  </a:lnTo>
                  <a:lnTo>
                    <a:pt x="252" y="72"/>
                  </a:lnTo>
                  <a:lnTo>
                    <a:pt x="252" y="72"/>
                  </a:lnTo>
                  <a:lnTo>
                    <a:pt x="258" y="66"/>
                  </a:lnTo>
                  <a:lnTo>
                    <a:pt x="258" y="66"/>
                  </a:lnTo>
                  <a:lnTo>
                    <a:pt x="258" y="66"/>
                  </a:lnTo>
                  <a:lnTo>
                    <a:pt x="264" y="66"/>
                  </a:lnTo>
                  <a:lnTo>
                    <a:pt x="264" y="66"/>
                  </a:lnTo>
                  <a:lnTo>
                    <a:pt x="264" y="66"/>
                  </a:lnTo>
                  <a:lnTo>
                    <a:pt x="264" y="66"/>
                  </a:lnTo>
                  <a:lnTo>
                    <a:pt x="270" y="60"/>
                  </a:lnTo>
                  <a:lnTo>
                    <a:pt x="270" y="60"/>
                  </a:lnTo>
                  <a:lnTo>
                    <a:pt x="270" y="60"/>
                  </a:lnTo>
                  <a:lnTo>
                    <a:pt x="270" y="60"/>
                  </a:lnTo>
                  <a:lnTo>
                    <a:pt x="276" y="60"/>
                  </a:lnTo>
                  <a:lnTo>
                    <a:pt x="276" y="60"/>
                  </a:lnTo>
                  <a:lnTo>
                    <a:pt x="276" y="60"/>
                  </a:lnTo>
                  <a:lnTo>
                    <a:pt x="282" y="54"/>
                  </a:lnTo>
                  <a:lnTo>
                    <a:pt x="282" y="54"/>
                  </a:lnTo>
                  <a:lnTo>
                    <a:pt x="282" y="54"/>
                  </a:lnTo>
                  <a:lnTo>
                    <a:pt x="282" y="54"/>
                  </a:lnTo>
                  <a:lnTo>
                    <a:pt x="288" y="54"/>
                  </a:lnTo>
                  <a:lnTo>
                    <a:pt x="288" y="54"/>
                  </a:lnTo>
                  <a:lnTo>
                    <a:pt x="288" y="54"/>
                  </a:lnTo>
                  <a:lnTo>
                    <a:pt x="294" y="54"/>
                  </a:lnTo>
                  <a:lnTo>
                    <a:pt x="294" y="48"/>
                  </a:lnTo>
                  <a:lnTo>
                    <a:pt x="294" y="48"/>
                  </a:lnTo>
                  <a:lnTo>
                    <a:pt x="294" y="48"/>
                  </a:lnTo>
                  <a:lnTo>
                    <a:pt x="300" y="48"/>
                  </a:lnTo>
                  <a:lnTo>
                    <a:pt x="300" y="48"/>
                  </a:lnTo>
                  <a:lnTo>
                    <a:pt x="300" y="48"/>
                  </a:lnTo>
                  <a:lnTo>
                    <a:pt x="306" y="48"/>
                  </a:lnTo>
                  <a:lnTo>
                    <a:pt x="306" y="42"/>
                  </a:lnTo>
                  <a:lnTo>
                    <a:pt x="306" y="42"/>
                  </a:lnTo>
                  <a:lnTo>
                    <a:pt x="306" y="42"/>
                  </a:lnTo>
                  <a:lnTo>
                    <a:pt x="312" y="42"/>
                  </a:lnTo>
                  <a:lnTo>
                    <a:pt x="312" y="42"/>
                  </a:lnTo>
                  <a:lnTo>
                    <a:pt x="312" y="42"/>
                  </a:lnTo>
                  <a:lnTo>
                    <a:pt x="318" y="42"/>
                  </a:lnTo>
                  <a:lnTo>
                    <a:pt x="318" y="42"/>
                  </a:lnTo>
                  <a:lnTo>
                    <a:pt x="318" y="36"/>
                  </a:lnTo>
                  <a:lnTo>
                    <a:pt x="318" y="36"/>
                  </a:lnTo>
                  <a:lnTo>
                    <a:pt x="324" y="36"/>
                  </a:lnTo>
                  <a:lnTo>
                    <a:pt x="324" y="36"/>
                  </a:lnTo>
                  <a:lnTo>
                    <a:pt x="324" y="36"/>
                  </a:lnTo>
                  <a:lnTo>
                    <a:pt x="330" y="36"/>
                  </a:lnTo>
                  <a:lnTo>
                    <a:pt x="330" y="36"/>
                  </a:lnTo>
                  <a:lnTo>
                    <a:pt x="330" y="30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36" y="30"/>
                  </a:lnTo>
                  <a:lnTo>
                    <a:pt x="336" y="30"/>
                  </a:lnTo>
                  <a:lnTo>
                    <a:pt x="342" y="30"/>
                  </a:lnTo>
                  <a:lnTo>
                    <a:pt x="342" y="30"/>
                  </a:lnTo>
                  <a:lnTo>
                    <a:pt x="342" y="30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48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54" y="24"/>
                  </a:lnTo>
                  <a:lnTo>
                    <a:pt x="354" y="24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0" y="18"/>
                  </a:lnTo>
                  <a:lnTo>
                    <a:pt x="360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66" y="18"/>
                  </a:lnTo>
                  <a:lnTo>
                    <a:pt x="366" y="18"/>
                  </a:lnTo>
                  <a:lnTo>
                    <a:pt x="372" y="12"/>
                  </a:lnTo>
                  <a:lnTo>
                    <a:pt x="372" y="12"/>
                  </a:lnTo>
                  <a:lnTo>
                    <a:pt x="372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78" y="12"/>
                  </a:lnTo>
                  <a:lnTo>
                    <a:pt x="378" y="12"/>
                  </a:lnTo>
                  <a:lnTo>
                    <a:pt x="384" y="6"/>
                  </a:lnTo>
                  <a:lnTo>
                    <a:pt x="384" y="6"/>
                  </a:lnTo>
                  <a:lnTo>
                    <a:pt x="384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0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</a:path>
              </a:pathLst>
            </a:custGeom>
            <a:noFill/>
            <a:ln w="9525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342" name="Freeform 6"/>
            <p:cNvSpPr>
              <a:spLocks/>
            </p:cNvSpPr>
            <p:nvPr/>
          </p:nvSpPr>
          <p:spPr bwMode="auto">
            <a:xfrm>
              <a:off x="1452" y="2094"/>
              <a:ext cx="708" cy="516"/>
            </a:xfrm>
            <a:custGeom>
              <a:avLst/>
              <a:gdLst>
                <a:gd name="T0" fmla="*/ 696 w 708"/>
                <a:gd name="T1" fmla="*/ 486 h 516"/>
                <a:gd name="T2" fmla="*/ 684 w 708"/>
                <a:gd name="T3" fmla="*/ 468 h 516"/>
                <a:gd name="T4" fmla="*/ 672 w 708"/>
                <a:gd name="T5" fmla="*/ 450 h 516"/>
                <a:gd name="T6" fmla="*/ 660 w 708"/>
                <a:gd name="T7" fmla="*/ 438 h 516"/>
                <a:gd name="T8" fmla="*/ 654 w 708"/>
                <a:gd name="T9" fmla="*/ 426 h 516"/>
                <a:gd name="T10" fmla="*/ 642 w 708"/>
                <a:gd name="T11" fmla="*/ 408 h 516"/>
                <a:gd name="T12" fmla="*/ 630 w 708"/>
                <a:gd name="T13" fmla="*/ 402 h 516"/>
                <a:gd name="T14" fmla="*/ 618 w 708"/>
                <a:gd name="T15" fmla="*/ 390 h 516"/>
                <a:gd name="T16" fmla="*/ 606 w 708"/>
                <a:gd name="T17" fmla="*/ 378 h 516"/>
                <a:gd name="T18" fmla="*/ 594 w 708"/>
                <a:gd name="T19" fmla="*/ 366 h 516"/>
                <a:gd name="T20" fmla="*/ 582 w 708"/>
                <a:gd name="T21" fmla="*/ 354 h 516"/>
                <a:gd name="T22" fmla="*/ 570 w 708"/>
                <a:gd name="T23" fmla="*/ 348 h 516"/>
                <a:gd name="T24" fmla="*/ 558 w 708"/>
                <a:gd name="T25" fmla="*/ 336 h 516"/>
                <a:gd name="T26" fmla="*/ 552 w 708"/>
                <a:gd name="T27" fmla="*/ 330 h 516"/>
                <a:gd name="T28" fmla="*/ 540 w 708"/>
                <a:gd name="T29" fmla="*/ 318 h 516"/>
                <a:gd name="T30" fmla="*/ 528 w 708"/>
                <a:gd name="T31" fmla="*/ 312 h 516"/>
                <a:gd name="T32" fmla="*/ 516 w 708"/>
                <a:gd name="T33" fmla="*/ 300 h 516"/>
                <a:gd name="T34" fmla="*/ 504 w 708"/>
                <a:gd name="T35" fmla="*/ 294 h 516"/>
                <a:gd name="T36" fmla="*/ 492 w 708"/>
                <a:gd name="T37" fmla="*/ 282 h 516"/>
                <a:gd name="T38" fmla="*/ 480 w 708"/>
                <a:gd name="T39" fmla="*/ 276 h 516"/>
                <a:gd name="T40" fmla="*/ 468 w 708"/>
                <a:gd name="T41" fmla="*/ 270 h 516"/>
                <a:gd name="T42" fmla="*/ 456 w 708"/>
                <a:gd name="T43" fmla="*/ 258 h 516"/>
                <a:gd name="T44" fmla="*/ 450 w 708"/>
                <a:gd name="T45" fmla="*/ 252 h 516"/>
                <a:gd name="T46" fmla="*/ 438 w 708"/>
                <a:gd name="T47" fmla="*/ 246 h 516"/>
                <a:gd name="T48" fmla="*/ 426 w 708"/>
                <a:gd name="T49" fmla="*/ 240 h 516"/>
                <a:gd name="T50" fmla="*/ 414 w 708"/>
                <a:gd name="T51" fmla="*/ 228 h 516"/>
                <a:gd name="T52" fmla="*/ 402 w 708"/>
                <a:gd name="T53" fmla="*/ 222 h 516"/>
                <a:gd name="T54" fmla="*/ 390 w 708"/>
                <a:gd name="T55" fmla="*/ 216 h 516"/>
                <a:gd name="T56" fmla="*/ 378 w 708"/>
                <a:gd name="T57" fmla="*/ 210 h 516"/>
                <a:gd name="T58" fmla="*/ 366 w 708"/>
                <a:gd name="T59" fmla="*/ 204 h 516"/>
                <a:gd name="T60" fmla="*/ 354 w 708"/>
                <a:gd name="T61" fmla="*/ 192 h 516"/>
                <a:gd name="T62" fmla="*/ 348 w 708"/>
                <a:gd name="T63" fmla="*/ 186 h 516"/>
                <a:gd name="T64" fmla="*/ 336 w 708"/>
                <a:gd name="T65" fmla="*/ 180 h 516"/>
                <a:gd name="T66" fmla="*/ 324 w 708"/>
                <a:gd name="T67" fmla="*/ 174 h 516"/>
                <a:gd name="T68" fmla="*/ 312 w 708"/>
                <a:gd name="T69" fmla="*/ 168 h 516"/>
                <a:gd name="T70" fmla="*/ 300 w 708"/>
                <a:gd name="T71" fmla="*/ 162 h 516"/>
                <a:gd name="T72" fmla="*/ 288 w 708"/>
                <a:gd name="T73" fmla="*/ 156 h 516"/>
                <a:gd name="T74" fmla="*/ 276 w 708"/>
                <a:gd name="T75" fmla="*/ 150 h 516"/>
                <a:gd name="T76" fmla="*/ 264 w 708"/>
                <a:gd name="T77" fmla="*/ 138 h 516"/>
                <a:gd name="T78" fmla="*/ 258 w 708"/>
                <a:gd name="T79" fmla="*/ 132 h 516"/>
                <a:gd name="T80" fmla="*/ 246 w 708"/>
                <a:gd name="T81" fmla="*/ 126 h 516"/>
                <a:gd name="T82" fmla="*/ 234 w 708"/>
                <a:gd name="T83" fmla="*/ 120 h 516"/>
                <a:gd name="T84" fmla="*/ 222 w 708"/>
                <a:gd name="T85" fmla="*/ 114 h 516"/>
                <a:gd name="T86" fmla="*/ 210 w 708"/>
                <a:gd name="T87" fmla="*/ 108 h 516"/>
                <a:gd name="T88" fmla="*/ 198 w 708"/>
                <a:gd name="T89" fmla="*/ 102 h 516"/>
                <a:gd name="T90" fmla="*/ 186 w 708"/>
                <a:gd name="T91" fmla="*/ 96 h 516"/>
                <a:gd name="T92" fmla="*/ 174 w 708"/>
                <a:gd name="T93" fmla="*/ 90 h 516"/>
                <a:gd name="T94" fmla="*/ 162 w 708"/>
                <a:gd name="T95" fmla="*/ 84 h 516"/>
                <a:gd name="T96" fmla="*/ 156 w 708"/>
                <a:gd name="T97" fmla="*/ 78 h 516"/>
                <a:gd name="T98" fmla="*/ 144 w 708"/>
                <a:gd name="T99" fmla="*/ 72 h 516"/>
                <a:gd name="T100" fmla="*/ 132 w 708"/>
                <a:gd name="T101" fmla="*/ 66 h 516"/>
                <a:gd name="T102" fmla="*/ 120 w 708"/>
                <a:gd name="T103" fmla="*/ 60 h 516"/>
                <a:gd name="T104" fmla="*/ 108 w 708"/>
                <a:gd name="T105" fmla="*/ 54 h 516"/>
                <a:gd name="T106" fmla="*/ 96 w 708"/>
                <a:gd name="T107" fmla="*/ 48 h 516"/>
                <a:gd name="T108" fmla="*/ 84 w 708"/>
                <a:gd name="T109" fmla="*/ 42 h 516"/>
                <a:gd name="T110" fmla="*/ 72 w 708"/>
                <a:gd name="T111" fmla="*/ 36 h 516"/>
                <a:gd name="T112" fmla="*/ 60 w 708"/>
                <a:gd name="T113" fmla="*/ 30 h 516"/>
                <a:gd name="T114" fmla="*/ 54 w 708"/>
                <a:gd name="T115" fmla="*/ 24 h 516"/>
                <a:gd name="T116" fmla="*/ 42 w 708"/>
                <a:gd name="T117" fmla="*/ 24 h 516"/>
                <a:gd name="T118" fmla="*/ 30 w 708"/>
                <a:gd name="T119" fmla="*/ 18 h 516"/>
                <a:gd name="T120" fmla="*/ 18 w 708"/>
                <a:gd name="T121" fmla="*/ 12 h 516"/>
                <a:gd name="T122" fmla="*/ 6 w 708"/>
                <a:gd name="T123" fmla="*/ 6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08" h="516">
                  <a:moveTo>
                    <a:pt x="708" y="516"/>
                  </a:moveTo>
                  <a:lnTo>
                    <a:pt x="702" y="504"/>
                  </a:lnTo>
                  <a:lnTo>
                    <a:pt x="702" y="498"/>
                  </a:lnTo>
                  <a:lnTo>
                    <a:pt x="696" y="486"/>
                  </a:lnTo>
                  <a:lnTo>
                    <a:pt x="696" y="486"/>
                  </a:lnTo>
                  <a:lnTo>
                    <a:pt x="690" y="480"/>
                  </a:lnTo>
                  <a:lnTo>
                    <a:pt x="690" y="474"/>
                  </a:lnTo>
                  <a:lnTo>
                    <a:pt x="684" y="468"/>
                  </a:lnTo>
                  <a:lnTo>
                    <a:pt x="684" y="462"/>
                  </a:lnTo>
                  <a:lnTo>
                    <a:pt x="678" y="462"/>
                  </a:lnTo>
                  <a:lnTo>
                    <a:pt x="678" y="456"/>
                  </a:lnTo>
                  <a:lnTo>
                    <a:pt x="672" y="450"/>
                  </a:lnTo>
                  <a:lnTo>
                    <a:pt x="672" y="450"/>
                  </a:lnTo>
                  <a:lnTo>
                    <a:pt x="666" y="444"/>
                  </a:lnTo>
                  <a:lnTo>
                    <a:pt x="666" y="438"/>
                  </a:lnTo>
                  <a:lnTo>
                    <a:pt x="660" y="438"/>
                  </a:lnTo>
                  <a:lnTo>
                    <a:pt x="660" y="432"/>
                  </a:lnTo>
                  <a:lnTo>
                    <a:pt x="654" y="432"/>
                  </a:lnTo>
                  <a:lnTo>
                    <a:pt x="654" y="426"/>
                  </a:lnTo>
                  <a:lnTo>
                    <a:pt x="654" y="426"/>
                  </a:lnTo>
                  <a:lnTo>
                    <a:pt x="648" y="420"/>
                  </a:lnTo>
                  <a:lnTo>
                    <a:pt x="648" y="420"/>
                  </a:lnTo>
                  <a:lnTo>
                    <a:pt x="642" y="414"/>
                  </a:lnTo>
                  <a:lnTo>
                    <a:pt x="642" y="408"/>
                  </a:lnTo>
                  <a:lnTo>
                    <a:pt x="636" y="408"/>
                  </a:lnTo>
                  <a:lnTo>
                    <a:pt x="636" y="402"/>
                  </a:lnTo>
                  <a:lnTo>
                    <a:pt x="630" y="402"/>
                  </a:lnTo>
                  <a:lnTo>
                    <a:pt x="630" y="402"/>
                  </a:lnTo>
                  <a:lnTo>
                    <a:pt x="624" y="396"/>
                  </a:lnTo>
                  <a:lnTo>
                    <a:pt x="624" y="396"/>
                  </a:lnTo>
                  <a:lnTo>
                    <a:pt x="618" y="390"/>
                  </a:lnTo>
                  <a:lnTo>
                    <a:pt x="618" y="390"/>
                  </a:lnTo>
                  <a:lnTo>
                    <a:pt x="612" y="384"/>
                  </a:lnTo>
                  <a:lnTo>
                    <a:pt x="612" y="384"/>
                  </a:lnTo>
                  <a:lnTo>
                    <a:pt x="606" y="378"/>
                  </a:lnTo>
                  <a:lnTo>
                    <a:pt x="606" y="378"/>
                  </a:lnTo>
                  <a:lnTo>
                    <a:pt x="606" y="372"/>
                  </a:lnTo>
                  <a:lnTo>
                    <a:pt x="600" y="372"/>
                  </a:lnTo>
                  <a:lnTo>
                    <a:pt x="600" y="372"/>
                  </a:lnTo>
                  <a:lnTo>
                    <a:pt x="594" y="366"/>
                  </a:lnTo>
                  <a:lnTo>
                    <a:pt x="594" y="366"/>
                  </a:lnTo>
                  <a:lnTo>
                    <a:pt x="588" y="360"/>
                  </a:lnTo>
                  <a:lnTo>
                    <a:pt x="588" y="360"/>
                  </a:lnTo>
                  <a:lnTo>
                    <a:pt x="582" y="354"/>
                  </a:lnTo>
                  <a:lnTo>
                    <a:pt x="582" y="354"/>
                  </a:lnTo>
                  <a:lnTo>
                    <a:pt x="576" y="354"/>
                  </a:lnTo>
                  <a:lnTo>
                    <a:pt x="576" y="348"/>
                  </a:lnTo>
                  <a:lnTo>
                    <a:pt x="570" y="348"/>
                  </a:lnTo>
                  <a:lnTo>
                    <a:pt x="570" y="342"/>
                  </a:lnTo>
                  <a:lnTo>
                    <a:pt x="564" y="342"/>
                  </a:lnTo>
                  <a:lnTo>
                    <a:pt x="564" y="342"/>
                  </a:lnTo>
                  <a:lnTo>
                    <a:pt x="558" y="336"/>
                  </a:lnTo>
                  <a:lnTo>
                    <a:pt x="558" y="336"/>
                  </a:lnTo>
                  <a:lnTo>
                    <a:pt x="558" y="330"/>
                  </a:lnTo>
                  <a:lnTo>
                    <a:pt x="552" y="330"/>
                  </a:lnTo>
                  <a:lnTo>
                    <a:pt x="552" y="330"/>
                  </a:lnTo>
                  <a:lnTo>
                    <a:pt x="546" y="324"/>
                  </a:lnTo>
                  <a:lnTo>
                    <a:pt x="546" y="324"/>
                  </a:lnTo>
                  <a:lnTo>
                    <a:pt x="540" y="324"/>
                  </a:lnTo>
                  <a:lnTo>
                    <a:pt x="540" y="318"/>
                  </a:lnTo>
                  <a:lnTo>
                    <a:pt x="534" y="318"/>
                  </a:lnTo>
                  <a:lnTo>
                    <a:pt x="534" y="312"/>
                  </a:lnTo>
                  <a:lnTo>
                    <a:pt x="528" y="312"/>
                  </a:lnTo>
                  <a:lnTo>
                    <a:pt x="528" y="312"/>
                  </a:lnTo>
                  <a:lnTo>
                    <a:pt x="522" y="306"/>
                  </a:lnTo>
                  <a:lnTo>
                    <a:pt x="522" y="306"/>
                  </a:lnTo>
                  <a:lnTo>
                    <a:pt x="516" y="306"/>
                  </a:lnTo>
                  <a:lnTo>
                    <a:pt x="516" y="300"/>
                  </a:lnTo>
                  <a:lnTo>
                    <a:pt x="510" y="300"/>
                  </a:lnTo>
                  <a:lnTo>
                    <a:pt x="510" y="300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498" y="288"/>
                  </a:lnTo>
                  <a:lnTo>
                    <a:pt x="498" y="288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86" y="282"/>
                  </a:lnTo>
                  <a:lnTo>
                    <a:pt x="486" y="276"/>
                  </a:lnTo>
                  <a:lnTo>
                    <a:pt x="480" y="276"/>
                  </a:lnTo>
                  <a:lnTo>
                    <a:pt x="480" y="276"/>
                  </a:lnTo>
                  <a:lnTo>
                    <a:pt x="474" y="270"/>
                  </a:lnTo>
                  <a:lnTo>
                    <a:pt x="474" y="270"/>
                  </a:lnTo>
                  <a:lnTo>
                    <a:pt x="468" y="270"/>
                  </a:lnTo>
                  <a:lnTo>
                    <a:pt x="468" y="264"/>
                  </a:lnTo>
                  <a:lnTo>
                    <a:pt x="462" y="264"/>
                  </a:lnTo>
                  <a:lnTo>
                    <a:pt x="462" y="264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0" y="252"/>
                  </a:lnTo>
                  <a:lnTo>
                    <a:pt x="450" y="252"/>
                  </a:lnTo>
                  <a:lnTo>
                    <a:pt x="444" y="252"/>
                  </a:lnTo>
                  <a:lnTo>
                    <a:pt x="444" y="252"/>
                  </a:lnTo>
                  <a:lnTo>
                    <a:pt x="438" y="246"/>
                  </a:lnTo>
                  <a:lnTo>
                    <a:pt x="438" y="246"/>
                  </a:lnTo>
                  <a:lnTo>
                    <a:pt x="432" y="246"/>
                  </a:lnTo>
                  <a:lnTo>
                    <a:pt x="432" y="240"/>
                  </a:lnTo>
                  <a:lnTo>
                    <a:pt x="426" y="240"/>
                  </a:lnTo>
                  <a:lnTo>
                    <a:pt x="426" y="240"/>
                  </a:lnTo>
                  <a:lnTo>
                    <a:pt x="420" y="234"/>
                  </a:lnTo>
                  <a:lnTo>
                    <a:pt x="420" y="234"/>
                  </a:lnTo>
                  <a:lnTo>
                    <a:pt x="414" y="234"/>
                  </a:lnTo>
                  <a:lnTo>
                    <a:pt x="414" y="228"/>
                  </a:lnTo>
                  <a:lnTo>
                    <a:pt x="408" y="228"/>
                  </a:lnTo>
                  <a:lnTo>
                    <a:pt x="408" y="228"/>
                  </a:lnTo>
                  <a:lnTo>
                    <a:pt x="408" y="222"/>
                  </a:lnTo>
                  <a:lnTo>
                    <a:pt x="402" y="222"/>
                  </a:lnTo>
                  <a:lnTo>
                    <a:pt x="402" y="222"/>
                  </a:lnTo>
                  <a:lnTo>
                    <a:pt x="396" y="222"/>
                  </a:lnTo>
                  <a:lnTo>
                    <a:pt x="396" y="216"/>
                  </a:lnTo>
                  <a:lnTo>
                    <a:pt x="390" y="216"/>
                  </a:lnTo>
                  <a:lnTo>
                    <a:pt x="390" y="216"/>
                  </a:lnTo>
                  <a:lnTo>
                    <a:pt x="384" y="210"/>
                  </a:lnTo>
                  <a:lnTo>
                    <a:pt x="384" y="210"/>
                  </a:lnTo>
                  <a:lnTo>
                    <a:pt x="378" y="210"/>
                  </a:lnTo>
                  <a:lnTo>
                    <a:pt x="378" y="204"/>
                  </a:lnTo>
                  <a:lnTo>
                    <a:pt x="372" y="204"/>
                  </a:lnTo>
                  <a:lnTo>
                    <a:pt x="372" y="204"/>
                  </a:lnTo>
                  <a:lnTo>
                    <a:pt x="366" y="204"/>
                  </a:lnTo>
                  <a:lnTo>
                    <a:pt x="366" y="198"/>
                  </a:lnTo>
                  <a:lnTo>
                    <a:pt x="360" y="198"/>
                  </a:lnTo>
                  <a:lnTo>
                    <a:pt x="360" y="198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48" y="192"/>
                  </a:lnTo>
                  <a:lnTo>
                    <a:pt x="348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36" y="180"/>
                  </a:lnTo>
                  <a:lnTo>
                    <a:pt x="336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24" y="174"/>
                  </a:lnTo>
                  <a:lnTo>
                    <a:pt x="324" y="174"/>
                  </a:lnTo>
                  <a:lnTo>
                    <a:pt x="318" y="174"/>
                  </a:lnTo>
                  <a:lnTo>
                    <a:pt x="318" y="168"/>
                  </a:lnTo>
                  <a:lnTo>
                    <a:pt x="312" y="168"/>
                  </a:lnTo>
                  <a:lnTo>
                    <a:pt x="312" y="168"/>
                  </a:lnTo>
                  <a:lnTo>
                    <a:pt x="306" y="168"/>
                  </a:lnTo>
                  <a:lnTo>
                    <a:pt x="306" y="162"/>
                  </a:lnTo>
                  <a:lnTo>
                    <a:pt x="306" y="162"/>
                  </a:lnTo>
                  <a:lnTo>
                    <a:pt x="300" y="162"/>
                  </a:lnTo>
                  <a:lnTo>
                    <a:pt x="300" y="156"/>
                  </a:lnTo>
                  <a:lnTo>
                    <a:pt x="294" y="156"/>
                  </a:lnTo>
                  <a:lnTo>
                    <a:pt x="294" y="156"/>
                  </a:lnTo>
                  <a:lnTo>
                    <a:pt x="288" y="156"/>
                  </a:lnTo>
                  <a:lnTo>
                    <a:pt x="288" y="150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76" y="150"/>
                  </a:lnTo>
                  <a:lnTo>
                    <a:pt x="276" y="144"/>
                  </a:lnTo>
                  <a:lnTo>
                    <a:pt x="270" y="144"/>
                  </a:lnTo>
                  <a:lnTo>
                    <a:pt x="270" y="144"/>
                  </a:lnTo>
                  <a:lnTo>
                    <a:pt x="264" y="138"/>
                  </a:lnTo>
                  <a:lnTo>
                    <a:pt x="264" y="138"/>
                  </a:lnTo>
                  <a:lnTo>
                    <a:pt x="258" y="138"/>
                  </a:lnTo>
                  <a:lnTo>
                    <a:pt x="258" y="138"/>
                  </a:lnTo>
                  <a:lnTo>
                    <a:pt x="258" y="132"/>
                  </a:lnTo>
                  <a:lnTo>
                    <a:pt x="252" y="132"/>
                  </a:lnTo>
                  <a:lnTo>
                    <a:pt x="252" y="132"/>
                  </a:lnTo>
                  <a:lnTo>
                    <a:pt x="246" y="132"/>
                  </a:lnTo>
                  <a:lnTo>
                    <a:pt x="246" y="126"/>
                  </a:lnTo>
                  <a:lnTo>
                    <a:pt x="240" y="126"/>
                  </a:lnTo>
                  <a:lnTo>
                    <a:pt x="240" y="126"/>
                  </a:lnTo>
                  <a:lnTo>
                    <a:pt x="234" y="126"/>
                  </a:lnTo>
                  <a:lnTo>
                    <a:pt x="234" y="120"/>
                  </a:lnTo>
                  <a:lnTo>
                    <a:pt x="228" y="120"/>
                  </a:lnTo>
                  <a:lnTo>
                    <a:pt x="228" y="120"/>
                  </a:lnTo>
                  <a:lnTo>
                    <a:pt x="222" y="120"/>
                  </a:lnTo>
                  <a:lnTo>
                    <a:pt x="222" y="114"/>
                  </a:lnTo>
                  <a:lnTo>
                    <a:pt x="216" y="114"/>
                  </a:lnTo>
                  <a:lnTo>
                    <a:pt x="216" y="114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04" y="108"/>
                  </a:lnTo>
                  <a:lnTo>
                    <a:pt x="204" y="108"/>
                  </a:lnTo>
                  <a:lnTo>
                    <a:pt x="204" y="102"/>
                  </a:lnTo>
                  <a:lnTo>
                    <a:pt x="198" y="102"/>
                  </a:lnTo>
                  <a:lnTo>
                    <a:pt x="198" y="102"/>
                  </a:lnTo>
                  <a:lnTo>
                    <a:pt x="192" y="102"/>
                  </a:lnTo>
                  <a:lnTo>
                    <a:pt x="192" y="96"/>
                  </a:lnTo>
                  <a:lnTo>
                    <a:pt x="186" y="96"/>
                  </a:lnTo>
                  <a:lnTo>
                    <a:pt x="186" y="96"/>
                  </a:lnTo>
                  <a:lnTo>
                    <a:pt x="180" y="96"/>
                  </a:lnTo>
                  <a:lnTo>
                    <a:pt x="180" y="90"/>
                  </a:lnTo>
                  <a:lnTo>
                    <a:pt x="174" y="90"/>
                  </a:lnTo>
                  <a:lnTo>
                    <a:pt x="174" y="90"/>
                  </a:lnTo>
                  <a:lnTo>
                    <a:pt x="168" y="90"/>
                  </a:lnTo>
                  <a:lnTo>
                    <a:pt x="168" y="84"/>
                  </a:lnTo>
                  <a:lnTo>
                    <a:pt x="162" y="84"/>
                  </a:lnTo>
                  <a:lnTo>
                    <a:pt x="162" y="84"/>
                  </a:lnTo>
                  <a:lnTo>
                    <a:pt x="156" y="84"/>
                  </a:lnTo>
                  <a:lnTo>
                    <a:pt x="156" y="78"/>
                  </a:lnTo>
                  <a:lnTo>
                    <a:pt x="156" y="78"/>
                  </a:lnTo>
                  <a:lnTo>
                    <a:pt x="150" y="78"/>
                  </a:lnTo>
                  <a:lnTo>
                    <a:pt x="150" y="78"/>
                  </a:lnTo>
                  <a:lnTo>
                    <a:pt x="144" y="72"/>
                  </a:lnTo>
                  <a:lnTo>
                    <a:pt x="144" y="72"/>
                  </a:lnTo>
                  <a:lnTo>
                    <a:pt x="138" y="72"/>
                  </a:lnTo>
                  <a:lnTo>
                    <a:pt x="138" y="72"/>
                  </a:lnTo>
                  <a:lnTo>
                    <a:pt x="132" y="66"/>
                  </a:lnTo>
                  <a:lnTo>
                    <a:pt x="132" y="66"/>
                  </a:lnTo>
                  <a:lnTo>
                    <a:pt x="126" y="66"/>
                  </a:lnTo>
                  <a:lnTo>
                    <a:pt x="126" y="66"/>
                  </a:lnTo>
                  <a:lnTo>
                    <a:pt x="120" y="60"/>
                  </a:lnTo>
                  <a:lnTo>
                    <a:pt x="120" y="60"/>
                  </a:lnTo>
                  <a:lnTo>
                    <a:pt x="114" y="60"/>
                  </a:lnTo>
                  <a:lnTo>
                    <a:pt x="114" y="60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02" y="54"/>
                  </a:lnTo>
                  <a:lnTo>
                    <a:pt x="102" y="54"/>
                  </a:lnTo>
                  <a:lnTo>
                    <a:pt x="96" y="48"/>
                  </a:lnTo>
                  <a:lnTo>
                    <a:pt x="96" y="48"/>
                  </a:lnTo>
                  <a:lnTo>
                    <a:pt x="90" y="48"/>
                  </a:lnTo>
                  <a:lnTo>
                    <a:pt x="90" y="48"/>
                  </a:lnTo>
                  <a:lnTo>
                    <a:pt x="84" y="42"/>
                  </a:lnTo>
                  <a:lnTo>
                    <a:pt x="84" y="42"/>
                  </a:lnTo>
                  <a:lnTo>
                    <a:pt x="78" y="42"/>
                  </a:lnTo>
                  <a:lnTo>
                    <a:pt x="78" y="42"/>
                  </a:lnTo>
                  <a:lnTo>
                    <a:pt x="72" y="36"/>
                  </a:lnTo>
                  <a:lnTo>
                    <a:pt x="72" y="36"/>
                  </a:lnTo>
                  <a:lnTo>
                    <a:pt x="66" y="36"/>
                  </a:lnTo>
                  <a:lnTo>
                    <a:pt x="66" y="36"/>
                  </a:lnTo>
                  <a:lnTo>
                    <a:pt x="60" y="30"/>
                  </a:lnTo>
                  <a:lnTo>
                    <a:pt x="60" y="30"/>
                  </a:lnTo>
                  <a:lnTo>
                    <a:pt x="54" y="30"/>
                  </a:lnTo>
                  <a:lnTo>
                    <a:pt x="54" y="30"/>
                  </a:lnTo>
                  <a:lnTo>
                    <a:pt x="54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2" y="24"/>
                  </a:lnTo>
                  <a:lnTo>
                    <a:pt x="42" y="24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30" y="18"/>
                  </a:lnTo>
                  <a:lnTo>
                    <a:pt x="30" y="18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8" y="12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4343" name="Group 7"/>
          <p:cNvGrpSpPr>
            <a:grpSpLocks/>
          </p:cNvGrpSpPr>
          <p:nvPr/>
        </p:nvGrpSpPr>
        <p:grpSpPr bwMode="auto">
          <a:xfrm>
            <a:off x="6015038" y="1738313"/>
            <a:ext cx="2695575" cy="1601787"/>
            <a:chOff x="3846" y="1104"/>
            <a:chExt cx="1698" cy="1009"/>
          </a:xfrm>
        </p:grpSpPr>
        <p:sp>
          <p:nvSpPr>
            <p:cNvPr id="14344" name="Line 8"/>
            <p:cNvSpPr>
              <a:spLocks noChangeShapeType="1"/>
            </p:cNvSpPr>
            <p:nvPr/>
          </p:nvSpPr>
          <p:spPr bwMode="auto">
            <a:xfrm>
              <a:off x="3846" y="1938"/>
              <a:ext cx="1698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345" name="Line 9"/>
            <p:cNvSpPr>
              <a:spLocks noChangeShapeType="1"/>
            </p:cNvSpPr>
            <p:nvPr/>
          </p:nvSpPr>
          <p:spPr bwMode="auto">
            <a:xfrm>
              <a:off x="4692" y="1104"/>
              <a:ext cx="1" cy="100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4346" name="Object 10"/>
            <p:cNvGraphicFramePr>
              <a:graphicFrameLocks noChangeAspect="1"/>
            </p:cNvGraphicFramePr>
            <p:nvPr/>
          </p:nvGraphicFramePr>
          <p:xfrm>
            <a:off x="4525" y="1104"/>
            <a:ext cx="128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8" name="Equation" r:id="rId3" imgW="253800" imgH="317160" progId="Equation.3">
                    <p:embed/>
                  </p:oleObj>
                </mc:Choice>
                <mc:Fallback>
                  <p:oleObj name="Equation" r:id="rId3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5" y="1104"/>
                          <a:ext cx="128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11"/>
            <p:cNvGraphicFramePr>
              <a:graphicFrameLocks noChangeAspect="1"/>
            </p:cNvGraphicFramePr>
            <p:nvPr/>
          </p:nvGraphicFramePr>
          <p:xfrm>
            <a:off x="5405" y="1968"/>
            <a:ext cx="115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9" name="Equation" r:id="rId5" imgW="228600" imgH="241200" progId="Equation.3">
                    <p:embed/>
                  </p:oleObj>
                </mc:Choice>
                <mc:Fallback>
                  <p:oleObj name="Equation" r:id="rId5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5" y="1968"/>
                          <a:ext cx="115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12"/>
            <p:cNvGraphicFramePr>
              <a:graphicFrameLocks noChangeAspect="1"/>
            </p:cNvGraphicFramePr>
            <p:nvPr/>
          </p:nvGraphicFramePr>
          <p:xfrm>
            <a:off x="4560" y="1968"/>
            <a:ext cx="116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0" name="Equation" r:id="rId7" imgW="228600" imgH="241200" progId="Equation.3">
                    <p:embed/>
                  </p:oleObj>
                </mc:Choice>
                <mc:Fallback>
                  <p:oleObj name="Equation" r:id="rId7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968"/>
                          <a:ext cx="116" cy="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520700" y="444500"/>
            <a:ext cx="1295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000000"/>
                </a:solidFill>
                <a:ea typeface="楷体_GB2312" pitchFamily="49" charset="-122"/>
              </a:rPr>
              <a:t>说明</a:t>
            </a:r>
            <a:r>
              <a:rPr lang="en-US" altLang="zh-CN" sz="2800" b="1" smtClean="0">
                <a:solidFill>
                  <a:srgbClr val="000000"/>
                </a:solidFill>
                <a:ea typeface="楷体_GB2312" pitchFamily="49" charset="-122"/>
              </a:rPr>
              <a:t>: </a:t>
            </a: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520700" y="936625"/>
            <a:ext cx="876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arenR"/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单调区间的分界点除驻点外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也可是导数不存在的点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977900" y="14906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例如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2017713" y="1477963"/>
          <a:ext cx="3543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1" name="Equation" r:id="rId9" imgW="3543120" imgH="558720" progId="Equation.3">
                  <p:embed/>
                </p:oleObj>
              </mc:Choice>
              <mc:Fallback>
                <p:oleObj name="Equation" r:id="rId9" imgW="354312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1477963"/>
                        <a:ext cx="3543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2017713" y="2049463"/>
          <a:ext cx="147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2" name="Equation" r:id="rId11" imgW="1473120" imgH="965160" progId="Equation.3">
                  <p:embed/>
                </p:oleObj>
              </mc:Choice>
              <mc:Fallback>
                <p:oleObj name="Equation" r:id="rId11" imgW="14731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2049463"/>
                        <a:ext cx="147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2017713" y="3048000"/>
          <a:ext cx="1549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3" name="Equation" r:id="rId13" imgW="1549080" imgH="596880" progId="Equation.3">
                  <p:embed/>
                </p:oleObj>
              </mc:Choice>
              <mc:Fallback>
                <p:oleObj name="Equation" r:id="rId13" imgW="154908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3048000"/>
                        <a:ext cx="1549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7481888" y="1663700"/>
          <a:ext cx="11334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4" name="Equation" r:id="rId15" imgW="1257120" imgH="507960" progId="Equation.3">
                  <p:embed/>
                </p:oleObj>
              </mc:Choice>
              <mc:Fallback>
                <p:oleObj name="Equation" r:id="rId15" imgW="12571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888" y="1663700"/>
                        <a:ext cx="11334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520700" y="3721100"/>
            <a:ext cx="60198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)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如果函数在某驻点两边导数同号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</a:p>
          <a:p>
            <a:pPr fontAlgn="base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不改变函数的单调性 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954088" y="479583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例如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4358" name="Object 22"/>
          <p:cNvGraphicFramePr>
            <a:graphicFrameLocks noChangeAspect="1"/>
          </p:cNvGraphicFramePr>
          <p:nvPr/>
        </p:nvGraphicFramePr>
        <p:xfrm>
          <a:off x="2044700" y="4787900"/>
          <a:ext cx="314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5" name="Equation" r:id="rId17" imgW="3149280" imgH="507960" progId="Equation.3">
                  <p:embed/>
                </p:oleObj>
              </mc:Choice>
              <mc:Fallback>
                <p:oleObj name="Equation" r:id="rId17" imgW="31492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4787900"/>
                        <a:ext cx="314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23"/>
          <p:cNvGraphicFramePr>
            <a:graphicFrameLocks noChangeAspect="1"/>
          </p:cNvGraphicFramePr>
          <p:nvPr/>
        </p:nvGraphicFramePr>
        <p:xfrm>
          <a:off x="1993900" y="5397500"/>
          <a:ext cx="121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6" name="Equation" r:id="rId19" imgW="1218960" imgH="507960" progId="Equation.3">
                  <p:embed/>
                </p:oleObj>
              </mc:Choice>
              <mc:Fallback>
                <p:oleObj name="Equation" r:id="rId19" imgW="12189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5397500"/>
                        <a:ext cx="1219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24"/>
          <p:cNvGraphicFramePr>
            <a:graphicFrameLocks noChangeAspect="1"/>
          </p:cNvGraphicFramePr>
          <p:nvPr/>
        </p:nvGraphicFramePr>
        <p:xfrm>
          <a:off x="1993900" y="6007100"/>
          <a:ext cx="142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7" name="Equation" r:id="rId21" imgW="1422360" imgH="469800" progId="Equation.3">
                  <p:embed/>
                </p:oleObj>
              </mc:Choice>
              <mc:Fallback>
                <p:oleObj name="Equation" r:id="rId21" imgW="1422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6007100"/>
                        <a:ext cx="1422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61" name="Group 25"/>
          <p:cNvGrpSpPr>
            <a:grpSpLocks/>
          </p:cNvGrpSpPr>
          <p:nvPr/>
        </p:nvGrpSpPr>
        <p:grpSpPr bwMode="auto">
          <a:xfrm>
            <a:off x="6721475" y="3549650"/>
            <a:ext cx="1323975" cy="2838450"/>
            <a:chOff x="2520" y="1311"/>
            <a:chExt cx="834" cy="1788"/>
          </a:xfrm>
        </p:grpSpPr>
        <p:sp>
          <p:nvSpPr>
            <p:cNvPr id="14362" name="Freeform 26"/>
            <p:cNvSpPr>
              <a:spLocks/>
            </p:cNvSpPr>
            <p:nvPr/>
          </p:nvSpPr>
          <p:spPr bwMode="auto">
            <a:xfrm>
              <a:off x="2964" y="1311"/>
              <a:ext cx="390" cy="846"/>
            </a:xfrm>
            <a:custGeom>
              <a:avLst/>
              <a:gdLst>
                <a:gd name="T0" fmla="*/ 6 w 390"/>
                <a:gd name="T1" fmla="*/ 846 h 846"/>
                <a:gd name="T2" fmla="*/ 12 w 390"/>
                <a:gd name="T3" fmla="*/ 846 h 846"/>
                <a:gd name="T4" fmla="*/ 18 w 390"/>
                <a:gd name="T5" fmla="*/ 846 h 846"/>
                <a:gd name="T6" fmla="*/ 24 w 390"/>
                <a:gd name="T7" fmla="*/ 846 h 846"/>
                <a:gd name="T8" fmla="*/ 36 w 390"/>
                <a:gd name="T9" fmla="*/ 846 h 846"/>
                <a:gd name="T10" fmla="*/ 42 w 390"/>
                <a:gd name="T11" fmla="*/ 846 h 846"/>
                <a:gd name="T12" fmla="*/ 48 w 390"/>
                <a:gd name="T13" fmla="*/ 840 h 846"/>
                <a:gd name="T14" fmla="*/ 54 w 390"/>
                <a:gd name="T15" fmla="*/ 840 h 846"/>
                <a:gd name="T16" fmla="*/ 60 w 390"/>
                <a:gd name="T17" fmla="*/ 840 h 846"/>
                <a:gd name="T18" fmla="*/ 66 w 390"/>
                <a:gd name="T19" fmla="*/ 840 h 846"/>
                <a:gd name="T20" fmla="*/ 72 w 390"/>
                <a:gd name="T21" fmla="*/ 834 h 846"/>
                <a:gd name="T22" fmla="*/ 78 w 390"/>
                <a:gd name="T23" fmla="*/ 834 h 846"/>
                <a:gd name="T24" fmla="*/ 90 w 390"/>
                <a:gd name="T25" fmla="*/ 828 h 846"/>
                <a:gd name="T26" fmla="*/ 96 w 390"/>
                <a:gd name="T27" fmla="*/ 828 h 846"/>
                <a:gd name="T28" fmla="*/ 102 w 390"/>
                <a:gd name="T29" fmla="*/ 822 h 846"/>
                <a:gd name="T30" fmla="*/ 108 w 390"/>
                <a:gd name="T31" fmla="*/ 822 h 846"/>
                <a:gd name="T32" fmla="*/ 114 w 390"/>
                <a:gd name="T33" fmla="*/ 816 h 846"/>
                <a:gd name="T34" fmla="*/ 120 w 390"/>
                <a:gd name="T35" fmla="*/ 810 h 846"/>
                <a:gd name="T36" fmla="*/ 126 w 390"/>
                <a:gd name="T37" fmla="*/ 804 h 846"/>
                <a:gd name="T38" fmla="*/ 138 w 390"/>
                <a:gd name="T39" fmla="*/ 798 h 846"/>
                <a:gd name="T40" fmla="*/ 144 w 390"/>
                <a:gd name="T41" fmla="*/ 792 h 846"/>
                <a:gd name="T42" fmla="*/ 150 w 390"/>
                <a:gd name="T43" fmla="*/ 786 h 846"/>
                <a:gd name="T44" fmla="*/ 156 w 390"/>
                <a:gd name="T45" fmla="*/ 780 h 846"/>
                <a:gd name="T46" fmla="*/ 162 w 390"/>
                <a:gd name="T47" fmla="*/ 768 h 846"/>
                <a:gd name="T48" fmla="*/ 168 w 390"/>
                <a:gd name="T49" fmla="*/ 762 h 846"/>
                <a:gd name="T50" fmla="*/ 174 w 390"/>
                <a:gd name="T51" fmla="*/ 750 h 846"/>
                <a:gd name="T52" fmla="*/ 180 w 390"/>
                <a:gd name="T53" fmla="*/ 744 h 846"/>
                <a:gd name="T54" fmla="*/ 192 w 390"/>
                <a:gd name="T55" fmla="*/ 732 h 846"/>
                <a:gd name="T56" fmla="*/ 198 w 390"/>
                <a:gd name="T57" fmla="*/ 720 h 846"/>
                <a:gd name="T58" fmla="*/ 204 w 390"/>
                <a:gd name="T59" fmla="*/ 708 h 846"/>
                <a:gd name="T60" fmla="*/ 210 w 390"/>
                <a:gd name="T61" fmla="*/ 696 h 846"/>
                <a:gd name="T62" fmla="*/ 216 w 390"/>
                <a:gd name="T63" fmla="*/ 678 h 846"/>
                <a:gd name="T64" fmla="*/ 222 w 390"/>
                <a:gd name="T65" fmla="*/ 666 h 846"/>
                <a:gd name="T66" fmla="*/ 228 w 390"/>
                <a:gd name="T67" fmla="*/ 648 h 846"/>
                <a:gd name="T68" fmla="*/ 240 w 390"/>
                <a:gd name="T69" fmla="*/ 636 h 846"/>
                <a:gd name="T70" fmla="*/ 246 w 390"/>
                <a:gd name="T71" fmla="*/ 618 h 846"/>
                <a:gd name="T72" fmla="*/ 252 w 390"/>
                <a:gd name="T73" fmla="*/ 600 h 846"/>
                <a:gd name="T74" fmla="*/ 258 w 390"/>
                <a:gd name="T75" fmla="*/ 582 h 846"/>
                <a:gd name="T76" fmla="*/ 264 w 390"/>
                <a:gd name="T77" fmla="*/ 558 h 846"/>
                <a:gd name="T78" fmla="*/ 270 w 390"/>
                <a:gd name="T79" fmla="*/ 540 h 846"/>
                <a:gd name="T80" fmla="*/ 276 w 390"/>
                <a:gd name="T81" fmla="*/ 516 h 846"/>
                <a:gd name="T82" fmla="*/ 282 w 390"/>
                <a:gd name="T83" fmla="*/ 492 h 846"/>
                <a:gd name="T84" fmla="*/ 294 w 390"/>
                <a:gd name="T85" fmla="*/ 468 h 846"/>
                <a:gd name="T86" fmla="*/ 300 w 390"/>
                <a:gd name="T87" fmla="*/ 444 h 846"/>
                <a:gd name="T88" fmla="*/ 306 w 390"/>
                <a:gd name="T89" fmla="*/ 420 h 846"/>
                <a:gd name="T90" fmla="*/ 312 w 390"/>
                <a:gd name="T91" fmla="*/ 390 h 846"/>
                <a:gd name="T92" fmla="*/ 318 w 390"/>
                <a:gd name="T93" fmla="*/ 360 h 846"/>
                <a:gd name="T94" fmla="*/ 324 w 390"/>
                <a:gd name="T95" fmla="*/ 330 h 846"/>
                <a:gd name="T96" fmla="*/ 330 w 390"/>
                <a:gd name="T97" fmla="*/ 300 h 846"/>
                <a:gd name="T98" fmla="*/ 336 w 390"/>
                <a:gd name="T99" fmla="*/ 270 h 846"/>
                <a:gd name="T100" fmla="*/ 348 w 390"/>
                <a:gd name="T101" fmla="*/ 234 h 846"/>
                <a:gd name="T102" fmla="*/ 354 w 390"/>
                <a:gd name="T103" fmla="*/ 204 h 846"/>
                <a:gd name="T104" fmla="*/ 360 w 390"/>
                <a:gd name="T105" fmla="*/ 168 h 846"/>
                <a:gd name="T106" fmla="*/ 366 w 390"/>
                <a:gd name="T107" fmla="*/ 132 h 846"/>
                <a:gd name="T108" fmla="*/ 372 w 390"/>
                <a:gd name="T109" fmla="*/ 90 h 846"/>
                <a:gd name="T110" fmla="*/ 378 w 390"/>
                <a:gd name="T111" fmla="*/ 54 h 846"/>
                <a:gd name="T112" fmla="*/ 384 w 390"/>
                <a:gd name="T113" fmla="*/ 12 h 8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90" h="846">
                  <a:moveTo>
                    <a:pt x="0" y="846"/>
                  </a:moveTo>
                  <a:lnTo>
                    <a:pt x="0" y="846"/>
                  </a:lnTo>
                  <a:lnTo>
                    <a:pt x="6" y="846"/>
                  </a:lnTo>
                  <a:lnTo>
                    <a:pt x="6" y="846"/>
                  </a:lnTo>
                  <a:lnTo>
                    <a:pt x="6" y="846"/>
                  </a:lnTo>
                  <a:lnTo>
                    <a:pt x="12" y="846"/>
                  </a:lnTo>
                  <a:lnTo>
                    <a:pt x="12" y="846"/>
                  </a:lnTo>
                  <a:lnTo>
                    <a:pt x="12" y="846"/>
                  </a:lnTo>
                  <a:lnTo>
                    <a:pt x="12" y="846"/>
                  </a:lnTo>
                  <a:lnTo>
                    <a:pt x="18" y="846"/>
                  </a:lnTo>
                  <a:lnTo>
                    <a:pt x="18" y="846"/>
                  </a:lnTo>
                  <a:lnTo>
                    <a:pt x="18" y="846"/>
                  </a:lnTo>
                  <a:lnTo>
                    <a:pt x="24" y="846"/>
                  </a:lnTo>
                  <a:lnTo>
                    <a:pt x="24" y="846"/>
                  </a:lnTo>
                  <a:lnTo>
                    <a:pt x="24" y="846"/>
                  </a:lnTo>
                  <a:lnTo>
                    <a:pt x="24" y="846"/>
                  </a:lnTo>
                  <a:lnTo>
                    <a:pt x="30" y="846"/>
                  </a:lnTo>
                  <a:lnTo>
                    <a:pt x="30" y="846"/>
                  </a:lnTo>
                  <a:lnTo>
                    <a:pt x="30" y="846"/>
                  </a:lnTo>
                  <a:lnTo>
                    <a:pt x="36" y="846"/>
                  </a:lnTo>
                  <a:lnTo>
                    <a:pt x="36" y="846"/>
                  </a:lnTo>
                  <a:lnTo>
                    <a:pt x="36" y="846"/>
                  </a:lnTo>
                  <a:lnTo>
                    <a:pt x="36" y="846"/>
                  </a:lnTo>
                  <a:lnTo>
                    <a:pt x="42" y="846"/>
                  </a:lnTo>
                  <a:lnTo>
                    <a:pt x="42" y="840"/>
                  </a:lnTo>
                  <a:lnTo>
                    <a:pt x="42" y="840"/>
                  </a:lnTo>
                  <a:lnTo>
                    <a:pt x="48" y="840"/>
                  </a:lnTo>
                  <a:lnTo>
                    <a:pt x="48" y="840"/>
                  </a:lnTo>
                  <a:lnTo>
                    <a:pt x="48" y="840"/>
                  </a:lnTo>
                  <a:lnTo>
                    <a:pt x="48" y="840"/>
                  </a:lnTo>
                  <a:lnTo>
                    <a:pt x="54" y="840"/>
                  </a:lnTo>
                  <a:lnTo>
                    <a:pt x="54" y="840"/>
                  </a:lnTo>
                  <a:lnTo>
                    <a:pt x="54" y="840"/>
                  </a:lnTo>
                  <a:lnTo>
                    <a:pt x="60" y="840"/>
                  </a:lnTo>
                  <a:lnTo>
                    <a:pt x="60" y="840"/>
                  </a:lnTo>
                  <a:lnTo>
                    <a:pt x="60" y="840"/>
                  </a:lnTo>
                  <a:lnTo>
                    <a:pt x="60" y="840"/>
                  </a:lnTo>
                  <a:lnTo>
                    <a:pt x="66" y="840"/>
                  </a:lnTo>
                  <a:lnTo>
                    <a:pt x="66" y="840"/>
                  </a:lnTo>
                  <a:lnTo>
                    <a:pt x="66" y="840"/>
                  </a:lnTo>
                  <a:lnTo>
                    <a:pt x="66" y="834"/>
                  </a:lnTo>
                  <a:lnTo>
                    <a:pt x="72" y="834"/>
                  </a:lnTo>
                  <a:lnTo>
                    <a:pt x="72" y="834"/>
                  </a:lnTo>
                  <a:lnTo>
                    <a:pt x="72" y="834"/>
                  </a:lnTo>
                  <a:lnTo>
                    <a:pt x="78" y="834"/>
                  </a:lnTo>
                  <a:lnTo>
                    <a:pt x="78" y="834"/>
                  </a:lnTo>
                  <a:lnTo>
                    <a:pt x="78" y="834"/>
                  </a:lnTo>
                  <a:lnTo>
                    <a:pt x="78" y="834"/>
                  </a:lnTo>
                  <a:lnTo>
                    <a:pt x="84" y="834"/>
                  </a:lnTo>
                  <a:lnTo>
                    <a:pt x="84" y="834"/>
                  </a:lnTo>
                  <a:lnTo>
                    <a:pt x="84" y="828"/>
                  </a:lnTo>
                  <a:lnTo>
                    <a:pt x="90" y="828"/>
                  </a:lnTo>
                  <a:lnTo>
                    <a:pt x="90" y="828"/>
                  </a:lnTo>
                  <a:lnTo>
                    <a:pt x="90" y="828"/>
                  </a:lnTo>
                  <a:lnTo>
                    <a:pt x="90" y="828"/>
                  </a:lnTo>
                  <a:lnTo>
                    <a:pt x="96" y="828"/>
                  </a:lnTo>
                  <a:lnTo>
                    <a:pt x="96" y="828"/>
                  </a:lnTo>
                  <a:lnTo>
                    <a:pt x="96" y="828"/>
                  </a:lnTo>
                  <a:lnTo>
                    <a:pt x="102" y="822"/>
                  </a:lnTo>
                  <a:lnTo>
                    <a:pt x="102" y="822"/>
                  </a:lnTo>
                  <a:lnTo>
                    <a:pt x="102" y="822"/>
                  </a:lnTo>
                  <a:lnTo>
                    <a:pt x="102" y="822"/>
                  </a:lnTo>
                  <a:lnTo>
                    <a:pt x="108" y="822"/>
                  </a:lnTo>
                  <a:lnTo>
                    <a:pt x="108" y="822"/>
                  </a:lnTo>
                  <a:lnTo>
                    <a:pt x="108" y="816"/>
                  </a:lnTo>
                  <a:lnTo>
                    <a:pt x="114" y="816"/>
                  </a:lnTo>
                  <a:lnTo>
                    <a:pt x="114" y="816"/>
                  </a:lnTo>
                  <a:lnTo>
                    <a:pt x="114" y="816"/>
                  </a:lnTo>
                  <a:lnTo>
                    <a:pt x="114" y="816"/>
                  </a:lnTo>
                  <a:lnTo>
                    <a:pt x="120" y="810"/>
                  </a:lnTo>
                  <a:lnTo>
                    <a:pt x="120" y="810"/>
                  </a:lnTo>
                  <a:lnTo>
                    <a:pt x="120" y="810"/>
                  </a:lnTo>
                  <a:lnTo>
                    <a:pt x="126" y="810"/>
                  </a:lnTo>
                  <a:lnTo>
                    <a:pt x="126" y="810"/>
                  </a:lnTo>
                  <a:lnTo>
                    <a:pt x="126" y="804"/>
                  </a:lnTo>
                  <a:lnTo>
                    <a:pt x="126" y="804"/>
                  </a:lnTo>
                  <a:lnTo>
                    <a:pt x="132" y="804"/>
                  </a:lnTo>
                  <a:lnTo>
                    <a:pt x="132" y="804"/>
                  </a:lnTo>
                  <a:lnTo>
                    <a:pt x="132" y="798"/>
                  </a:lnTo>
                  <a:lnTo>
                    <a:pt x="138" y="798"/>
                  </a:lnTo>
                  <a:lnTo>
                    <a:pt x="138" y="798"/>
                  </a:lnTo>
                  <a:lnTo>
                    <a:pt x="138" y="798"/>
                  </a:lnTo>
                  <a:lnTo>
                    <a:pt x="138" y="792"/>
                  </a:lnTo>
                  <a:lnTo>
                    <a:pt x="144" y="792"/>
                  </a:lnTo>
                  <a:lnTo>
                    <a:pt x="144" y="792"/>
                  </a:lnTo>
                  <a:lnTo>
                    <a:pt x="144" y="792"/>
                  </a:lnTo>
                  <a:lnTo>
                    <a:pt x="150" y="786"/>
                  </a:lnTo>
                  <a:lnTo>
                    <a:pt x="150" y="786"/>
                  </a:lnTo>
                  <a:lnTo>
                    <a:pt x="150" y="786"/>
                  </a:lnTo>
                  <a:lnTo>
                    <a:pt x="150" y="780"/>
                  </a:lnTo>
                  <a:lnTo>
                    <a:pt x="156" y="780"/>
                  </a:lnTo>
                  <a:lnTo>
                    <a:pt x="156" y="780"/>
                  </a:lnTo>
                  <a:lnTo>
                    <a:pt x="156" y="774"/>
                  </a:lnTo>
                  <a:lnTo>
                    <a:pt x="156" y="774"/>
                  </a:lnTo>
                  <a:lnTo>
                    <a:pt x="162" y="774"/>
                  </a:lnTo>
                  <a:lnTo>
                    <a:pt x="162" y="768"/>
                  </a:lnTo>
                  <a:lnTo>
                    <a:pt x="162" y="768"/>
                  </a:lnTo>
                  <a:lnTo>
                    <a:pt x="168" y="768"/>
                  </a:lnTo>
                  <a:lnTo>
                    <a:pt x="168" y="762"/>
                  </a:lnTo>
                  <a:lnTo>
                    <a:pt x="168" y="762"/>
                  </a:lnTo>
                  <a:lnTo>
                    <a:pt x="168" y="756"/>
                  </a:lnTo>
                  <a:lnTo>
                    <a:pt x="174" y="756"/>
                  </a:lnTo>
                  <a:lnTo>
                    <a:pt x="174" y="756"/>
                  </a:lnTo>
                  <a:lnTo>
                    <a:pt x="174" y="750"/>
                  </a:lnTo>
                  <a:lnTo>
                    <a:pt x="180" y="750"/>
                  </a:lnTo>
                  <a:lnTo>
                    <a:pt x="180" y="744"/>
                  </a:lnTo>
                  <a:lnTo>
                    <a:pt x="180" y="744"/>
                  </a:lnTo>
                  <a:lnTo>
                    <a:pt x="180" y="744"/>
                  </a:lnTo>
                  <a:lnTo>
                    <a:pt x="186" y="738"/>
                  </a:lnTo>
                  <a:lnTo>
                    <a:pt x="186" y="738"/>
                  </a:lnTo>
                  <a:lnTo>
                    <a:pt x="186" y="732"/>
                  </a:lnTo>
                  <a:lnTo>
                    <a:pt x="192" y="732"/>
                  </a:lnTo>
                  <a:lnTo>
                    <a:pt x="192" y="726"/>
                  </a:lnTo>
                  <a:lnTo>
                    <a:pt x="192" y="726"/>
                  </a:lnTo>
                  <a:lnTo>
                    <a:pt x="192" y="720"/>
                  </a:lnTo>
                  <a:lnTo>
                    <a:pt x="198" y="720"/>
                  </a:lnTo>
                  <a:lnTo>
                    <a:pt x="198" y="714"/>
                  </a:lnTo>
                  <a:lnTo>
                    <a:pt x="198" y="714"/>
                  </a:lnTo>
                  <a:lnTo>
                    <a:pt x="204" y="708"/>
                  </a:lnTo>
                  <a:lnTo>
                    <a:pt x="204" y="708"/>
                  </a:lnTo>
                  <a:lnTo>
                    <a:pt x="204" y="702"/>
                  </a:lnTo>
                  <a:lnTo>
                    <a:pt x="204" y="702"/>
                  </a:lnTo>
                  <a:lnTo>
                    <a:pt x="210" y="696"/>
                  </a:lnTo>
                  <a:lnTo>
                    <a:pt x="210" y="696"/>
                  </a:lnTo>
                  <a:lnTo>
                    <a:pt x="210" y="690"/>
                  </a:lnTo>
                  <a:lnTo>
                    <a:pt x="216" y="690"/>
                  </a:lnTo>
                  <a:lnTo>
                    <a:pt x="216" y="684"/>
                  </a:lnTo>
                  <a:lnTo>
                    <a:pt x="216" y="678"/>
                  </a:lnTo>
                  <a:lnTo>
                    <a:pt x="216" y="678"/>
                  </a:lnTo>
                  <a:lnTo>
                    <a:pt x="222" y="672"/>
                  </a:lnTo>
                  <a:lnTo>
                    <a:pt x="222" y="672"/>
                  </a:lnTo>
                  <a:lnTo>
                    <a:pt x="222" y="666"/>
                  </a:lnTo>
                  <a:lnTo>
                    <a:pt x="228" y="660"/>
                  </a:lnTo>
                  <a:lnTo>
                    <a:pt x="228" y="660"/>
                  </a:lnTo>
                  <a:lnTo>
                    <a:pt x="228" y="654"/>
                  </a:lnTo>
                  <a:lnTo>
                    <a:pt x="228" y="648"/>
                  </a:lnTo>
                  <a:lnTo>
                    <a:pt x="234" y="648"/>
                  </a:lnTo>
                  <a:lnTo>
                    <a:pt x="234" y="642"/>
                  </a:lnTo>
                  <a:lnTo>
                    <a:pt x="234" y="636"/>
                  </a:lnTo>
                  <a:lnTo>
                    <a:pt x="240" y="636"/>
                  </a:lnTo>
                  <a:lnTo>
                    <a:pt x="240" y="630"/>
                  </a:lnTo>
                  <a:lnTo>
                    <a:pt x="240" y="624"/>
                  </a:lnTo>
                  <a:lnTo>
                    <a:pt x="240" y="618"/>
                  </a:lnTo>
                  <a:lnTo>
                    <a:pt x="246" y="618"/>
                  </a:lnTo>
                  <a:lnTo>
                    <a:pt x="246" y="612"/>
                  </a:lnTo>
                  <a:lnTo>
                    <a:pt x="246" y="606"/>
                  </a:lnTo>
                  <a:lnTo>
                    <a:pt x="246" y="600"/>
                  </a:lnTo>
                  <a:lnTo>
                    <a:pt x="252" y="600"/>
                  </a:lnTo>
                  <a:lnTo>
                    <a:pt x="252" y="594"/>
                  </a:lnTo>
                  <a:lnTo>
                    <a:pt x="252" y="588"/>
                  </a:lnTo>
                  <a:lnTo>
                    <a:pt x="258" y="582"/>
                  </a:lnTo>
                  <a:lnTo>
                    <a:pt x="258" y="582"/>
                  </a:lnTo>
                  <a:lnTo>
                    <a:pt x="258" y="576"/>
                  </a:lnTo>
                  <a:lnTo>
                    <a:pt x="258" y="570"/>
                  </a:lnTo>
                  <a:lnTo>
                    <a:pt x="264" y="564"/>
                  </a:lnTo>
                  <a:lnTo>
                    <a:pt x="264" y="558"/>
                  </a:lnTo>
                  <a:lnTo>
                    <a:pt x="264" y="552"/>
                  </a:lnTo>
                  <a:lnTo>
                    <a:pt x="270" y="546"/>
                  </a:lnTo>
                  <a:lnTo>
                    <a:pt x="270" y="546"/>
                  </a:lnTo>
                  <a:lnTo>
                    <a:pt x="270" y="540"/>
                  </a:lnTo>
                  <a:lnTo>
                    <a:pt x="270" y="534"/>
                  </a:lnTo>
                  <a:lnTo>
                    <a:pt x="276" y="528"/>
                  </a:lnTo>
                  <a:lnTo>
                    <a:pt x="276" y="522"/>
                  </a:lnTo>
                  <a:lnTo>
                    <a:pt x="276" y="516"/>
                  </a:lnTo>
                  <a:lnTo>
                    <a:pt x="282" y="510"/>
                  </a:lnTo>
                  <a:lnTo>
                    <a:pt x="282" y="504"/>
                  </a:lnTo>
                  <a:lnTo>
                    <a:pt x="282" y="498"/>
                  </a:lnTo>
                  <a:lnTo>
                    <a:pt x="282" y="492"/>
                  </a:lnTo>
                  <a:lnTo>
                    <a:pt x="288" y="486"/>
                  </a:lnTo>
                  <a:lnTo>
                    <a:pt x="288" y="480"/>
                  </a:lnTo>
                  <a:lnTo>
                    <a:pt x="288" y="474"/>
                  </a:lnTo>
                  <a:lnTo>
                    <a:pt x="294" y="468"/>
                  </a:lnTo>
                  <a:lnTo>
                    <a:pt x="294" y="462"/>
                  </a:lnTo>
                  <a:lnTo>
                    <a:pt x="294" y="456"/>
                  </a:lnTo>
                  <a:lnTo>
                    <a:pt x="294" y="450"/>
                  </a:lnTo>
                  <a:lnTo>
                    <a:pt x="300" y="444"/>
                  </a:lnTo>
                  <a:lnTo>
                    <a:pt x="300" y="438"/>
                  </a:lnTo>
                  <a:lnTo>
                    <a:pt x="300" y="432"/>
                  </a:lnTo>
                  <a:lnTo>
                    <a:pt x="306" y="426"/>
                  </a:lnTo>
                  <a:lnTo>
                    <a:pt x="306" y="420"/>
                  </a:lnTo>
                  <a:lnTo>
                    <a:pt x="306" y="414"/>
                  </a:lnTo>
                  <a:lnTo>
                    <a:pt x="306" y="402"/>
                  </a:lnTo>
                  <a:lnTo>
                    <a:pt x="312" y="396"/>
                  </a:lnTo>
                  <a:lnTo>
                    <a:pt x="312" y="390"/>
                  </a:lnTo>
                  <a:lnTo>
                    <a:pt x="312" y="384"/>
                  </a:lnTo>
                  <a:lnTo>
                    <a:pt x="318" y="378"/>
                  </a:lnTo>
                  <a:lnTo>
                    <a:pt x="318" y="372"/>
                  </a:lnTo>
                  <a:lnTo>
                    <a:pt x="318" y="360"/>
                  </a:lnTo>
                  <a:lnTo>
                    <a:pt x="318" y="354"/>
                  </a:lnTo>
                  <a:lnTo>
                    <a:pt x="324" y="348"/>
                  </a:lnTo>
                  <a:lnTo>
                    <a:pt x="324" y="342"/>
                  </a:lnTo>
                  <a:lnTo>
                    <a:pt x="324" y="330"/>
                  </a:lnTo>
                  <a:lnTo>
                    <a:pt x="330" y="324"/>
                  </a:lnTo>
                  <a:lnTo>
                    <a:pt x="330" y="318"/>
                  </a:lnTo>
                  <a:lnTo>
                    <a:pt x="330" y="312"/>
                  </a:lnTo>
                  <a:lnTo>
                    <a:pt x="330" y="300"/>
                  </a:lnTo>
                  <a:lnTo>
                    <a:pt x="336" y="294"/>
                  </a:lnTo>
                  <a:lnTo>
                    <a:pt x="336" y="288"/>
                  </a:lnTo>
                  <a:lnTo>
                    <a:pt x="336" y="276"/>
                  </a:lnTo>
                  <a:lnTo>
                    <a:pt x="336" y="270"/>
                  </a:lnTo>
                  <a:lnTo>
                    <a:pt x="342" y="264"/>
                  </a:lnTo>
                  <a:lnTo>
                    <a:pt x="342" y="252"/>
                  </a:lnTo>
                  <a:lnTo>
                    <a:pt x="342" y="246"/>
                  </a:lnTo>
                  <a:lnTo>
                    <a:pt x="348" y="234"/>
                  </a:lnTo>
                  <a:lnTo>
                    <a:pt x="348" y="228"/>
                  </a:lnTo>
                  <a:lnTo>
                    <a:pt x="348" y="222"/>
                  </a:lnTo>
                  <a:lnTo>
                    <a:pt x="348" y="210"/>
                  </a:lnTo>
                  <a:lnTo>
                    <a:pt x="354" y="204"/>
                  </a:lnTo>
                  <a:lnTo>
                    <a:pt x="354" y="192"/>
                  </a:lnTo>
                  <a:lnTo>
                    <a:pt x="354" y="186"/>
                  </a:lnTo>
                  <a:lnTo>
                    <a:pt x="360" y="174"/>
                  </a:lnTo>
                  <a:lnTo>
                    <a:pt x="360" y="168"/>
                  </a:lnTo>
                  <a:lnTo>
                    <a:pt x="360" y="156"/>
                  </a:lnTo>
                  <a:lnTo>
                    <a:pt x="360" y="150"/>
                  </a:lnTo>
                  <a:lnTo>
                    <a:pt x="366" y="138"/>
                  </a:lnTo>
                  <a:lnTo>
                    <a:pt x="366" y="132"/>
                  </a:lnTo>
                  <a:lnTo>
                    <a:pt x="366" y="120"/>
                  </a:lnTo>
                  <a:lnTo>
                    <a:pt x="372" y="108"/>
                  </a:lnTo>
                  <a:lnTo>
                    <a:pt x="372" y="102"/>
                  </a:lnTo>
                  <a:lnTo>
                    <a:pt x="372" y="90"/>
                  </a:lnTo>
                  <a:lnTo>
                    <a:pt x="372" y="78"/>
                  </a:lnTo>
                  <a:lnTo>
                    <a:pt x="378" y="72"/>
                  </a:lnTo>
                  <a:lnTo>
                    <a:pt x="378" y="60"/>
                  </a:lnTo>
                  <a:lnTo>
                    <a:pt x="378" y="54"/>
                  </a:lnTo>
                  <a:lnTo>
                    <a:pt x="384" y="42"/>
                  </a:lnTo>
                  <a:lnTo>
                    <a:pt x="384" y="30"/>
                  </a:lnTo>
                  <a:lnTo>
                    <a:pt x="384" y="18"/>
                  </a:lnTo>
                  <a:lnTo>
                    <a:pt x="384" y="12"/>
                  </a:lnTo>
                  <a:lnTo>
                    <a:pt x="390" y="0"/>
                  </a:lnTo>
                </a:path>
              </a:pathLst>
            </a:custGeom>
            <a:noFill/>
            <a:ln w="9525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363" name="Freeform 27"/>
            <p:cNvSpPr>
              <a:spLocks/>
            </p:cNvSpPr>
            <p:nvPr/>
          </p:nvSpPr>
          <p:spPr bwMode="auto">
            <a:xfrm>
              <a:off x="2520" y="2157"/>
              <a:ext cx="426" cy="942"/>
            </a:xfrm>
            <a:custGeom>
              <a:avLst/>
              <a:gdLst>
                <a:gd name="T0" fmla="*/ 420 w 426"/>
                <a:gd name="T1" fmla="*/ 0 h 942"/>
                <a:gd name="T2" fmla="*/ 408 w 426"/>
                <a:gd name="T3" fmla="*/ 0 h 942"/>
                <a:gd name="T4" fmla="*/ 402 w 426"/>
                <a:gd name="T5" fmla="*/ 0 h 942"/>
                <a:gd name="T6" fmla="*/ 390 w 426"/>
                <a:gd name="T7" fmla="*/ 0 h 942"/>
                <a:gd name="T8" fmla="*/ 384 w 426"/>
                <a:gd name="T9" fmla="*/ 0 h 942"/>
                <a:gd name="T10" fmla="*/ 372 w 426"/>
                <a:gd name="T11" fmla="*/ 0 h 942"/>
                <a:gd name="T12" fmla="*/ 366 w 426"/>
                <a:gd name="T13" fmla="*/ 0 h 942"/>
                <a:gd name="T14" fmla="*/ 360 w 426"/>
                <a:gd name="T15" fmla="*/ 6 h 942"/>
                <a:gd name="T16" fmla="*/ 348 w 426"/>
                <a:gd name="T17" fmla="*/ 6 h 942"/>
                <a:gd name="T18" fmla="*/ 342 w 426"/>
                <a:gd name="T19" fmla="*/ 6 h 942"/>
                <a:gd name="T20" fmla="*/ 330 w 426"/>
                <a:gd name="T21" fmla="*/ 12 h 942"/>
                <a:gd name="T22" fmla="*/ 324 w 426"/>
                <a:gd name="T23" fmla="*/ 12 h 942"/>
                <a:gd name="T24" fmla="*/ 318 w 426"/>
                <a:gd name="T25" fmla="*/ 18 h 942"/>
                <a:gd name="T26" fmla="*/ 306 w 426"/>
                <a:gd name="T27" fmla="*/ 18 h 942"/>
                <a:gd name="T28" fmla="*/ 300 w 426"/>
                <a:gd name="T29" fmla="*/ 24 h 942"/>
                <a:gd name="T30" fmla="*/ 288 w 426"/>
                <a:gd name="T31" fmla="*/ 30 h 942"/>
                <a:gd name="T32" fmla="*/ 282 w 426"/>
                <a:gd name="T33" fmla="*/ 36 h 942"/>
                <a:gd name="T34" fmla="*/ 276 w 426"/>
                <a:gd name="T35" fmla="*/ 42 h 942"/>
                <a:gd name="T36" fmla="*/ 264 w 426"/>
                <a:gd name="T37" fmla="*/ 48 h 942"/>
                <a:gd name="T38" fmla="*/ 258 w 426"/>
                <a:gd name="T39" fmla="*/ 60 h 942"/>
                <a:gd name="T40" fmla="*/ 246 w 426"/>
                <a:gd name="T41" fmla="*/ 66 h 942"/>
                <a:gd name="T42" fmla="*/ 240 w 426"/>
                <a:gd name="T43" fmla="*/ 78 h 942"/>
                <a:gd name="T44" fmla="*/ 228 w 426"/>
                <a:gd name="T45" fmla="*/ 90 h 942"/>
                <a:gd name="T46" fmla="*/ 222 w 426"/>
                <a:gd name="T47" fmla="*/ 102 h 942"/>
                <a:gd name="T48" fmla="*/ 216 w 426"/>
                <a:gd name="T49" fmla="*/ 114 h 942"/>
                <a:gd name="T50" fmla="*/ 204 w 426"/>
                <a:gd name="T51" fmla="*/ 126 h 942"/>
                <a:gd name="T52" fmla="*/ 198 w 426"/>
                <a:gd name="T53" fmla="*/ 144 h 942"/>
                <a:gd name="T54" fmla="*/ 186 w 426"/>
                <a:gd name="T55" fmla="*/ 162 h 942"/>
                <a:gd name="T56" fmla="*/ 180 w 426"/>
                <a:gd name="T57" fmla="*/ 180 h 942"/>
                <a:gd name="T58" fmla="*/ 174 w 426"/>
                <a:gd name="T59" fmla="*/ 198 h 942"/>
                <a:gd name="T60" fmla="*/ 162 w 426"/>
                <a:gd name="T61" fmla="*/ 216 h 942"/>
                <a:gd name="T62" fmla="*/ 156 w 426"/>
                <a:gd name="T63" fmla="*/ 240 h 942"/>
                <a:gd name="T64" fmla="*/ 144 w 426"/>
                <a:gd name="T65" fmla="*/ 264 h 942"/>
                <a:gd name="T66" fmla="*/ 138 w 426"/>
                <a:gd name="T67" fmla="*/ 288 h 942"/>
                <a:gd name="T68" fmla="*/ 126 w 426"/>
                <a:gd name="T69" fmla="*/ 312 h 942"/>
                <a:gd name="T70" fmla="*/ 120 w 426"/>
                <a:gd name="T71" fmla="*/ 342 h 942"/>
                <a:gd name="T72" fmla="*/ 114 w 426"/>
                <a:gd name="T73" fmla="*/ 372 h 942"/>
                <a:gd name="T74" fmla="*/ 102 w 426"/>
                <a:gd name="T75" fmla="*/ 402 h 942"/>
                <a:gd name="T76" fmla="*/ 96 w 426"/>
                <a:gd name="T77" fmla="*/ 438 h 942"/>
                <a:gd name="T78" fmla="*/ 84 w 426"/>
                <a:gd name="T79" fmla="*/ 474 h 942"/>
                <a:gd name="T80" fmla="*/ 78 w 426"/>
                <a:gd name="T81" fmla="*/ 510 h 942"/>
                <a:gd name="T82" fmla="*/ 72 w 426"/>
                <a:gd name="T83" fmla="*/ 546 h 942"/>
                <a:gd name="T84" fmla="*/ 60 w 426"/>
                <a:gd name="T85" fmla="*/ 588 h 942"/>
                <a:gd name="T86" fmla="*/ 54 w 426"/>
                <a:gd name="T87" fmla="*/ 630 h 942"/>
                <a:gd name="T88" fmla="*/ 42 w 426"/>
                <a:gd name="T89" fmla="*/ 672 h 942"/>
                <a:gd name="T90" fmla="*/ 36 w 426"/>
                <a:gd name="T91" fmla="*/ 720 h 942"/>
                <a:gd name="T92" fmla="*/ 24 w 426"/>
                <a:gd name="T93" fmla="*/ 768 h 942"/>
                <a:gd name="T94" fmla="*/ 18 w 426"/>
                <a:gd name="T95" fmla="*/ 816 h 942"/>
                <a:gd name="T96" fmla="*/ 12 w 426"/>
                <a:gd name="T97" fmla="*/ 864 h 942"/>
                <a:gd name="T98" fmla="*/ 0 w 426"/>
                <a:gd name="T99" fmla="*/ 918 h 9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26" h="942">
                  <a:moveTo>
                    <a:pt x="426" y="0"/>
                  </a:moveTo>
                  <a:lnTo>
                    <a:pt x="420" y="0"/>
                  </a:lnTo>
                  <a:lnTo>
                    <a:pt x="420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0" y="0"/>
                  </a:lnTo>
                  <a:lnTo>
                    <a:pt x="360" y="6"/>
                  </a:lnTo>
                  <a:lnTo>
                    <a:pt x="354" y="6"/>
                  </a:lnTo>
                  <a:lnTo>
                    <a:pt x="354" y="6"/>
                  </a:lnTo>
                  <a:lnTo>
                    <a:pt x="348" y="6"/>
                  </a:lnTo>
                  <a:lnTo>
                    <a:pt x="348" y="6"/>
                  </a:lnTo>
                  <a:lnTo>
                    <a:pt x="342" y="6"/>
                  </a:lnTo>
                  <a:lnTo>
                    <a:pt x="342" y="6"/>
                  </a:lnTo>
                  <a:lnTo>
                    <a:pt x="336" y="6"/>
                  </a:lnTo>
                  <a:lnTo>
                    <a:pt x="336" y="6"/>
                  </a:lnTo>
                  <a:lnTo>
                    <a:pt x="330" y="12"/>
                  </a:lnTo>
                  <a:lnTo>
                    <a:pt x="330" y="12"/>
                  </a:lnTo>
                  <a:lnTo>
                    <a:pt x="324" y="12"/>
                  </a:lnTo>
                  <a:lnTo>
                    <a:pt x="324" y="12"/>
                  </a:lnTo>
                  <a:lnTo>
                    <a:pt x="324" y="12"/>
                  </a:lnTo>
                  <a:lnTo>
                    <a:pt x="318" y="12"/>
                  </a:lnTo>
                  <a:lnTo>
                    <a:pt x="318" y="18"/>
                  </a:lnTo>
                  <a:lnTo>
                    <a:pt x="312" y="18"/>
                  </a:lnTo>
                  <a:lnTo>
                    <a:pt x="312" y="18"/>
                  </a:lnTo>
                  <a:lnTo>
                    <a:pt x="306" y="18"/>
                  </a:lnTo>
                  <a:lnTo>
                    <a:pt x="306" y="18"/>
                  </a:lnTo>
                  <a:lnTo>
                    <a:pt x="300" y="24"/>
                  </a:lnTo>
                  <a:lnTo>
                    <a:pt x="300" y="24"/>
                  </a:lnTo>
                  <a:lnTo>
                    <a:pt x="294" y="24"/>
                  </a:lnTo>
                  <a:lnTo>
                    <a:pt x="294" y="30"/>
                  </a:lnTo>
                  <a:lnTo>
                    <a:pt x="288" y="30"/>
                  </a:lnTo>
                  <a:lnTo>
                    <a:pt x="288" y="30"/>
                  </a:lnTo>
                  <a:lnTo>
                    <a:pt x="282" y="30"/>
                  </a:lnTo>
                  <a:lnTo>
                    <a:pt x="282" y="36"/>
                  </a:lnTo>
                  <a:lnTo>
                    <a:pt x="276" y="36"/>
                  </a:lnTo>
                  <a:lnTo>
                    <a:pt x="276" y="42"/>
                  </a:lnTo>
                  <a:lnTo>
                    <a:pt x="276" y="42"/>
                  </a:lnTo>
                  <a:lnTo>
                    <a:pt x="270" y="42"/>
                  </a:lnTo>
                  <a:lnTo>
                    <a:pt x="270" y="48"/>
                  </a:lnTo>
                  <a:lnTo>
                    <a:pt x="264" y="48"/>
                  </a:lnTo>
                  <a:lnTo>
                    <a:pt x="264" y="54"/>
                  </a:lnTo>
                  <a:lnTo>
                    <a:pt x="258" y="54"/>
                  </a:lnTo>
                  <a:lnTo>
                    <a:pt x="258" y="60"/>
                  </a:lnTo>
                  <a:lnTo>
                    <a:pt x="252" y="60"/>
                  </a:lnTo>
                  <a:lnTo>
                    <a:pt x="252" y="66"/>
                  </a:lnTo>
                  <a:lnTo>
                    <a:pt x="246" y="66"/>
                  </a:lnTo>
                  <a:lnTo>
                    <a:pt x="246" y="72"/>
                  </a:lnTo>
                  <a:lnTo>
                    <a:pt x="240" y="72"/>
                  </a:lnTo>
                  <a:lnTo>
                    <a:pt x="240" y="78"/>
                  </a:lnTo>
                  <a:lnTo>
                    <a:pt x="234" y="78"/>
                  </a:lnTo>
                  <a:lnTo>
                    <a:pt x="234" y="84"/>
                  </a:lnTo>
                  <a:lnTo>
                    <a:pt x="228" y="90"/>
                  </a:lnTo>
                  <a:lnTo>
                    <a:pt x="228" y="90"/>
                  </a:lnTo>
                  <a:lnTo>
                    <a:pt x="222" y="96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16" y="108"/>
                  </a:lnTo>
                  <a:lnTo>
                    <a:pt x="216" y="114"/>
                  </a:lnTo>
                  <a:lnTo>
                    <a:pt x="210" y="120"/>
                  </a:lnTo>
                  <a:lnTo>
                    <a:pt x="210" y="120"/>
                  </a:lnTo>
                  <a:lnTo>
                    <a:pt x="204" y="126"/>
                  </a:lnTo>
                  <a:lnTo>
                    <a:pt x="204" y="132"/>
                  </a:lnTo>
                  <a:lnTo>
                    <a:pt x="198" y="138"/>
                  </a:lnTo>
                  <a:lnTo>
                    <a:pt x="198" y="144"/>
                  </a:lnTo>
                  <a:lnTo>
                    <a:pt x="192" y="150"/>
                  </a:lnTo>
                  <a:lnTo>
                    <a:pt x="192" y="156"/>
                  </a:lnTo>
                  <a:lnTo>
                    <a:pt x="186" y="162"/>
                  </a:lnTo>
                  <a:lnTo>
                    <a:pt x="186" y="168"/>
                  </a:lnTo>
                  <a:lnTo>
                    <a:pt x="180" y="174"/>
                  </a:lnTo>
                  <a:lnTo>
                    <a:pt x="180" y="180"/>
                  </a:lnTo>
                  <a:lnTo>
                    <a:pt x="174" y="186"/>
                  </a:lnTo>
                  <a:lnTo>
                    <a:pt x="174" y="192"/>
                  </a:lnTo>
                  <a:lnTo>
                    <a:pt x="174" y="198"/>
                  </a:lnTo>
                  <a:lnTo>
                    <a:pt x="168" y="204"/>
                  </a:lnTo>
                  <a:lnTo>
                    <a:pt x="168" y="210"/>
                  </a:lnTo>
                  <a:lnTo>
                    <a:pt x="162" y="216"/>
                  </a:lnTo>
                  <a:lnTo>
                    <a:pt x="162" y="228"/>
                  </a:lnTo>
                  <a:lnTo>
                    <a:pt x="156" y="234"/>
                  </a:lnTo>
                  <a:lnTo>
                    <a:pt x="156" y="240"/>
                  </a:lnTo>
                  <a:lnTo>
                    <a:pt x="150" y="246"/>
                  </a:lnTo>
                  <a:lnTo>
                    <a:pt x="150" y="258"/>
                  </a:lnTo>
                  <a:lnTo>
                    <a:pt x="144" y="264"/>
                  </a:lnTo>
                  <a:lnTo>
                    <a:pt x="144" y="270"/>
                  </a:lnTo>
                  <a:lnTo>
                    <a:pt x="138" y="282"/>
                  </a:lnTo>
                  <a:lnTo>
                    <a:pt x="138" y="288"/>
                  </a:lnTo>
                  <a:lnTo>
                    <a:pt x="132" y="300"/>
                  </a:lnTo>
                  <a:lnTo>
                    <a:pt x="132" y="306"/>
                  </a:lnTo>
                  <a:lnTo>
                    <a:pt x="126" y="312"/>
                  </a:lnTo>
                  <a:lnTo>
                    <a:pt x="126" y="324"/>
                  </a:lnTo>
                  <a:lnTo>
                    <a:pt x="126" y="336"/>
                  </a:lnTo>
                  <a:lnTo>
                    <a:pt x="120" y="342"/>
                  </a:lnTo>
                  <a:lnTo>
                    <a:pt x="120" y="354"/>
                  </a:lnTo>
                  <a:lnTo>
                    <a:pt x="114" y="360"/>
                  </a:lnTo>
                  <a:lnTo>
                    <a:pt x="114" y="372"/>
                  </a:lnTo>
                  <a:lnTo>
                    <a:pt x="108" y="384"/>
                  </a:lnTo>
                  <a:lnTo>
                    <a:pt x="108" y="396"/>
                  </a:lnTo>
                  <a:lnTo>
                    <a:pt x="102" y="402"/>
                  </a:lnTo>
                  <a:lnTo>
                    <a:pt x="102" y="414"/>
                  </a:lnTo>
                  <a:lnTo>
                    <a:pt x="96" y="426"/>
                  </a:lnTo>
                  <a:lnTo>
                    <a:pt x="96" y="438"/>
                  </a:lnTo>
                  <a:lnTo>
                    <a:pt x="90" y="450"/>
                  </a:lnTo>
                  <a:lnTo>
                    <a:pt x="90" y="462"/>
                  </a:lnTo>
                  <a:lnTo>
                    <a:pt x="84" y="474"/>
                  </a:lnTo>
                  <a:lnTo>
                    <a:pt x="84" y="486"/>
                  </a:lnTo>
                  <a:lnTo>
                    <a:pt x="78" y="498"/>
                  </a:lnTo>
                  <a:lnTo>
                    <a:pt x="78" y="510"/>
                  </a:lnTo>
                  <a:lnTo>
                    <a:pt x="72" y="522"/>
                  </a:lnTo>
                  <a:lnTo>
                    <a:pt x="72" y="534"/>
                  </a:lnTo>
                  <a:lnTo>
                    <a:pt x="72" y="546"/>
                  </a:lnTo>
                  <a:lnTo>
                    <a:pt x="66" y="558"/>
                  </a:lnTo>
                  <a:lnTo>
                    <a:pt x="66" y="576"/>
                  </a:lnTo>
                  <a:lnTo>
                    <a:pt x="60" y="588"/>
                  </a:lnTo>
                  <a:lnTo>
                    <a:pt x="60" y="600"/>
                  </a:lnTo>
                  <a:lnTo>
                    <a:pt x="54" y="618"/>
                  </a:lnTo>
                  <a:lnTo>
                    <a:pt x="54" y="630"/>
                  </a:lnTo>
                  <a:lnTo>
                    <a:pt x="48" y="642"/>
                  </a:lnTo>
                  <a:lnTo>
                    <a:pt x="48" y="660"/>
                  </a:lnTo>
                  <a:lnTo>
                    <a:pt x="42" y="672"/>
                  </a:lnTo>
                  <a:lnTo>
                    <a:pt x="42" y="690"/>
                  </a:lnTo>
                  <a:lnTo>
                    <a:pt x="36" y="702"/>
                  </a:lnTo>
                  <a:lnTo>
                    <a:pt x="36" y="720"/>
                  </a:lnTo>
                  <a:lnTo>
                    <a:pt x="30" y="738"/>
                  </a:lnTo>
                  <a:lnTo>
                    <a:pt x="30" y="750"/>
                  </a:lnTo>
                  <a:lnTo>
                    <a:pt x="24" y="768"/>
                  </a:lnTo>
                  <a:lnTo>
                    <a:pt x="24" y="786"/>
                  </a:lnTo>
                  <a:lnTo>
                    <a:pt x="24" y="804"/>
                  </a:lnTo>
                  <a:lnTo>
                    <a:pt x="18" y="816"/>
                  </a:lnTo>
                  <a:lnTo>
                    <a:pt x="18" y="834"/>
                  </a:lnTo>
                  <a:lnTo>
                    <a:pt x="12" y="846"/>
                  </a:lnTo>
                  <a:lnTo>
                    <a:pt x="12" y="864"/>
                  </a:lnTo>
                  <a:lnTo>
                    <a:pt x="6" y="882"/>
                  </a:lnTo>
                  <a:lnTo>
                    <a:pt x="6" y="900"/>
                  </a:lnTo>
                  <a:lnTo>
                    <a:pt x="0" y="918"/>
                  </a:lnTo>
                  <a:lnTo>
                    <a:pt x="0" y="942"/>
                  </a:lnTo>
                </a:path>
              </a:pathLst>
            </a:custGeom>
            <a:noFill/>
            <a:ln w="9525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4364" name="Group 28"/>
          <p:cNvGrpSpPr>
            <a:grpSpLocks/>
          </p:cNvGrpSpPr>
          <p:nvPr/>
        </p:nvGrpSpPr>
        <p:grpSpPr bwMode="auto">
          <a:xfrm>
            <a:off x="6464300" y="3538538"/>
            <a:ext cx="1976438" cy="2687637"/>
            <a:chOff x="4227" y="2333"/>
            <a:chExt cx="1245" cy="1693"/>
          </a:xfrm>
        </p:grpSpPr>
        <p:graphicFrame>
          <p:nvGraphicFramePr>
            <p:cNvPr id="14365" name="Object 29"/>
            <p:cNvGraphicFramePr>
              <a:graphicFrameLocks noChangeAspect="1"/>
            </p:cNvGraphicFramePr>
            <p:nvPr/>
          </p:nvGraphicFramePr>
          <p:xfrm>
            <a:off x="4650" y="2333"/>
            <a:ext cx="126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8" name="Equation" r:id="rId23" imgW="253800" imgH="317160" progId="Equation.3">
                    <p:embed/>
                  </p:oleObj>
                </mc:Choice>
                <mc:Fallback>
                  <p:oleObj name="Equation" r:id="rId23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0" y="2333"/>
                          <a:ext cx="126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6" name="Line 30"/>
            <p:cNvSpPr>
              <a:spLocks noChangeShapeType="1"/>
            </p:cNvSpPr>
            <p:nvPr/>
          </p:nvSpPr>
          <p:spPr bwMode="auto">
            <a:xfrm>
              <a:off x="4227" y="3186"/>
              <a:ext cx="124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367" name="Line 31"/>
            <p:cNvSpPr>
              <a:spLocks noChangeShapeType="1"/>
            </p:cNvSpPr>
            <p:nvPr/>
          </p:nvSpPr>
          <p:spPr bwMode="auto">
            <a:xfrm>
              <a:off x="4812" y="2346"/>
              <a:ext cx="1" cy="168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4368" name="Object 32"/>
            <p:cNvGraphicFramePr>
              <a:graphicFrameLocks noChangeAspect="1"/>
            </p:cNvGraphicFramePr>
            <p:nvPr/>
          </p:nvGraphicFramePr>
          <p:xfrm>
            <a:off x="4687" y="3216"/>
            <a:ext cx="113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9" name="Equation" r:id="rId25" imgW="228600" imgH="241200" progId="Equation.3">
                    <p:embed/>
                  </p:oleObj>
                </mc:Choice>
                <mc:Fallback>
                  <p:oleObj name="Equation" r:id="rId25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3216"/>
                          <a:ext cx="113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9" name="Object 33"/>
            <p:cNvGraphicFramePr>
              <a:graphicFrameLocks noChangeAspect="1"/>
            </p:cNvGraphicFramePr>
            <p:nvPr/>
          </p:nvGraphicFramePr>
          <p:xfrm>
            <a:off x="5359" y="3239"/>
            <a:ext cx="113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0" name="Equation" r:id="rId27" imgW="228600" imgH="241200" progId="Equation.3">
                    <p:embed/>
                  </p:oleObj>
                </mc:Choice>
                <mc:Fallback>
                  <p:oleObj name="Equation" r:id="rId27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9" y="3239"/>
                          <a:ext cx="113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70" name="Object 34"/>
          <p:cNvGraphicFramePr>
            <a:graphicFrameLocks noChangeAspect="1"/>
          </p:cNvGraphicFramePr>
          <p:nvPr/>
        </p:nvGraphicFramePr>
        <p:xfrm>
          <a:off x="7673975" y="3797300"/>
          <a:ext cx="8413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1" name="Equation" r:id="rId29" imgW="952200" imgH="507960" progId="Equation.3">
                  <p:embed/>
                </p:oleObj>
              </mc:Choice>
              <mc:Fallback>
                <p:oleObj name="Equation" r:id="rId29" imgW="9522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975" y="3797300"/>
                        <a:ext cx="8413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8781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0" grpId="0" autoUpdateAnimBg="0"/>
      <p:bldP spid="14351" grpId="0" autoUpdateAnimBg="0"/>
      <p:bldP spid="14356" grpId="0" autoUpdateAnimBg="0"/>
      <p:bldP spid="1435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539750" y="228600"/>
            <a:ext cx="411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定理</a:t>
            </a:r>
            <a:r>
              <a:rPr lang="en-US" altLang="zh-CN" sz="2800" b="1" dirty="0" smtClean="0">
                <a:solidFill>
                  <a:srgbClr val="000000"/>
                </a:solidFill>
                <a:ea typeface="楷体_GB2312" pitchFamily="49" charset="-122"/>
              </a:rPr>
              <a:t>2 </a:t>
            </a:r>
            <a:r>
              <a:rPr lang="en-US" altLang="zh-CN" sz="2400" b="1" dirty="0" smtClean="0">
                <a:solidFill>
                  <a:srgbClr val="333399"/>
                </a:solidFill>
                <a:ea typeface="楷体_GB2312" pitchFamily="49" charset="-122"/>
              </a:rPr>
              <a:t>(</a:t>
            </a:r>
            <a:r>
              <a:rPr lang="zh-CN" altLang="en-US" sz="2400" b="1" dirty="0" smtClean="0">
                <a:solidFill>
                  <a:srgbClr val="333399"/>
                </a:solidFill>
                <a:ea typeface="楷体_GB2312" pitchFamily="49" charset="-122"/>
              </a:rPr>
              <a:t>极值第二判别法</a:t>
            </a:r>
            <a:r>
              <a:rPr lang="en-US" altLang="zh-CN" sz="2400" b="1" dirty="0" smtClean="0">
                <a:solidFill>
                  <a:srgbClr val="333399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28600" y="8524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二阶导数 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且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268788" y="366713"/>
          <a:ext cx="41894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6" name="Equation" r:id="rId3" imgW="4152600" imgH="469800" progId="Equation.3">
                  <p:embed/>
                </p:oleObj>
              </mc:Choice>
              <mc:Fallback>
                <p:oleObj name="Equation" r:id="rId3" imgW="4152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366713"/>
                        <a:ext cx="418941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438400" y="863600"/>
          <a:ext cx="16843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7" name="公式" r:id="rId5" imgW="711000" imgH="228600" progId="Equation.3">
                  <p:embed/>
                </p:oleObj>
              </mc:Choice>
              <mc:Fallback>
                <p:oleObj name="公式" r:id="rId5" imgW="71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863600"/>
                        <a:ext cx="16843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114800" y="863600"/>
          <a:ext cx="16240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8" name="公式" r:id="rId7" imgW="685800" imgH="228600" progId="Equation.3">
                  <p:embed/>
                </p:oleObj>
              </mc:Choice>
              <mc:Fallback>
                <p:oleObj name="公式" r:id="rId7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863600"/>
                        <a:ext cx="16240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754063" y="1565275"/>
          <a:ext cx="25225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9" name="Equation" r:id="rId9" imgW="2514600" imgH="457200" progId="Equation.3">
                  <p:embed/>
                </p:oleObj>
              </mc:Choice>
              <mc:Fallback>
                <p:oleObj name="Equation" r:id="rId9" imgW="2514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565275"/>
                        <a:ext cx="25225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8" name="Group 8"/>
          <p:cNvGrpSpPr>
            <a:grpSpLocks/>
          </p:cNvGrpSpPr>
          <p:nvPr/>
        </p:nvGrpSpPr>
        <p:grpSpPr bwMode="auto">
          <a:xfrm>
            <a:off x="3276600" y="1412875"/>
            <a:ext cx="4495800" cy="644525"/>
            <a:chOff x="2064" y="960"/>
            <a:chExt cx="2832" cy="406"/>
          </a:xfrm>
        </p:grpSpPr>
        <p:sp>
          <p:nvSpPr>
            <p:cNvPr id="15369" name="Text Box 9"/>
            <p:cNvSpPr txBox="1">
              <a:spLocks noChangeArrowheads="1"/>
            </p:cNvSpPr>
            <p:nvPr/>
          </p:nvSpPr>
          <p:spPr bwMode="auto">
            <a:xfrm>
              <a:off x="2064" y="1008"/>
              <a:ext cx="28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则        在点      取极大值 </a:t>
              </a:r>
              <a:r>
                <a:rPr kumimoji="1" lang="en-US" altLang="zh-CN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;</a:t>
              </a:r>
            </a:p>
          </p:txBody>
        </p:sp>
        <p:graphicFrame>
          <p:nvGraphicFramePr>
            <p:cNvPr id="15370" name="Object 10"/>
            <p:cNvGraphicFramePr>
              <a:graphicFrameLocks noChangeAspect="1"/>
            </p:cNvGraphicFramePr>
            <p:nvPr/>
          </p:nvGraphicFramePr>
          <p:xfrm>
            <a:off x="2304" y="1028"/>
            <a:ext cx="54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50" name="公式" r:id="rId11" imgW="342720" imgH="203040" progId="Equation.3">
                    <p:embed/>
                  </p:oleObj>
                </mc:Choice>
                <mc:Fallback>
                  <p:oleObj name="公式" r:id="rId11" imgW="342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028"/>
                          <a:ext cx="54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11"/>
            <p:cNvGraphicFramePr>
              <a:graphicFrameLocks noChangeAspect="1"/>
            </p:cNvGraphicFramePr>
            <p:nvPr/>
          </p:nvGraphicFramePr>
          <p:xfrm>
            <a:off x="3239" y="960"/>
            <a:ext cx="313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51" name="公式" r:id="rId13" imgW="177480" imgH="228600" progId="Equation.3">
                    <p:embed/>
                  </p:oleObj>
                </mc:Choice>
                <mc:Fallback>
                  <p:oleObj name="公式" r:id="rId13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9" y="960"/>
                          <a:ext cx="313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717550" y="2209800"/>
          <a:ext cx="2559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2" name="Equation" r:id="rId15" imgW="2552400" imgH="457200" progId="Equation.3">
                  <p:embed/>
                </p:oleObj>
              </mc:Choice>
              <mc:Fallback>
                <p:oleObj name="Equation" r:id="rId15" imgW="2552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209800"/>
                        <a:ext cx="2559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3" name="Group 13"/>
          <p:cNvGrpSpPr>
            <a:grpSpLocks/>
          </p:cNvGrpSpPr>
          <p:nvPr/>
        </p:nvGrpSpPr>
        <p:grpSpPr bwMode="auto">
          <a:xfrm>
            <a:off x="3276600" y="2057400"/>
            <a:ext cx="4495800" cy="644525"/>
            <a:chOff x="2064" y="1296"/>
            <a:chExt cx="2832" cy="406"/>
          </a:xfrm>
        </p:grpSpPr>
        <p:sp>
          <p:nvSpPr>
            <p:cNvPr id="15374" name="Text Box 14"/>
            <p:cNvSpPr txBox="1">
              <a:spLocks noChangeArrowheads="1"/>
            </p:cNvSpPr>
            <p:nvPr/>
          </p:nvSpPr>
          <p:spPr bwMode="auto">
            <a:xfrm>
              <a:off x="2064" y="1344"/>
              <a:ext cx="28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则        在点      取极小值 </a:t>
              </a:r>
              <a:r>
                <a:rPr kumimoji="1" lang="en-US" altLang="zh-CN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15375" name="Object 15"/>
            <p:cNvGraphicFramePr>
              <a:graphicFrameLocks noChangeAspect="1"/>
            </p:cNvGraphicFramePr>
            <p:nvPr/>
          </p:nvGraphicFramePr>
          <p:xfrm>
            <a:off x="2304" y="1364"/>
            <a:ext cx="54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53" name="公式" r:id="rId17" imgW="342720" imgH="203040" progId="Equation.3">
                    <p:embed/>
                  </p:oleObj>
                </mc:Choice>
                <mc:Fallback>
                  <p:oleObj name="公式" r:id="rId17" imgW="342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364"/>
                          <a:ext cx="542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6" name="Object 16"/>
            <p:cNvGraphicFramePr>
              <a:graphicFrameLocks noChangeAspect="1"/>
            </p:cNvGraphicFramePr>
            <p:nvPr/>
          </p:nvGraphicFramePr>
          <p:xfrm>
            <a:off x="3239" y="1296"/>
            <a:ext cx="313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54" name="公式" r:id="rId19" imgW="177480" imgH="228600" progId="Equation.3">
                    <p:embed/>
                  </p:oleObj>
                </mc:Choice>
                <mc:Fallback>
                  <p:oleObj name="公式" r:id="rId19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9" y="1296"/>
                          <a:ext cx="313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77" name="Group 17"/>
          <p:cNvGrpSpPr>
            <a:grpSpLocks/>
          </p:cNvGrpSpPr>
          <p:nvPr/>
        </p:nvGrpSpPr>
        <p:grpSpPr bwMode="auto">
          <a:xfrm>
            <a:off x="7696200" y="1447800"/>
            <a:ext cx="685800" cy="457200"/>
            <a:chOff x="4848" y="912"/>
            <a:chExt cx="432" cy="288"/>
          </a:xfrm>
        </p:grpSpPr>
        <p:sp>
          <p:nvSpPr>
            <p:cNvPr id="15378" name="Freeform 18"/>
            <p:cNvSpPr>
              <a:spLocks/>
            </p:cNvSpPr>
            <p:nvPr/>
          </p:nvSpPr>
          <p:spPr bwMode="auto">
            <a:xfrm>
              <a:off x="4848" y="912"/>
              <a:ext cx="432" cy="288"/>
            </a:xfrm>
            <a:custGeom>
              <a:avLst/>
              <a:gdLst>
                <a:gd name="T0" fmla="*/ 0 w 432"/>
                <a:gd name="T1" fmla="*/ 288 h 288"/>
                <a:gd name="T2" fmla="*/ 192 w 432"/>
                <a:gd name="T3" fmla="*/ 0 h 288"/>
                <a:gd name="T4" fmla="*/ 432 w 432"/>
                <a:gd name="T5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288">
                  <a:moveTo>
                    <a:pt x="0" y="288"/>
                  </a:moveTo>
                  <a:cubicBezTo>
                    <a:pt x="60" y="144"/>
                    <a:pt x="120" y="0"/>
                    <a:pt x="192" y="0"/>
                  </a:cubicBezTo>
                  <a:cubicBezTo>
                    <a:pt x="264" y="0"/>
                    <a:pt x="392" y="240"/>
                    <a:pt x="432" y="288"/>
                  </a:cubicBezTo>
                </a:path>
              </a:pathLst>
            </a:custGeom>
            <a:noFill/>
            <a:ln w="19050" cmpd="sng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5379" name="Object 19"/>
            <p:cNvGraphicFramePr>
              <a:graphicFrameLocks noChangeAspect="1"/>
            </p:cNvGraphicFramePr>
            <p:nvPr/>
          </p:nvGraphicFramePr>
          <p:xfrm>
            <a:off x="4944" y="1056"/>
            <a:ext cx="223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55" name="公式" r:id="rId21" imgW="126720" imgH="75960" progId="Equation.3">
                    <p:embed/>
                  </p:oleObj>
                </mc:Choice>
                <mc:Fallback>
                  <p:oleObj name="公式" r:id="rId21" imgW="12672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056"/>
                          <a:ext cx="223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80" name="Group 20"/>
          <p:cNvGrpSpPr>
            <a:grpSpLocks/>
          </p:cNvGrpSpPr>
          <p:nvPr/>
        </p:nvGrpSpPr>
        <p:grpSpPr bwMode="auto">
          <a:xfrm>
            <a:off x="7696200" y="2057400"/>
            <a:ext cx="730250" cy="519113"/>
            <a:chOff x="4848" y="1296"/>
            <a:chExt cx="460" cy="327"/>
          </a:xfrm>
        </p:grpSpPr>
        <p:sp>
          <p:nvSpPr>
            <p:cNvPr id="15381" name="Freeform 21"/>
            <p:cNvSpPr>
              <a:spLocks/>
            </p:cNvSpPr>
            <p:nvPr/>
          </p:nvSpPr>
          <p:spPr bwMode="auto">
            <a:xfrm>
              <a:off x="4848" y="1392"/>
              <a:ext cx="460" cy="231"/>
            </a:xfrm>
            <a:custGeom>
              <a:avLst/>
              <a:gdLst>
                <a:gd name="T0" fmla="*/ 0 w 384"/>
                <a:gd name="T1" fmla="*/ 0 h 192"/>
                <a:gd name="T2" fmla="*/ 192 w 384"/>
                <a:gd name="T3" fmla="*/ 192 h 192"/>
                <a:gd name="T4" fmla="*/ 384 w 384"/>
                <a:gd name="T5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4" h="192">
                  <a:moveTo>
                    <a:pt x="0" y="0"/>
                  </a:moveTo>
                  <a:cubicBezTo>
                    <a:pt x="64" y="96"/>
                    <a:pt x="128" y="192"/>
                    <a:pt x="192" y="192"/>
                  </a:cubicBezTo>
                  <a:cubicBezTo>
                    <a:pt x="256" y="192"/>
                    <a:pt x="352" y="32"/>
                    <a:pt x="384" y="0"/>
                  </a:cubicBezTo>
                </a:path>
              </a:pathLst>
            </a:custGeom>
            <a:noFill/>
            <a:ln w="19050" cmpd="sng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5382" name="Object 22"/>
            <p:cNvGraphicFramePr>
              <a:graphicFrameLocks noChangeAspect="1"/>
            </p:cNvGraphicFramePr>
            <p:nvPr/>
          </p:nvGraphicFramePr>
          <p:xfrm>
            <a:off x="4944" y="1296"/>
            <a:ext cx="24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56" name="公式" r:id="rId23" imgW="139680" imgH="139680" progId="Equation.3">
                    <p:embed/>
                  </p:oleObj>
                </mc:Choice>
                <mc:Fallback>
                  <p:oleObj name="公式" r:id="rId23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296"/>
                          <a:ext cx="249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304800" y="28956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证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endParaRPr kumimoji="1" lang="en-US" altLang="zh-CN" sz="2800" b="1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384" name="Object 24"/>
          <p:cNvGraphicFramePr>
            <a:graphicFrameLocks noChangeAspect="1"/>
          </p:cNvGraphicFramePr>
          <p:nvPr/>
        </p:nvGraphicFramePr>
        <p:xfrm>
          <a:off x="1600200" y="2971800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7" name="Equation" r:id="rId25" imgW="1028520" imgH="444240" progId="Equation.3">
                  <p:embed/>
                </p:oleObj>
              </mc:Choice>
              <mc:Fallback>
                <p:oleObj name="Equation" r:id="rId25" imgW="1028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71800"/>
                        <a:ext cx="102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2667000" y="2811463"/>
          <a:ext cx="277653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8" name="Equation" r:id="rId27" imgW="3085920" imgH="939600" progId="Equation.3">
                  <p:embed/>
                </p:oleObj>
              </mc:Choice>
              <mc:Fallback>
                <p:oleObj name="Equation" r:id="rId27" imgW="308592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11463"/>
                        <a:ext cx="2776538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5562600" y="2805113"/>
          <a:ext cx="17018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9" name="Equation" r:id="rId29" imgW="1892160" imgH="939600" progId="Equation.3">
                  <p:embed/>
                </p:oleObj>
              </mc:Choice>
              <mc:Fallback>
                <p:oleObj name="Equation" r:id="rId29" imgW="18921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05113"/>
                        <a:ext cx="17018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7" name="Object 27"/>
          <p:cNvGraphicFramePr>
            <a:graphicFrameLocks noChangeAspect="1"/>
          </p:cNvGraphicFramePr>
          <p:nvPr/>
        </p:nvGraphicFramePr>
        <p:xfrm>
          <a:off x="304800" y="3805238"/>
          <a:ext cx="238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0" name="Equation" r:id="rId31" imgW="2387520" imgH="444240" progId="Equation.3">
                  <p:embed/>
                </p:oleObj>
              </mc:Choice>
              <mc:Fallback>
                <p:oleObj name="Equation" r:id="rId31" imgW="2387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05238"/>
                        <a:ext cx="238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8" name="Text Box 28"/>
          <p:cNvSpPr txBox="1">
            <a:spLocks noChangeArrowheads="1"/>
          </p:cNvSpPr>
          <p:nvPr/>
        </p:nvSpPr>
        <p:spPr bwMode="auto">
          <a:xfrm>
            <a:off x="2667000" y="374332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存在</a:t>
            </a:r>
          </a:p>
        </p:txBody>
      </p:sp>
      <p:graphicFrame>
        <p:nvGraphicFramePr>
          <p:cNvPr id="15389" name="Object 29"/>
          <p:cNvGraphicFramePr>
            <a:graphicFrameLocks noChangeAspect="1"/>
          </p:cNvGraphicFramePr>
          <p:nvPr/>
        </p:nvGraphicFramePr>
        <p:xfrm>
          <a:off x="3505200" y="3881438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1" name="Equation" r:id="rId33" imgW="914400" imgH="393480" progId="Equation.3">
                  <p:embed/>
                </p:oleObj>
              </mc:Choice>
              <mc:Fallback>
                <p:oleObj name="Equation" r:id="rId33" imgW="914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81438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" name="Object 30"/>
          <p:cNvGraphicFramePr>
            <a:graphicFrameLocks noChangeAspect="1"/>
          </p:cNvGraphicFramePr>
          <p:nvPr/>
        </p:nvGraphicFramePr>
        <p:xfrm>
          <a:off x="4487863" y="3814763"/>
          <a:ext cx="283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2" name="Equation" r:id="rId35" imgW="2831760" imgH="469800" progId="Equation.3">
                  <p:embed/>
                </p:oleObj>
              </mc:Choice>
              <mc:Fallback>
                <p:oleObj name="Equation" r:id="rId35" imgW="2831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3814763"/>
                        <a:ext cx="2832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1" name="Object 31"/>
          <p:cNvGraphicFramePr>
            <a:graphicFrameLocks noChangeAspect="1"/>
          </p:cNvGraphicFramePr>
          <p:nvPr/>
        </p:nvGraphicFramePr>
        <p:xfrm>
          <a:off x="7383463" y="3657600"/>
          <a:ext cx="130333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3" name="Equation" r:id="rId37" imgW="1447560" imgH="939600" progId="Equation.3">
                  <p:embed/>
                </p:oleObj>
              </mc:Choice>
              <mc:Fallback>
                <p:oleObj name="Equation" r:id="rId37" imgW="14475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3657600"/>
                        <a:ext cx="130333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2" name="Object 32"/>
          <p:cNvGraphicFramePr>
            <a:graphicFrameLocks noChangeAspect="1"/>
          </p:cNvGraphicFramePr>
          <p:nvPr/>
        </p:nvGraphicFramePr>
        <p:xfrm>
          <a:off x="266700" y="4419600"/>
          <a:ext cx="342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4" name="Equation" r:id="rId39" imgW="3429000" imgH="457200" progId="Equation.3">
                  <p:embed/>
                </p:oleObj>
              </mc:Choice>
              <mc:Fallback>
                <p:oleObj name="Equation" r:id="rId39" imgW="3429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4419600"/>
                        <a:ext cx="342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3" name="Object 33"/>
          <p:cNvGraphicFramePr>
            <a:graphicFrameLocks noChangeAspect="1"/>
          </p:cNvGraphicFramePr>
          <p:nvPr/>
        </p:nvGraphicFramePr>
        <p:xfrm>
          <a:off x="3733800" y="4419600"/>
          <a:ext cx="148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5" name="Equation" r:id="rId41" imgW="1485720" imgH="419040" progId="Equation.3">
                  <p:embed/>
                </p:oleObj>
              </mc:Choice>
              <mc:Fallback>
                <p:oleObj name="Equation" r:id="rId41" imgW="14857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19600"/>
                        <a:ext cx="1485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4" name="Object 34"/>
          <p:cNvGraphicFramePr>
            <a:graphicFrameLocks noChangeAspect="1"/>
          </p:cNvGraphicFramePr>
          <p:nvPr/>
        </p:nvGraphicFramePr>
        <p:xfrm>
          <a:off x="698500" y="4953000"/>
          <a:ext cx="295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6" name="Equation" r:id="rId43" imgW="2958840" imgH="457200" progId="Equation.3">
                  <p:embed/>
                </p:oleObj>
              </mc:Choice>
              <mc:Fallback>
                <p:oleObj name="Equation" r:id="rId43" imgW="29588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953000"/>
                        <a:ext cx="2959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5" name="Object 35"/>
          <p:cNvGraphicFramePr>
            <a:graphicFrameLocks noChangeAspect="1"/>
          </p:cNvGraphicFramePr>
          <p:nvPr/>
        </p:nvGraphicFramePr>
        <p:xfrm>
          <a:off x="3721100" y="4953000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7" name="Equation" r:id="rId45" imgW="1498320" imgH="419040" progId="Equation.3">
                  <p:embed/>
                </p:oleObj>
              </mc:Choice>
              <mc:Fallback>
                <p:oleObj name="Equation" r:id="rId45" imgW="1498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953000"/>
                        <a:ext cx="1498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96" name="Group 36"/>
          <p:cNvGrpSpPr>
            <a:grpSpLocks/>
          </p:cNvGrpSpPr>
          <p:nvPr/>
        </p:nvGrpSpPr>
        <p:grpSpPr bwMode="auto">
          <a:xfrm>
            <a:off x="6019800" y="5046663"/>
            <a:ext cx="2667000" cy="576262"/>
            <a:chOff x="3792" y="3333"/>
            <a:chExt cx="1680" cy="363"/>
          </a:xfrm>
        </p:grpSpPr>
        <p:sp>
          <p:nvSpPr>
            <p:cNvPr id="15397" name="Line 37"/>
            <p:cNvSpPr>
              <a:spLocks noChangeShapeType="1"/>
            </p:cNvSpPr>
            <p:nvPr/>
          </p:nvSpPr>
          <p:spPr bwMode="auto">
            <a:xfrm>
              <a:off x="3792" y="3382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5398" name="Object 38"/>
            <p:cNvGraphicFramePr>
              <a:graphicFrameLocks noChangeAspect="1"/>
            </p:cNvGraphicFramePr>
            <p:nvPr/>
          </p:nvGraphicFramePr>
          <p:xfrm>
            <a:off x="4387" y="3333"/>
            <a:ext cx="26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8" name="公式" r:id="rId47" imgW="164880" imgH="228600" progId="Equation.3">
                    <p:embed/>
                  </p:oleObj>
                </mc:Choice>
                <mc:Fallback>
                  <p:oleObj name="公式" r:id="rId47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3333"/>
                          <a:ext cx="26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9" name="Oval 39"/>
            <p:cNvSpPr>
              <a:spLocks noChangeArrowheads="1"/>
            </p:cNvSpPr>
            <p:nvPr/>
          </p:nvSpPr>
          <p:spPr bwMode="auto">
            <a:xfrm>
              <a:off x="4464" y="3363"/>
              <a:ext cx="45" cy="45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5400" name="Group 40"/>
          <p:cNvGrpSpPr>
            <a:grpSpLocks/>
          </p:cNvGrpSpPr>
          <p:nvPr/>
        </p:nvGrpSpPr>
        <p:grpSpPr bwMode="auto">
          <a:xfrm>
            <a:off x="5980113" y="5086350"/>
            <a:ext cx="2262187" cy="536575"/>
            <a:chOff x="3767" y="3348"/>
            <a:chExt cx="1425" cy="338"/>
          </a:xfrm>
        </p:grpSpPr>
        <p:grpSp>
          <p:nvGrpSpPr>
            <p:cNvPr id="15401" name="Group 41"/>
            <p:cNvGrpSpPr>
              <a:grpSpLocks/>
            </p:cNvGrpSpPr>
            <p:nvPr/>
          </p:nvGrpSpPr>
          <p:grpSpPr bwMode="auto">
            <a:xfrm>
              <a:off x="3767" y="3348"/>
              <a:ext cx="1425" cy="338"/>
              <a:chOff x="3767" y="3348"/>
              <a:chExt cx="1425" cy="338"/>
            </a:xfrm>
          </p:grpSpPr>
          <p:grpSp>
            <p:nvGrpSpPr>
              <p:cNvPr id="15402" name="Group 42"/>
              <p:cNvGrpSpPr>
                <a:grpSpLocks/>
              </p:cNvGrpSpPr>
              <p:nvPr/>
            </p:nvGrpSpPr>
            <p:grpSpPr bwMode="auto">
              <a:xfrm>
                <a:off x="4728" y="3360"/>
                <a:ext cx="464" cy="326"/>
                <a:chOff x="4728" y="3360"/>
                <a:chExt cx="464" cy="326"/>
              </a:xfrm>
            </p:grpSpPr>
            <p:grpSp>
              <p:nvGrpSpPr>
                <p:cNvPr id="15403" name="Group 43"/>
                <p:cNvGrpSpPr>
                  <a:grpSpLocks/>
                </p:cNvGrpSpPr>
                <p:nvPr/>
              </p:nvGrpSpPr>
              <p:grpSpPr bwMode="auto">
                <a:xfrm>
                  <a:off x="4728" y="3360"/>
                  <a:ext cx="464" cy="326"/>
                  <a:chOff x="4728" y="3360"/>
                  <a:chExt cx="464" cy="326"/>
                </a:xfrm>
              </p:grpSpPr>
              <p:graphicFrame>
                <p:nvGraphicFramePr>
                  <p:cNvPr id="15404" name="Object 44"/>
                  <p:cNvGraphicFramePr>
                    <a:graphicFrameLocks noChangeAspect="1"/>
                  </p:cNvGraphicFramePr>
                  <p:nvPr/>
                </p:nvGraphicFramePr>
                <p:xfrm>
                  <a:off x="4728" y="3360"/>
                  <a:ext cx="234" cy="32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8169" name="公式" r:id="rId49" imgW="164880" imgH="228600" progId="Equation.3">
                          <p:embed/>
                        </p:oleObj>
                      </mc:Choice>
                      <mc:Fallback>
                        <p:oleObj name="公式" r:id="rId49" imgW="164880" imgH="2286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8" y="3360"/>
                                <a:ext cx="234" cy="3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5405" name="Object 45"/>
                  <p:cNvGraphicFramePr>
                    <a:graphicFrameLocks noChangeAspect="1"/>
                  </p:cNvGraphicFramePr>
                  <p:nvPr/>
                </p:nvGraphicFramePr>
                <p:xfrm>
                  <a:off x="4992" y="3408"/>
                  <a:ext cx="200" cy="25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8170" name="公式" r:id="rId51" imgW="139680" imgH="177480" progId="Equation.3">
                          <p:embed/>
                        </p:oleObj>
                      </mc:Choice>
                      <mc:Fallback>
                        <p:oleObj name="公式" r:id="rId51" imgW="139680" imgH="1774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92" y="3408"/>
                                <a:ext cx="200" cy="25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5406" name="Object 46"/>
                <p:cNvGraphicFramePr>
                  <a:graphicFrameLocks noChangeAspect="1"/>
                </p:cNvGraphicFramePr>
                <p:nvPr/>
              </p:nvGraphicFramePr>
              <p:xfrm>
                <a:off x="4887" y="3414"/>
                <a:ext cx="179" cy="1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71" name="公式" r:id="rId53" imgW="139680" imgH="139680" progId="Equation.3">
                        <p:embed/>
                      </p:oleObj>
                    </mc:Choice>
                    <mc:Fallback>
                      <p:oleObj name="公式" r:id="rId53" imgW="13968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87" y="3414"/>
                              <a:ext cx="179" cy="1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5407" name="Group 47"/>
              <p:cNvGrpSpPr>
                <a:grpSpLocks/>
              </p:cNvGrpSpPr>
              <p:nvPr/>
            </p:nvGrpSpPr>
            <p:grpSpPr bwMode="auto">
              <a:xfrm>
                <a:off x="3767" y="3348"/>
                <a:ext cx="464" cy="326"/>
                <a:chOff x="3767" y="3348"/>
                <a:chExt cx="464" cy="326"/>
              </a:xfrm>
            </p:grpSpPr>
            <p:graphicFrame>
              <p:nvGraphicFramePr>
                <p:cNvPr id="15408" name="Object 48"/>
                <p:cNvGraphicFramePr>
                  <a:graphicFrameLocks noChangeAspect="1"/>
                </p:cNvGraphicFramePr>
                <p:nvPr/>
              </p:nvGraphicFramePr>
              <p:xfrm>
                <a:off x="3919" y="3456"/>
                <a:ext cx="161" cy="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72" name="公式" r:id="rId55" imgW="126720" imgH="75960" progId="Equation.3">
                        <p:embed/>
                      </p:oleObj>
                    </mc:Choice>
                    <mc:Fallback>
                      <p:oleObj name="公式" r:id="rId55" imgW="126720" imgH="759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19" y="3456"/>
                              <a:ext cx="161" cy="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5409" name="Group 49"/>
                <p:cNvGrpSpPr>
                  <a:grpSpLocks/>
                </p:cNvGrpSpPr>
                <p:nvPr/>
              </p:nvGrpSpPr>
              <p:grpSpPr bwMode="auto">
                <a:xfrm>
                  <a:off x="3767" y="3348"/>
                  <a:ext cx="464" cy="326"/>
                  <a:chOff x="4728" y="3360"/>
                  <a:chExt cx="464" cy="326"/>
                </a:xfrm>
              </p:grpSpPr>
              <p:graphicFrame>
                <p:nvGraphicFramePr>
                  <p:cNvPr id="15410" name="Object 50"/>
                  <p:cNvGraphicFramePr>
                    <a:graphicFrameLocks noChangeAspect="1"/>
                  </p:cNvGraphicFramePr>
                  <p:nvPr/>
                </p:nvGraphicFramePr>
                <p:xfrm>
                  <a:off x="4728" y="3360"/>
                  <a:ext cx="234" cy="32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8173" name="公式" r:id="rId57" imgW="164880" imgH="228600" progId="Equation.3">
                          <p:embed/>
                        </p:oleObj>
                      </mc:Choice>
                      <mc:Fallback>
                        <p:oleObj name="公式" r:id="rId57" imgW="164880" imgH="2286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8" y="3360"/>
                                <a:ext cx="234" cy="3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5411" name="Object 51"/>
                  <p:cNvGraphicFramePr>
                    <a:graphicFrameLocks noChangeAspect="1"/>
                  </p:cNvGraphicFramePr>
                  <p:nvPr/>
                </p:nvGraphicFramePr>
                <p:xfrm>
                  <a:off x="4992" y="3408"/>
                  <a:ext cx="200" cy="25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8174" name="公式" r:id="rId59" imgW="139680" imgH="177480" progId="Equation.3">
                          <p:embed/>
                        </p:oleObj>
                      </mc:Choice>
                      <mc:Fallback>
                        <p:oleObj name="公式" r:id="rId59" imgW="139680" imgH="1774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92" y="3408"/>
                                <a:ext cx="200" cy="25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sp>
          <p:nvSpPr>
            <p:cNvPr id="15412" name="Oval 52"/>
            <p:cNvSpPr>
              <a:spLocks noChangeArrowheads="1"/>
            </p:cNvSpPr>
            <p:nvPr/>
          </p:nvSpPr>
          <p:spPr bwMode="auto">
            <a:xfrm>
              <a:off x="4947" y="3360"/>
              <a:ext cx="45" cy="45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413" name="Oval 53"/>
            <p:cNvSpPr>
              <a:spLocks noChangeArrowheads="1"/>
            </p:cNvSpPr>
            <p:nvPr/>
          </p:nvSpPr>
          <p:spPr bwMode="auto">
            <a:xfrm>
              <a:off x="3984" y="3360"/>
              <a:ext cx="45" cy="45"/>
            </a:xfrm>
            <a:prstGeom prst="ellipse">
              <a:avLst/>
            </a:prstGeom>
            <a:solidFill>
              <a:srgbClr val="00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5414" name="Freeform 54"/>
          <p:cNvSpPr>
            <a:spLocks/>
          </p:cNvSpPr>
          <p:nvPr/>
        </p:nvSpPr>
        <p:spPr bwMode="auto">
          <a:xfrm>
            <a:off x="6367463" y="4953000"/>
            <a:ext cx="719137" cy="152400"/>
          </a:xfrm>
          <a:custGeom>
            <a:avLst/>
            <a:gdLst>
              <a:gd name="T0" fmla="*/ 0 w 480"/>
              <a:gd name="T1" fmla="*/ 96 h 96"/>
              <a:gd name="T2" fmla="*/ 0 w 480"/>
              <a:gd name="T3" fmla="*/ 0 h 96"/>
              <a:gd name="T4" fmla="*/ 480 w 480"/>
              <a:gd name="T5" fmla="*/ 0 h 96"/>
              <a:gd name="T6" fmla="*/ 480 w 480"/>
              <a:gd name="T7" fmla="*/ 48 h 96"/>
              <a:gd name="T8" fmla="*/ 480 w 480"/>
              <a:gd name="T9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0" h="96">
                <a:moveTo>
                  <a:pt x="0" y="96"/>
                </a:moveTo>
                <a:lnTo>
                  <a:pt x="0" y="0"/>
                </a:lnTo>
                <a:lnTo>
                  <a:pt x="480" y="0"/>
                </a:lnTo>
                <a:lnTo>
                  <a:pt x="480" y="48"/>
                </a:lnTo>
                <a:lnTo>
                  <a:pt x="480" y="96"/>
                </a:lnTo>
              </a:path>
            </a:pathLst>
          </a:custGeom>
          <a:noFill/>
          <a:ln w="19050" cmpd="sng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5415" name="Object 55"/>
          <p:cNvGraphicFramePr>
            <a:graphicFrameLocks noChangeAspect="1"/>
          </p:cNvGraphicFramePr>
          <p:nvPr/>
        </p:nvGraphicFramePr>
        <p:xfrm>
          <a:off x="6553200" y="4572000"/>
          <a:ext cx="3508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5" name="公式" r:id="rId61" imgW="139680" imgH="139680" progId="Equation.3">
                  <p:embed/>
                </p:oleObj>
              </mc:Choice>
              <mc:Fallback>
                <p:oleObj name="公式" r:id="rId61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72000"/>
                        <a:ext cx="35083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6" name="Freeform 56"/>
          <p:cNvSpPr>
            <a:spLocks/>
          </p:cNvSpPr>
          <p:nvPr/>
        </p:nvSpPr>
        <p:spPr bwMode="auto">
          <a:xfrm>
            <a:off x="7162800" y="4953000"/>
            <a:ext cx="719138" cy="152400"/>
          </a:xfrm>
          <a:custGeom>
            <a:avLst/>
            <a:gdLst>
              <a:gd name="T0" fmla="*/ 0 w 480"/>
              <a:gd name="T1" fmla="*/ 96 h 96"/>
              <a:gd name="T2" fmla="*/ 0 w 480"/>
              <a:gd name="T3" fmla="*/ 0 h 96"/>
              <a:gd name="T4" fmla="*/ 480 w 480"/>
              <a:gd name="T5" fmla="*/ 0 h 96"/>
              <a:gd name="T6" fmla="*/ 480 w 480"/>
              <a:gd name="T7" fmla="*/ 48 h 96"/>
              <a:gd name="T8" fmla="*/ 480 w 480"/>
              <a:gd name="T9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0" h="96">
                <a:moveTo>
                  <a:pt x="0" y="96"/>
                </a:moveTo>
                <a:lnTo>
                  <a:pt x="0" y="0"/>
                </a:lnTo>
                <a:lnTo>
                  <a:pt x="480" y="0"/>
                </a:lnTo>
                <a:lnTo>
                  <a:pt x="480" y="48"/>
                </a:lnTo>
                <a:lnTo>
                  <a:pt x="480" y="96"/>
                </a:lnTo>
              </a:path>
            </a:pathLst>
          </a:custGeom>
          <a:noFill/>
          <a:ln w="19050" cmpd="sng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5417" name="Object 57"/>
          <p:cNvGraphicFramePr>
            <a:graphicFrameLocks noChangeAspect="1"/>
          </p:cNvGraphicFramePr>
          <p:nvPr/>
        </p:nvGraphicFramePr>
        <p:xfrm>
          <a:off x="7304088" y="4689475"/>
          <a:ext cx="315912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6" name="公式" r:id="rId63" imgW="126720" imgH="75960" progId="Equation.3">
                  <p:embed/>
                </p:oleObj>
              </mc:Choice>
              <mc:Fallback>
                <p:oleObj name="公式" r:id="rId63" imgW="126720" imgH="7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4689475"/>
                        <a:ext cx="315912" cy="18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8" name="Text Box 58"/>
          <p:cNvSpPr txBox="1">
            <a:spLocks noChangeArrowheads="1"/>
          </p:cNvSpPr>
          <p:nvPr/>
        </p:nvSpPr>
        <p:spPr bwMode="auto">
          <a:xfrm>
            <a:off x="177800" y="54229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由第一判别法知</a:t>
            </a:r>
          </a:p>
        </p:txBody>
      </p:sp>
      <p:graphicFrame>
        <p:nvGraphicFramePr>
          <p:cNvPr id="15419" name="Object 59"/>
          <p:cNvGraphicFramePr>
            <a:graphicFrameLocks noChangeAspect="1"/>
          </p:cNvGraphicFramePr>
          <p:nvPr/>
        </p:nvGraphicFramePr>
        <p:xfrm>
          <a:off x="2813050" y="5443538"/>
          <a:ext cx="313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7" name="Equation" r:id="rId65" imgW="3136680" imgH="469800" progId="Equation.3">
                  <p:embed/>
                </p:oleObj>
              </mc:Choice>
              <mc:Fallback>
                <p:oleObj name="Equation" r:id="rId65" imgW="31366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5443538"/>
                        <a:ext cx="3136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20" name="Text Box 60"/>
          <p:cNvSpPr txBox="1">
            <a:spLocks noChangeArrowheads="1"/>
          </p:cNvSpPr>
          <p:nvPr/>
        </p:nvSpPr>
        <p:spPr bwMode="auto">
          <a:xfrm>
            <a:off x="914400" y="59436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2) 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类似可证 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27405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5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3" grpId="0" autoUpdateAnimBg="0"/>
      <p:bldP spid="15388" grpId="0" build="p" autoUpdateAnimBg="0"/>
      <p:bldP spid="15414" grpId="0" animBg="1"/>
      <p:bldP spid="15416" grpId="0" animBg="1"/>
      <p:bldP spid="15418" grpId="0" build="p" autoUpdateAnimBg="0"/>
      <p:bldP spid="1542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704850" y="381000"/>
            <a:ext cx="2362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000000"/>
                </a:solidFill>
                <a:ea typeface="楷体_GB2312" pitchFamily="49" charset="-122"/>
              </a:rPr>
              <a:t>   </a:t>
            </a:r>
            <a:r>
              <a:rPr lang="zh-CN" altLang="en-US" sz="2800" dirty="0" smtClean="0">
                <a:solidFill>
                  <a:srgbClr val="000000"/>
                </a:solidFill>
                <a:ea typeface="楷体_GB2312" pitchFamily="49" charset="-122"/>
              </a:rPr>
              <a:t>求函数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654300" y="377825"/>
          <a:ext cx="276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0" name="Equation" r:id="rId3" imgW="2768400" imgH="507960" progId="Equation.3">
                  <p:embed/>
                </p:oleObj>
              </mc:Choice>
              <mc:Fallback>
                <p:oleObj name="Equation" r:id="rId3" imgW="27684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377825"/>
                        <a:ext cx="2768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5346700" y="3810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极值 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kumimoji="1" lang="en-US" altLang="zh-CN" sz="2400" smtClean="0">
              <a:solidFill>
                <a:srgbClr val="33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704850" y="9144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kumimoji="1"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)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导数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511300" y="1397000"/>
          <a:ext cx="292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1" name="Equation" r:id="rId5" imgW="2920680" imgH="507960" progId="Equation.3">
                  <p:embed/>
                </p:oleObj>
              </mc:Choice>
              <mc:Fallback>
                <p:oleObj name="Equation" r:id="rId5" imgW="29206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397000"/>
                        <a:ext cx="2921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4889500" y="1397000"/>
          <a:ext cx="373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2" name="Equation" r:id="rId7" imgW="3733560" imgH="507960" progId="Equation.3">
                  <p:embed/>
                </p:oleObj>
              </mc:Choice>
              <mc:Fallback>
                <p:oleObj name="Equation" r:id="rId7" imgW="37335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1397000"/>
                        <a:ext cx="3733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560388" y="2060575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)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驻点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003300" y="25146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460500" y="2595563"/>
          <a:ext cx="148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3" name="Equation" r:id="rId9" imgW="1485720" imgH="419040" progId="Equation.3">
                  <p:embed/>
                </p:oleObj>
              </mc:Choice>
              <mc:Fallback>
                <p:oleObj name="Equation" r:id="rId9" imgW="14857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595563"/>
                        <a:ext cx="1485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2971800" y="2543503"/>
            <a:ext cx="17544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得稳定点</a:t>
            </a:r>
            <a:endParaRPr kumimoji="1" lang="zh-CN" altLang="en-US" sz="2800" dirty="0" smtClean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3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751036"/>
              </p:ext>
            </p:extLst>
          </p:nvPr>
        </p:nvGraphicFramePr>
        <p:xfrm>
          <a:off x="4561257" y="2582863"/>
          <a:ext cx="313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4" name="Equation" r:id="rId11" imgW="3136680" imgH="444240" progId="Equation.3">
                  <p:embed/>
                </p:oleObj>
              </mc:Choice>
              <mc:Fallback>
                <p:oleObj name="Equation" r:id="rId11" imgW="31366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257" y="2582863"/>
                        <a:ext cx="313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622300" y="30622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) </a:t>
            </a: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判别</a:t>
            </a:r>
          </a:p>
        </p:txBody>
      </p:sp>
      <p:grpSp>
        <p:nvGrpSpPr>
          <p:cNvPr id="16398" name="Group 14"/>
          <p:cNvGrpSpPr>
            <a:grpSpLocks/>
          </p:cNvGrpSpPr>
          <p:nvPr/>
        </p:nvGrpSpPr>
        <p:grpSpPr bwMode="auto">
          <a:xfrm>
            <a:off x="992188" y="3573463"/>
            <a:ext cx="2514600" cy="519112"/>
            <a:chOff x="720" y="2226"/>
            <a:chExt cx="1584" cy="327"/>
          </a:xfrm>
        </p:grpSpPr>
        <p:sp>
          <p:nvSpPr>
            <p:cNvPr id="16399" name="Text Box 15"/>
            <p:cNvSpPr txBox="1">
              <a:spLocks noChangeArrowheads="1"/>
            </p:cNvSpPr>
            <p:nvPr/>
          </p:nvSpPr>
          <p:spPr bwMode="auto">
            <a:xfrm>
              <a:off x="720" y="2226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因</a:t>
              </a:r>
            </a:p>
          </p:txBody>
        </p:sp>
        <p:graphicFrame>
          <p:nvGraphicFramePr>
            <p:cNvPr id="16400" name="Object 16"/>
            <p:cNvGraphicFramePr>
              <a:graphicFrameLocks noChangeAspect="1"/>
            </p:cNvGraphicFramePr>
            <p:nvPr/>
          </p:nvGraphicFramePr>
          <p:xfrm>
            <a:off x="1008" y="2280"/>
            <a:ext cx="129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5" name="Equation" r:id="rId13" imgW="2057400" imgH="419040" progId="Equation.3">
                    <p:embed/>
                  </p:oleObj>
                </mc:Choice>
                <mc:Fallback>
                  <p:oleObj name="Equation" r:id="rId13" imgW="20574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280"/>
                          <a:ext cx="129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1" name="Group 17"/>
          <p:cNvGrpSpPr>
            <a:grpSpLocks/>
          </p:cNvGrpSpPr>
          <p:nvPr/>
        </p:nvGrpSpPr>
        <p:grpSpPr bwMode="auto">
          <a:xfrm>
            <a:off x="3594100" y="3595688"/>
            <a:ext cx="3733800" cy="519112"/>
            <a:chOff x="2496" y="2226"/>
            <a:chExt cx="2352" cy="327"/>
          </a:xfrm>
        </p:grpSpPr>
        <p:sp>
          <p:nvSpPr>
            <p:cNvPr id="16402" name="Text Box 18"/>
            <p:cNvSpPr txBox="1">
              <a:spLocks noChangeArrowheads="1"/>
            </p:cNvSpPr>
            <p:nvPr/>
          </p:nvSpPr>
          <p:spPr bwMode="auto">
            <a:xfrm>
              <a:off x="2496" y="2226"/>
              <a:ext cx="23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故               为极小值 </a:t>
              </a:r>
              <a:r>
                <a:rPr kumimoji="1" lang="en-US" altLang="zh-CN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;</a:t>
              </a:r>
            </a:p>
          </p:txBody>
        </p:sp>
        <p:graphicFrame>
          <p:nvGraphicFramePr>
            <p:cNvPr id="16403" name="Object 19"/>
            <p:cNvGraphicFramePr>
              <a:graphicFrameLocks noChangeAspect="1"/>
            </p:cNvGraphicFramePr>
            <p:nvPr/>
          </p:nvGraphicFramePr>
          <p:xfrm>
            <a:off x="2784" y="2288"/>
            <a:ext cx="80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6" name="Equation" r:id="rId15" imgW="1269720" imgH="406080" progId="Equation.3">
                    <p:embed/>
                  </p:oleObj>
                </mc:Choice>
                <mc:Fallback>
                  <p:oleObj name="Equation" r:id="rId15" imgW="126972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288"/>
                          <a:ext cx="80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4" name="Group 20"/>
          <p:cNvGrpSpPr>
            <a:grpSpLocks/>
          </p:cNvGrpSpPr>
          <p:nvPr/>
        </p:nvGrpSpPr>
        <p:grpSpPr bwMode="auto">
          <a:xfrm>
            <a:off x="1003300" y="4205288"/>
            <a:ext cx="3276600" cy="519112"/>
            <a:chOff x="720" y="2615"/>
            <a:chExt cx="2064" cy="327"/>
          </a:xfrm>
        </p:grpSpPr>
        <p:sp>
          <p:nvSpPr>
            <p:cNvPr id="16405" name="Text Box 21"/>
            <p:cNvSpPr txBox="1">
              <a:spLocks noChangeArrowheads="1"/>
            </p:cNvSpPr>
            <p:nvPr/>
          </p:nvSpPr>
          <p:spPr bwMode="auto">
            <a:xfrm>
              <a:off x="720" y="2615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又</a:t>
              </a:r>
            </a:p>
          </p:txBody>
        </p:sp>
        <p:graphicFrame>
          <p:nvGraphicFramePr>
            <p:cNvPr id="16406" name="Object 22"/>
            <p:cNvGraphicFramePr>
              <a:graphicFrameLocks noChangeAspect="1"/>
            </p:cNvGraphicFramePr>
            <p:nvPr/>
          </p:nvGraphicFramePr>
          <p:xfrm>
            <a:off x="1008" y="2664"/>
            <a:ext cx="17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7" name="Equation" r:id="rId17" imgW="2819160" imgH="419040" progId="Equation.3">
                    <p:embed/>
                  </p:oleObj>
                </mc:Choice>
                <mc:Fallback>
                  <p:oleObj name="Equation" r:id="rId17" imgW="28191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664"/>
                          <a:ext cx="177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4279900" y="4205288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故需用第一判别法判别</a:t>
            </a:r>
            <a:r>
              <a:rPr kumimoji="1" lang="en-US" altLang="zh-CN" sz="2800" smtClean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1079500" y="4876800"/>
          <a:ext cx="5956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8" name="Equation" r:id="rId19" imgW="5956200" imgH="457200" progId="Equation.3">
                  <p:embed/>
                </p:oleObj>
              </mc:Choice>
              <mc:Fallback>
                <p:oleObj name="Equation" r:id="rId19" imgW="5956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876800"/>
                        <a:ext cx="5956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1079500" y="5562600"/>
          <a:ext cx="39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9" name="Equation" r:id="rId21" imgW="3962160" imgH="457200" progId="Equation.3">
                  <p:embed/>
                </p:oleObj>
              </mc:Choice>
              <mc:Fallback>
                <p:oleObj name="Equation" r:id="rId21" imgW="3962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562600"/>
                        <a:ext cx="3962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Line 26"/>
          <p:cNvSpPr>
            <a:spLocks noChangeShapeType="1"/>
          </p:cNvSpPr>
          <p:nvPr/>
        </p:nvSpPr>
        <p:spPr bwMode="auto">
          <a:xfrm>
            <a:off x="4737100" y="1905000"/>
            <a:ext cx="39624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6411" name="Line 27"/>
          <p:cNvSpPr>
            <a:spLocks noChangeShapeType="1"/>
          </p:cNvSpPr>
          <p:nvPr/>
        </p:nvSpPr>
        <p:spPr bwMode="auto">
          <a:xfrm>
            <a:off x="1460500" y="1905000"/>
            <a:ext cx="2971800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pSp>
        <p:nvGrpSpPr>
          <p:cNvPr id="16412" name="Group 28"/>
          <p:cNvGrpSpPr>
            <a:grpSpLocks/>
          </p:cNvGrpSpPr>
          <p:nvPr/>
        </p:nvGrpSpPr>
        <p:grpSpPr bwMode="auto">
          <a:xfrm>
            <a:off x="7327900" y="4648200"/>
            <a:ext cx="1636713" cy="1644650"/>
            <a:chOff x="4105" y="2688"/>
            <a:chExt cx="1031" cy="1036"/>
          </a:xfrm>
        </p:grpSpPr>
        <p:graphicFrame>
          <p:nvGraphicFramePr>
            <p:cNvPr id="16413" name="Object 29"/>
            <p:cNvGraphicFramePr>
              <a:graphicFrameLocks noChangeAspect="1"/>
            </p:cNvGraphicFramePr>
            <p:nvPr/>
          </p:nvGraphicFramePr>
          <p:xfrm>
            <a:off x="4823" y="3551"/>
            <a:ext cx="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50" name="公式" r:id="rId23" imgW="88560" imgH="164880" progId="Equation.3">
                    <p:embed/>
                  </p:oleObj>
                </mc:Choice>
                <mc:Fallback>
                  <p:oleObj name="公式" r:id="rId23" imgW="88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3" y="3551"/>
                          <a:ext cx="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14" name="Group 30"/>
            <p:cNvGrpSpPr>
              <a:grpSpLocks/>
            </p:cNvGrpSpPr>
            <p:nvPr/>
          </p:nvGrpSpPr>
          <p:grpSpPr bwMode="auto">
            <a:xfrm>
              <a:off x="4105" y="2688"/>
              <a:ext cx="1031" cy="1036"/>
              <a:chOff x="4105" y="2688"/>
              <a:chExt cx="1031" cy="1036"/>
            </a:xfrm>
          </p:grpSpPr>
          <p:graphicFrame>
            <p:nvGraphicFramePr>
              <p:cNvPr id="16415" name="Object 31"/>
              <p:cNvGraphicFramePr>
                <a:graphicFrameLocks noChangeAspect="1"/>
              </p:cNvGraphicFramePr>
              <p:nvPr/>
            </p:nvGraphicFramePr>
            <p:xfrm>
              <a:off x="4980" y="3551"/>
              <a:ext cx="156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51" name="公式" r:id="rId25" imgW="126720" imgH="139680" progId="Equation.3">
                      <p:embed/>
                    </p:oleObj>
                  </mc:Choice>
                  <mc:Fallback>
                    <p:oleObj name="公式" r:id="rId25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0" y="3551"/>
                            <a:ext cx="156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16" name="Object 32"/>
              <p:cNvGraphicFramePr>
                <a:graphicFrameLocks noChangeAspect="1"/>
              </p:cNvGraphicFramePr>
              <p:nvPr/>
            </p:nvGraphicFramePr>
            <p:xfrm>
              <a:off x="4403" y="2688"/>
              <a:ext cx="171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52" name="Equation" r:id="rId27" imgW="139680" imgH="164880" progId="Equation.3">
                      <p:embed/>
                    </p:oleObj>
                  </mc:Choice>
                  <mc:Fallback>
                    <p:oleObj name="Equation" r:id="rId27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3" y="2688"/>
                            <a:ext cx="171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17" name="Object 33"/>
              <p:cNvGraphicFramePr>
                <a:graphicFrameLocks noChangeAspect="1"/>
              </p:cNvGraphicFramePr>
              <p:nvPr/>
            </p:nvGraphicFramePr>
            <p:xfrm>
              <a:off x="4268" y="3551"/>
              <a:ext cx="176" cy="1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53" name="公式" r:id="rId29" imgW="203040" imgH="164880" progId="Equation.3">
                      <p:embed/>
                    </p:oleObj>
                  </mc:Choice>
                  <mc:Fallback>
                    <p:oleObj name="公式" r:id="rId29" imgW="20304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8" y="3551"/>
                            <a:ext cx="176" cy="1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6418" name="Group 34"/>
              <p:cNvGrpSpPr>
                <a:grpSpLocks/>
              </p:cNvGrpSpPr>
              <p:nvPr/>
            </p:nvGrpSpPr>
            <p:grpSpPr bwMode="auto">
              <a:xfrm>
                <a:off x="4105" y="2714"/>
                <a:ext cx="988" cy="924"/>
                <a:chOff x="4032" y="2880"/>
                <a:chExt cx="1220" cy="1140"/>
              </a:xfrm>
            </p:grpSpPr>
            <p:grpSp>
              <p:nvGrpSpPr>
                <p:cNvPr id="16419" name="Group 35"/>
                <p:cNvGrpSpPr>
                  <a:grpSpLocks/>
                </p:cNvGrpSpPr>
                <p:nvPr/>
              </p:nvGrpSpPr>
              <p:grpSpPr bwMode="auto">
                <a:xfrm>
                  <a:off x="4032" y="2886"/>
                  <a:ext cx="1220" cy="1134"/>
                  <a:chOff x="2332" y="1317"/>
                  <a:chExt cx="1220" cy="1134"/>
                </a:xfrm>
              </p:grpSpPr>
              <p:sp>
                <p:nvSpPr>
                  <p:cNvPr id="16420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2332" y="2325"/>
                    <a:ext cx="1220" cy="1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6421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1317"/>
                    <a:ext cx="1" cy="113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16422" name="Group 38"/>
                <p:cNvGrpSpPr>
                  <a:grpSpLocks/>
                </p:cNvGrpSpPr>
                <p:nvPr/>
              </p:nvGrpSpPr>
              <p:grpSpPr bwMode="auto">
                <a:xfrm>
                  <a:off x="4130" y="2880"/>
                  <a:ext cx="1002" cy="1014"/>
                  <a:chOff x="4130" y="2880"/>
                  <a:chExt cx="1002" cy="1014"/>
                </a:xfrm>
              </p:grpSpPr>
              <p:sp>
                <p:nvSpPr>
                  <p:cNvPr id="16423" name="Freeform 39"/>
                  <p:cNvSpPr>
                    <a:spLocks/>
                  </p:cNvSpPr>
                  <p:nvPr/>
                </p:nvSpPr>
                <p:spPr bwMode="auto">
                  <a:xfrm>
                    <a:off x="4130" y="2880"/>
                    <a:ext cx="426" cy="966"/>
                  </a:xfrm>
                  <a:custGeom>
                    <a:avLst/>
                    <a:gdLst>
                      <a:gd name="T0" fmla="*/ 6 w 426"/>
                      <a:gd name="T1" fmla="*/ 90 h 966"/>
                      <a:gd name="T2" fmla="*/ 12 w 426"/>
                      <a:gd name="T3" fmla="*/ 192 h 966"/>
                      <a:gd name="T4" fmla="*/ 18 w 426"/>
                      <a:gd name="T5" fmla="*/ 276 h 966"/>
                      <a:gd name="T6" fmla="*/ 30 w 426"/>
                      <a:gd name="T7" fmla="*/ 354 h 966"/>
                      <a:gd name="T8" fmla="*/ 36 w 426"/>
                      <a:gd name="T9" fmla="*/ 420 h 966"/>
                      <a:gd name="T10" fmla="*/ 48 w 426"/>
                      <a:gd name="T11" fmla="*/ 474 h 966"/>
                      <a:gd name="T12" fmla="*/ 54 w 426"/>
                      <a:gd name="T13" fmla="*/ 516 h 966"/>
                      <a:gd name="T14" fmla="*/ 60 w 426"/>
                      <a:gd name="T15" fmla="*/ 552 h 966"/>
                      <a:gd name="T16" fmla="*/ 72 w 426"/>
                      <a:gd name="T17" fmla="*/ 588 h 966"/>
                      <a:gd name="T18" fmla="*/ 78 w 426"/>
                      <a:gd name="T19" fmla="*/ 612 h 966"/>
                      <a:gd name="T20" fmla="*/ 90 w 426"/>
                      <a:gd name="T21" fmla="*/ 630 h 966"/>
                      <a:gd name="T22" fmla="*/ 96 w 426"/>
                      <a:gd name="T23" fmla="*/ 642 h 966"/>
                      <a:gd name="T24" fmla="*/ 102 w 426"/>
                      <a:gd name="T25" fmla="*/ 654 h 966"/>
                      <a:gd name="T26" fmla="*/ 114 w 426"/>
                      <a:gd name="T27" fmla="*/ 666 h 966"/>
                      <a:gd name="T28" fmla="*/ 120 w 426"/>
                      <a:gd name="T29" fmla="*/ 672 h 966"/>
                      <a:gd name="T30" fmla="*/ 132 w 426"/>
                      <a:gd name="T31" fmla="*/ 672 h 966"/>
                      <a:gd name="T32" fmla="*/ 138 w 426"/>
                      <a:gd name="T33" fmla="*/ 678 h 966"/>
                      <a:gd name="T34" fmla="*/ 144 w 426"/>
                      <a:gd name="T35" fmla="*/ 678 h 966"/>
                      <a:gd name="T36" fmla="*/ 156 w 426"/>
                      <a:gd name="T37" fmla="*/ 678 h 966"/>
                      <a:gd name="T38" fmla="*/ 162 w 426"/>
                      <a:gd name="T39" fmla="*/ 678 h 966"/>
                      <a:gd name="T40" fmla="*/ 174 w 426"/>
                      <a:gd name="T41" fmla="*/ 678 h 966"/>
                      <a:gd name="T42" fmla="*/ 180 w 426"/>
                      <a:gd name="T43" fmla="*/ 678 h 966"/>
                      <a:gd name="T44" fmla="*/ 186 w 426"/>
                      <a:gd name="T45" fmla="*/ 678 h 966"/>
                      <a:gd name="T46" fmla="*/ 198 w 426"/>
                      <a:gd name="T47" fmla="*/ 678 h 966"/>
                      <a:gd name="T48" fmla="*/ 204 w 426"/>
                      <a:gd name="T49" fmla="*/ 684 h 966"/>
                      <a:gd name="T50" fmla="*/ 216 w 426"/>
                      <a:gd name="T51" fmla="*/ 684 h 966"/>
                      <a:gd name="T52" fmla="*/ 222 w 426"/>
                      <a:gd name="T53" fmla="*/ 690 h 966"/>
                      <a:gd name="T54" fmla="*/ 228 w 426"/>
                      <a:gd name="T55" fmla="*/ 690 h 966"/>
                      <a:gd name="T56" fmla="*/ 240 w 426"/>
                      <a:gd name="T57" fmla="*/ 696 h 966"/>
                      <a:gd name="T58" fmla="*/ 246 w 426"/>
                      <a:gd name="T59" fmla="*/ 702 h 966"/>
                      <a:gd name="T60" fmla="*/ 252 w 426"/>
                      <a:gd name="T61" fmla="*/ 708 h 966"/>
                      <a:gd name="T62" fmla="*/ 264 w 426"/>
                      <a:gd name="T63" fmla="*/ 720 h 966"/>
                      <a:gd name="T64" fmla="*/ 270 w 426"/>
                      <a:gd name="T65" fmla="*/ 726 h 966"/>
                      <a:gd name="T66" fmla="*/ 282 w 426"/>
                      <a:gd name="T67" fmla="*/ 738 h 966"/>
                      <a:gd name="T68" fmla="*/ 288 w 426"/>
                      <a:gd name="T69" fmla="*/ 750 h 966"/>
                      <a:gd name="T70" fmla="*/ 294 w 426"/>
                      <a:gd name="T71" fmla="*/ 762 h 966"/>
                      <a:gd name="T72" fmla="*/ 306 w 426"/>
                      <a:gd name="T73" fmla="*/ 774 h 966"/>
                      <a:gd name="T74" fmla="*/ 312 w 426"/>
                      <a:gd name="T75" fmla="*/ 786 h 966"/>
                      <a:gd name="T76" fmla="*/ 324 w 426"/>
                      <a:gd name="T77" fmla="*/ 798 h 966"/>
                      <a:gd name="T78" fmla="*/ 330 w 426"/>
                      <a:gd name="T79" fmla="*/ 816 h 966"/>
                      <a:gd name="T80" fmla="*/ 336 w 426"/>
                      <a:gd name="T81" fmla="*/ 828 h 966"/>
                      <a:gd name="T82" fmla="*/ 348 w 426"/>
                      <a:gd name="T83" fmla="*/ 840 h 966"/>
                      <a:gd name="T84" fmla="*/ 354 w 426"/>
                      <a:gd name="T85" fmla="*/ 858 h 966"/>
                      <a:gd name="T86" fmla="*/ 366 w 426"/>
                      <a:gd name="T87" fmla="*/ 870 h 966"/>
                      <a:gd name="T88" fmla="*/ 372 w 426"/>
                      <a:gd name="T89" fmla="*/ 888 h 966"/>
                      <a:gd name="T90" fmla="*/ 378 w 426"/>
                      <a:gd name="T91" fmla="*/ 900 h 966"/>
                      <a:gd name="T92" fmla="*/ 390 w 426"/>
                      <a:gd name="T93" fmla="*/ 912 h 966"/>
                      <a:gd name="T94" fmla="*/ 396 w 426"/>
                      <a:gd name="T95" fmla="*/ 924 h 966"/>
                      <a:gd name="T96" fmla="*/ 408 w 426"/>
                      <a:gd name="T97" fmla="*/ 936 h 966"/>
                      <a:gd name="T98" fmla="*/ 414 w 426"/>
                      <a:gd name="T99" fmla="*/ 948 h 966"/>
                      <a:gd name="T100" fmla="*/ 420 w 426"/>
                      <a:gd name="T101" fmla="*/ 960 h 9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426" h="966">
                        <a:moveTo>
                          <a:pt x="0" y="0"/>
                        </a:moveTo>
                        <a:lnTo>
                          <a:pt x="0" y="24"/>
                        </a:lnTo>
                        <a:lnTo>
                          <a:pt x="0" y="48"/>
                        </a:lnTo>
                        <a:lnTo>
                          <a:pt x="0" y="66"/>
                        </a:lnTo>
                        <a:lnTo>
                          <a:pt x="6" y="90"/>
                        </a:lnTo>
                        <a:lnTo>
                          <a:pt x="6" y="114"/>
                        </a:lnTo>
                        <a:lnTo>
                          <a:pt x="6" y="132"/>
                        </a:lnTo>
                        <a:lnTo>
                          <a:pt x="6" y="150"/>
                        </a:lnTo>
                        <a:lnTo>
                          <a:pt x="12" y="174"/>
                        </a:lnTo>
                        <a:lnTo>
                          <a:pt x="12" y="192"/>
                        </a:lnTo>
                        <a:lnTo>
                          <a:pt x="12" y="210"/>
                        </a:lnTo>
                        <a:lnTo>
                          <a:pt x="18" y="228"/>
                        </a:lnTo>
                        <a:lnTo>
                          <a:pt x="18" y="246"/>
                        </a:lnTo>
                        <a:lnTo>
                          <a:pt x="18" y="264"/>
                        </a:lnTo>
                        <a:lnTo>
                          <a:pt x="18" y="276"/>
                        </a:lnTo>
                        <a:lnTo>
                          <a:pt x="24" y="294"/>
                        </a:lnTo>
                        <a:lnTo>
                          <a:pt x="24" y="312"/>
                        </a:lnTo>
                        <a:lnTo>
                          <a:pt x="24" y="324"/>
                        </a:lnTo>
                        <a:lnTo>
                          <a:pt x="30" y="342"/>
                        </a:lnTo>
                        <a:lnTo>
                          <a:pt x="30" y="354"/>
                        </a:lnTo>
                        <a:lnTo>
                          <a:pt x="30" y="366"/>
                        </a:lnTo>
                        <a:lnTo>
                          <a:pt x="30" y="378"/>
                        </a:lnTo>
                        <a:lnTo>
                          <a:pt x="36" y="396"/>
                        </a:lnTo>
                        <a:lnTo>
                          <a:pt x="36" y="408"/>
                        </a:lnTo>
                        <a:lnTo>
                          <a:pt x="36" y="420"/>
                        </a:lnTo>
                        <a:lnTo>
                          <a:pt x="36" y="432"/>
                        </a:lnTo>
                        <a:lnTo>
                          <a:pt x="42" y="438"/>
                        </a:lnTo>
                        <a:lnTo>
                          <a:pt x="42" y="450"/>
                        </a:lnTo>
                        <a:lnTo>
                          <a:pt x="42" y="462"/>
                        </a:lnTo>
                        <a:lnTo>
                          <a:pt x="48" y="474"/>
                        </a:lnTo>
                        <a:lnTo>
                          <a:pt x="48" y="480"/>
                        </a:lnTo>
                        <a:lnTo>
                          <a:pt x="48" y="492"/>
                        </a:lnTo>
                        <a:lnTo>
                          <a:pt x="48" y="498"/>
                        </a:lnTo>
                        <a:lnTo>
                          <a:pt x="54" y="510"/>
                        </a:lnTo>
                        <a:lnTo>
                          <a:pt x="54" y="516"/>
                        </a:lnTo>
                        <a:lnTo>
                          <a:pt x="54" y="528"/>
                        </a:lnTo>
                        <a:lnTo>
                          <a:pt x="60" y="534"/>
                        </a:lnTo>
                        <a:lnTo>
                          <a:pt x="60" y="540"/>
                        </a:lnTo>
                        <a:lnTo>
                          <a:pt x="60" y="546"/>
                        </a:lnTo>
                        <a:lnTo>
                          <a:pt x="60" y="552"/>
                        </a:lnTo>
                        <a:lnTo>
                          <a:pt x="66" y="564"/>
                        </a:lnTo>
                        <a:lnTo>
                          <a:pt x="66" y="570"/>
                        </a:lnTo>
                        <a:lnTo>
                          <a:pt x="66" y="576"/>
                        </a:lnTo>
                        <a:lnTo>
                          <a:pt x="72" y="582"/>
                        </a:lnTo>
                        <a:lnTo>
                          <a:pt x="72" y="588"/>
                        </a:lnTo>
                        <a:lnTo>
                          <a:pt x="72" y="588"/>
                        </a:lnTo>
                        <a:lnTo>
                          <a:pt x="72" y="594"/>
                        </a:lnTo>
                        <a:lnTo>
                          <a:pt x="78" y="600"/>
                        </a:lnTo>
                        <a:lnTo>
                          <a:pt x="78" y="606"/>
                        </a:lnTo>
                        <a:lnTo>
                          <a:pt x="78" y="612"/>
                        </a:lnTo>
                        <a:lnTo>
                          <a:pt x="78" y="612"/>
                        </a:lnTo>
                        <a:lnTo>
                          <a:pt x="84" y="618"/>
                        </a:lnTo>
                        <a:lnTo>
                          <a:pt x="84" y="624"/>
                        </a:lnTo>
                        <a:lnTo>
                          <a:pt x="84" y="624"/>
                        </a:lnTo>
                        <a:lnTo>
                          <a:pt x="90" y="630"/>
                        </a:lnTo>
                        <a:lnTo>
                          <a:pt x="90" y="630"/>
                        </a:lnTo>
                        <a:lnTo>
                          <a:pt x="90" y="636"/>
                        </a:lnTo>
                        <a:lnTo>
                          <a:pt x="90" y="636"/>
                        </a:lnTo>
                        <a:lnTo>
                          <a:pt x="96" y="642"/>
                        </a:lnTo>
                        <a:lnTo>
                          <a:pt x="96" y="642"/>
                        </a:lnTo>
                        <a:lnTo>
                          <a:pt x="96" y="648"/>
                        </a:lnTo>
                        <a:lnTo>
                          <a:pt x="102" y="648"/>
                        </a:lnTo>
                        <a:lnTo>
                          <a:pt x="102" y="654"/>
                        </a:lnTo>
                        <a:lnTo>
                          <a:pt x="102" y="654"/>
                        </a:lnTo>
                        <a:lnTo>
                          <a:pt x="102" y="654"/>
                        </a:lnTo>
                        <a:lnTo>
                          <a:pt x="108" y="660"/>
                        </a:lnTo>
                        <a:lnTo>
                          <a:pt x="108" y="660"/>
                        </a:lnTo>
                        <a:lnTo>
                          <a:pt x="108" y="660"/>
                        </a:lnTo>
                        <a:lnTo>
                          <a:pt x="108" y="660"/>
                        </a:lnTo>
                        <a:lnTo>
                          <a:pt x="114" y="666"/>
                        </a:lnTo>
                        <a:lnTo>
                          <a:pt x="114" y="666"/>
                        </a:lnTo>
                        <a:lnTo>
                          <a:pt x="114" y="666"/>
                        </a:lnTo>
                        <a:lnTo>
                          <a:pt x="120" y="666"/>
                        </a:lnTo>
                        <a:lnTo>
                          <a:pt x="120" y="666"/>
                        </a:lnTo>
                        <a:lnTo>
                          <a:pt x="120" y="672"/>
                        </a:lnTo>
                        <a:lnTo>
                          <a:pt x="120" y="672"/>
                        </a:lnTo>
                        <a:lnTo>
                          <a:pt x="126" y="672"/>
                        </a:lnTo>
                        <a:lnTo>
                          <a:pt x="126" y="672"/>
                        </a:lnTo>
                        <a:lnTo>
                          <a:pt x="126" y="672"/>
                        </a:lnTo>
                        <a:lnTo>
                          <a:pt x="132" y="672"/>
                        </a:lnTo>
                        <a:lnTo>
                          <a:pt x="132" y="672"/>
                        </a:lnTo>
                        <a:lnTo>
                          <a:pt x="132" y="672"/>
                        </a:lnTo>
                        <a:lnTo>
                          <a:pt x="132" y="678"/>
                        </a:lnTo>
                        <a:lnTo>
                          <a:pt x="138" y="678"/>
                        </a:lnTo>
                        <a:lnTo>
                          <a:pt x="138" y="678"/>
                        </a:lnTo>
                        <a:lnTo>
                          <a:pt x="138" y="678"/>
                        </a:lnTo>
                        <a:lnTo>
                          <a:pt x="144" y="678"/>
                        </a:lnTo>
                        <a:lnTo>
                          <a:pt x="144" y="678"/>
                        </a:lnTo>
                        <a:lnTo>
                          <a:pt x="144" y="678"/>
                        </a:lnTo>
                        <a:lnTo>
                          <a:pt x="144" y="678"/>
                        </a:lnTo>
                        <a:lnTo>
                          <a:pt x="150" y="678"/>
                        </a:lnTo>
                        <a:lnTo>
                          <a:pt x="150" y="678"/>
                        </a:lnTo>
                        <a:lnTo>
                          <a:pt x="150" y="678"/>
                        </a:lnTo>
                        <a:lnTo>
                          <a:pt x="150" y="678"/>
                        </a:lnTo>
                        <a:lnTo>
                          <a:pt x="156" y="678"/>
                        </a:lnTo>
                        <a:lnTo>
                          <a:pt x="156" y="678"/>
                        </a:lnTo>
                        <a:lnTo>
                          <a:pt x="156" y="678"/>
                        </a:lnTo>
                        <a:lnTo>
                          <a:pt x="162" y="678"/>
                        </a:lnTo>
                        <a:lnTo>
                          <a:pt x="162" y="678"/>
                        </a:lnTo>
                        <a:lnTo>
                          <a:pt x="162" y="678"/>
                        </a:lnTo>
                        <a:lnTo>
                          <a:pt x="162" y="678"/>
                        </a:lnTo>
                        <a:lnTo>
                          <a:pt x="168" y="678"/>
                        </a:lnTo>
                        <a:lnTo>
                          <a:pt x="168" y="678"/>
                        </a:lnTo>
                        <a:lnTo>
                          <a:pt x="168" y="678"/>
                        </a:lnTo>
                        <a:lnTo>
                          <a:pt x="174" y="678"/>
                        </a:lnTo>
                        <a:lnTo>
                          <a:pt x="174" y="678"/>
                        </a:lnTo>
                        <a:lnTo>
                          <a:pt x="174" y="678"/>
                        </a:lnTo>
                        <a:lnTo>
                          <a:pt x="174" y="678"/>
                        </a:lnTo>
                        <a:lnTo>
                          <a:pt x="180" y="678"/>
                        </a:lnTo>
                        <a:lnTo>
                          <a:pt x="180" y="678"/>
                        </a:lnTo>
                        <a:lnTo>
                          <a:pt x="180" y="678"/>
                        </a:lnTo>
                        <a:lnTo>
                          <a:pt x="180" y="678"/>
                        </a:lnTo>
                        <a:lnTo>
                          <a:pt x="186" y="678"/>
                        </a:lnTo>
                        <a:lnTo>
                          <a:pt x="186" y="678"/>
                        </a:lnTo>
                        <a:lnTo>
                          <a:pt x="186" y="678"/>
                        </a:lnTo>
                        <a:lnTo>
                          <a:pt x="192" y="678"/>
                        </a:lnTo>
                        <a:lnTo>
                          <a:pt x="192" y="678"/>
                        </a:lnTo>
                        <a:lnTo>
                          <a:pt x="192" y="678"/>
                        </a:lnTo>
                        <a:lnTo>
                          <a:pt x="192" y="678"/>
                        </a:lnTo>
                        <a:lnTo>
                          <a:pt x="198" y="678"/>
                        </a:lnTo>
                        <a:lnTo>
                          <a:pt x="198" y="678"/>
                        </a:lnTo>
                        <a:lnTo>
                          <a:pt x="198" y="678"/>
                        </a:lnTo>
                        <a:lnTo>
                          <a:pt x="204" y="678"/>
                        </a:lnTo>
                        <a:lnTo>
                          <a:pt x="204" y="684"/>
                        </a:lnTo>
                        <a:lnTo>
                          <a:pt x="204" y="684"/>
                        </a:lnTo>
                        <a:lnTo>
                          <a:pt x="204" y="684"/>
                        </a:lnTo>
                        <a:lnTo>
                          <a:pt x="210" y="684"/>
                        </a:lnTo>
                        <a:lnTo>
                          <a:pt x="210" y="684"/>
                        </a:lnTo>
                        <a:lnTo>
                          <a:pt x="210" y="684"/>
                        </a:lnTo>
                        <a:lnTo>
                          <a:pt x="216" y="684"/>
                        </a:lnTo>
                        <a:lnTo>
                          <a:pt x="216" y="684"/>
                        </a:lnTo>
                        <a:lnTo>
                          <a:pt x="216" y="684"/>
                        </a:lnTo>
                        <a:lnTo>
                          <a:pt x="216" y="684"/>
                        </a:lnTo>
                        <a:lnTo>
                          <a:pt x="222" y="684"/>
                        </a:lnTo>
                        <a:lnTo>
                          <a:pt x="222" y="690"/>
                        </a:lnTo>
                        <a:lnTo>
                          <a:pt x="222" y="690"/>
                        </a:lnTo>
                        <a:lnTo>
                          <a:pt x="222" y="690"/>
                        </a:lnTo>
                        <a:lnTo>
                          <a:pt x="228" y="690"/>
                        </a:lnTo>
                        <a:lnTo>
                          <a:pt x="228" y="690"/>
                        </a:lnTo>
                        <a:lnTo>
                          <a:pt x="228" y="690"/>
                        </a:lnTo>
                        <a:lnTo>
                          <a:pt x="234" y="690"/>
                        </a:lnTo>
                        <a:lnTo>
                          <a:pt x="234" y="696"/>
                        </a:lnTo>
                        <a:lnTo>
                          <a:pt x="234" y="696"/>
                        </a:lnTo>
                        <a:lnTo>
                          <a:pt x="234" y="696"/>
                        </a:lnTo>
                        <a:lnTo>
                          <a:pt x="240" y="696"/>
                        </a:lnTo>
                        <a:lnTo>
                          <a:pt x="240" y="696"/>
                        </a:lnTo>
                        <a:lnTo>
                          <a:pt x="240" y="702"/>
                        </a:lnTo>
                        <a:lnTo>
                          <a:pt x="246" y="702"/>
                        </a:lnTo>
                        <a:lnTo>
                          <a:pt x="246" y="702"/>
                        </a:lnTo>
                        <a:lnTo>
                          <a:pt x="246" y="702"/>
                        </a:lnTo>
                        <a:lnTo>
                          <a:pt x="246" y="702"/>
                        </a:lnTo>
                        <a:lnTo>
                          <a:pt x="252" y="708"/>
                        </a:lnTo>
                        <a:lnTo>
                          <a:pt x="252" y="708"/>
                        </a:lnTo>
                        <a:lnTo>
                          <a:pt x="252" y="708"/>
                        </a:lnTo>
                        <a:lnTo>
                          <a:pt x="252" y="708"/>
                        </a:lnTo>
                        <a:lnTo>
                          <a:pt x="258" y="714"/>
                        </a:lnTo>
                        <a:lnTo>
                          <a:pt x="258" y="714"/>
                        </a:lnTo>
                        <a:lnTo>
                          <a:pt x="258" y="714"/>
                        </a:lnTo>
                        <a:lnTo>
                          <a:pt x="264" y="720"/>
                        </a:lnTo>
                        <a:lnTo>
                          <a:pt x="264" y="720"/>
                        </a:lnTo>
                        <a:lnTo>
                          <a:pt x="264" y="720"/>
                        </a:lnTo>
                        <a:lnTo>
                          <a:pt x="264" y="720"/>
                        </a:lnTo>
                        <a:lnTo>
                          <a:pt x="270" y="726"/>
                        </a:lnTo>
                        <a:lnTo>
                          <a:pt x="270" y="726"/>
                        </a:lnTo>
                        <a:lnTo>
                          <a:pt x="270" y="726"/>
                        </a:lnTo>
                        <a:lnTo>
                          <a:pt x="276" y="732"/>
                        </a:lnTo>
                        <a:lnTo>
                          <a:pt x="276" y="732"/>
                        </a:lnTo>
                        <a:lnTo>
                          <a:pt x="276" y="732"/>
                        </a:lnTo>
                        <a:lnTo>
                          <a:pt x="276" y="738"/>
                        </a:lnTo>
                        <a:lnTo>
                          <a:pt x="282" y="738"/>
                        </a:lnTo>
                        <a:lnTo>
                          <a:pt x="282" y="738"/>
                        </a:lnTo>
                        <a:lnTo>
                          <a:pt x="282" y="744"/>
                        </a:lnTo>
                        <a:lnTo>
                          <a:pt x="288" y="744"/>
                        </a:lnTo>
                        <a:lnTo>
                          <a:pt x="288" y="750"/>
                        </a:lnTo>
                        <a:lnTo>
                          <a:pt x="288" y="750"/>
                        </a:lnTo>
                        <a:lnTo>
                          <a:pt x="288" y="750"/>
                        </a:lnTo>
                        <a:lnTo>
                          <a:pt x="294" y="756"/>
                        </a:lnTo>
                        <a:lnTo>
                          <a:pt x="294" y="756"/>
                        </a:lnTo>
                        <a:lnTo>
                          <a:pt x="294" y="756"/>
                        </a:lnTo>
                        <a:lnTo>
                          <a:pt x="294" y="762"/>
                        </a:lnTo>
                        <a:lnTo>
                          <a:pt x="300" y="762"/>
                        </a:lnTo>
                        <a:lnTo>
                          <a:pt x="300" y="768"/>
                        </a:lnTo>
                        <a:lnTo>
                          <a:pt x="300" y="768"/>
                        </a:lnTo>
                        <a:lnTo>
                          <a:pt x="306" y="774"/>
                        </a:lnTo>
                        <a:lnTo>
                          <a:pt x="306" y="774"/>
                        </a:lnTo>
                        <a:lnTo>
                          <a:pt x="306" y="774"/>
                        </a:lnTo>
                        <a:lnTo>
                          <a:pt x="306" y="780"/>
                        </a:lnTo>
                        <a:lnTo>
                          <a:pt x="312" y="780"/>
                        </a:lnTo>
                        <a:lnTo>
                          <a:pt x="312" y="786"/>
                        </a:lnTo>
                        <a:lnTo>
                          <a:pt x="312" y="786"/>
                        </a:lnTo>
                        <a:lnTo>
                          <a:pt x="318" y="792"/>
                        </a:lnTo>
                        <a:lnTo>
                          <a:pt x="318" y="792"/>
                        </a:lnTo>
                        <a:lnTo>
                          <a:pt x="318" y="792"/>
                        </a:lnTo>
                        <a:lnTo>
                          <a:pt x="318" y="798"/>
                        </a:lnTo>
                        <a:lnTo>
                          <a:pt x="324" y="798"/>
                        </a:lnTo>
                        <a:lnTo>
                          <a:pt x="324" y="804"/>
                        </a:lnTo>
                        <a:lnTo>
                          <a:pt x="324" y="804"/>
                        </a:lnTo>
                        <a:lnTo>
                          <a:pt x="324" y="810"/>
                        </a:lnTo>
                        <a:lnTo>
                          <a:pt x="330" y="810"/>
                        </a:lnTo>
                        <a:lnTo>
                          <a:pt x="330" y="816"/>
                        </a:lnTo>
                        <a:lnTo>
                          <a:pt x="330" y="816"/>
                        </a:lnTo>
                        <a:lnTo>
                          <a:pt x="336" y="822"/>
                        </a:lnTo>
                        <a:lnTo>
                          <a:pt x="336" y="822"/>
                        </a:lnTo>
                        <a:lnTo>
                          <a:pt x="336" y="828"/>
                        </a:lnTo>
                        <a:lnTo>
                          <a:pt x="336" y="828"/>
                        </a:lnTo>
                        <a:lnTo>
                          <a:pt x="342" y="834"/>
                        </a:lnTo>
                        <a:lnTo>
                          <a:pt x="342" y="834"/>
                        </a:lnTo>
                        <a:lnTo>
                          <a:pt x="342" y="834"/>
                        </a:lnTo>
                        <a:lnTo>
                          <a:pt x="348" y="840"/>
                        </a:lnTo>
                        <a:lnTo>
                          <a:pt x="348" y="840"/>
                        </a:lnTo>
                        <a:lnTo>
                          <a:pt x="348" y="846"/>
                        </a:lnTo>
                        <a:lnTo>
                          <a:pt x="348" y="846"/>
                        </a:lnTo>
                        <a:lnTo>
                          <a:pt x="354" y="852"/>
                        </a:lnTo>
                        <a:lnTo>
                          <a:pt x="354" y="852"/>
                        </a:lnTo>
                        <a:lnTo>
                          <a:pt x="354" y="858"/>
                        </a:lnTo>
                        <a:lnTo>
                          <a:pt x="360" y="858"/>
                        </a:lnTo>
                        <a:lnTo>
                          <a:pt x="360" y="864"/>
                        </a:lnTo>
                        <a:lnTo>
                          <a:pt x="360" y="864"/>
                        </a:lnTo>
                        <a:lnTo>
                          <a:pt x="360" y="870"/>
                        </a:lnTo>
                        <a:lnTo>
                          <a:pt x="366" y="870"/>
                        </a:lnTo>
                        <a:lnTo>
                          <a:pt x="366" y="876"/>
                        </a:lnTo>
                        <a:lnTo>
                          <a:pt x="366" y="876"/>
                        </a:lnTo>
                        <a:lnTo>
                          <a:pt x="366" y="882"/>
                        </a:lnTo>
                        <a:lnTo>
                          <a:pt x="372" y="882"/>
                        </a:lnTo>
                        <a:lnTo>
                          <a:pt x="372" y="888"/>
                        </a:lnTo>
                        <a:lnTo>
                          <a:pt x="372" y="888"/>
                        </a:lnTo>
                        <a:lnTo>
                          <a:pt x="378" y="894"/>
                        </a:lnTo>
                        <a:lnTo>
                          <a:pt x="378" y="894"/>
                        </a:lnTo>
                        <a:lnTo>
                          <a:pt x="378" y="894"/>
                        </a:lnTo>
                        <a:lnTo>
                          <a:pt x="378" y="900"/>
                        </a:lnTo>
                        <a:lnTo>
                          <a:pt x="384" y="900"/>
                        </a:lnTo>
                        <a:lnTo>
                          <a:pt x="384" y="906"/>
                        </a:lnTo>
                        <a:lnTo>
                          <a:pt x="384" y="906"/>
                        </a:lnTo>
                        <a:lnTo>
                          <a:pt x="390" y="912"/>
                        </a:lnTo>
                        <a:lnTo>
                          <a:pt x="390" y="912"/>
                        </a:lnTo>
                        <a:lnTo>
                          <a:pt x="390" y="918"/>
                        </a:lnTo>
                        <a:lnTo>
                          <a:pt x="390" y="918"/>
                        </a:lnTo>
                        <a:lnTo>
                          <a:pt x="396" y="918"/>
                        </a:lnTo>
                        <a:lnTo>
                          <a:pt x="396" y="924"/>
                        </a:lnTo>
                        <a:lnTo>
                          <a:pt x="396" y="924"/>
                        </a:lnTo>
                        <a:lnTo>
                          <a:pt x="396" y="930"/>
                        </a:lnTo>
                        <a:lnTo>
                          <a:pt x="402" y="930"/>
                        </a:lnTo>
                        <a:lnTo>
                          <a:pt x="402" y="936"/>
                        </a:lnTo>
                        <a:lnTo>
                          <a:pt x="402" y="936"/>
                        </a:lnTo>
                        <a:lnTo>
                          <a:pt x="408" y="936"/>
                        </a:lnTo>
                        <a:lnTo>
                          <a:pt x="408" y="942"/>
                        </a:lnTo>
                        <a:lnTo>
                          <a:pt x="408" y="942"/>
                        </a:lnTo>
                        <a:lnTo>
                          <a:pt x="408" y="948"/>
                        </a:lnTo>
                        <a:lnTo>
                          <a:pt x="414" y="948"/>
                        </a:lnTo>
                        <a:lnTo>
                          <a:pt x="414" y="948"/>
                        </a:lnTo>
                        <a:lnTo>
                          <a:pt x="414" y="954"/>
                        </a:lnTo>
                        <a:lnTo>
                          <a:pt x="420" y="954"/>
                        </a:lnTo>
                        <a:lnTo>
                          <a:pt x="420" y="960"/>
                        </a:lnTo>
                        <a:lnTo>
                          <a:pt x="420" y="960"/>
                        </a:lnTo>
                        <a:lnTo>
                          <a:pt x="420" y="960"/>
                        </a:lnTo>
                        <a:lnTo>
                          <a:pt x="426" y="966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FF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6424" name="Freeform 40"/>
                  <p:cNvSpPr>
                    <a:spLocks/>
                  </p:cNvSpPr>
                  <p:nvPr/>
                </p:nvSpPr>
                <p:spPr bwMode="auto">
                  <a:xfrm>
                    <a:off x="4556" y="3558"/>
                    <a:ext cx="426" cy="336"/>
                  </a:xfrm>
                  <a:custGeom>
                    <a:avLst/>
                    <a:gdLst>
                      <a:gd name="T0" fmla="*/ 6 w 426"/>
                      <a:gd name="T1" fmla="*/ 294 h 336"/>
                      <a:gd name="T2" fmla="*/ 12 w 426"/>
                      <a:gd name="T3" fmla="*/ 300 h 336"/>
                      <a:gd name="T4" fmla="*/ 24 w 426"/>
                      <a:gd name="T5" fmla="*/ 312 h 336"/>
                      <a:gd name="T6" fmla="*/ 30 w 426"/>
                      <a:gd name="T7" fmla="*/ 318 h 336"/>
                      <a:gd name="T8" fmla="*/ 36 w 426"/>
                      <a:gd name="T9" fmla="*/ 324 h 336"/>
                      <a:gd name="T10" fmla="*/ 48 w 426"/>
                      <a:gd name="T11" fmla="*/ 330 h 336"/>
                      <a:gd name="T12" fmla="*/ 54 w 426"/>
                      <a:gd name="T13" fmla="*/ 330 h 336"/>
                      <a:gd name="T14" fmla="*/ 66 w 426"/>
                      <a:gd name="T15" fmla="*/ 336 h 336"/>
                      <a:gd name="T16" fmla="*/ 72 w 426"/>
                      <a:gd name="T17" fmla="*/ 336 h 336"/>
                      <a:gd name="T18" fmla="*/ 78 w 426"/>
                      <a:gd name="T19" fmla="*/ 336 h 336"/>
                      <a:gd name="T20" fmla="*/ 90 w 426"/>
                      <a:gd name="T21" fmla="*/ 336 h 336"/>
                      <a:gd name="T22" fmla="*/ 96 w 426"/>
                      <a:gd name="T23" fmla="*/ 330 h 336"/>
                      <a:gd name="T24" fmla="*/ 108 w 426"/>
                      <a:gd name="T25" fmla="*/ 330 h 336"/>
                      <a:gd name="T26" fmla="*/ 114 w 426"/>
                      <a:gd name="T27" fmla="*/ 324 h 336"/>
                      <a:gd name="T28" fmla="*/ 120 w 426"/>
                      <a:gd name="T29" fmla="*/ 318 h 336"/>
                      <a:gd name="T30" fmla="*/ 132 w 426"/>
                      <a:gd name="T31" fmla="*/ 312 h 336"/>
                      <a:gd name="T32" fmla="*/ 138 w 426"/>
                      <a:gd name="T33" fmla="*/ 300 h 336"/>
                      <a:gd name="T34" fmla="*/ 144 w 426"/>
                      <a:gd name="T35" fmla="*/ 294 h 336"/>
                      <a:gd name="T36" fmla="*/ 156 w 426"/>
                      <a:gd name="T37" fmla="*/ 282 h 336"/>
                      <a:gd name="T38" fmla="*/ 162 w 426"/>
                      <a:gd name="T39" fmla="*/ 270 h 336"/>
                      <a:gd name="T40" fmla="*/ 174 w 426"/>
                      <a:gd name="T41" fmla="*/ 258 h 336"/>
                      <a:gd name="T42" fmla="*/ 180 w 426"/>
                      <a:gd name="T43" fmla="*/ 246 h 336"/>
                      <a:gd name="T44" fmla="*/ 186 w 426"/>
                      <a:gd name="T45" fmla="*/ 234 h 336"/>
                      <a:gd name="T46" fmla="*/ 198 w 426"/>
                      <a:gd name="T47" fmla="*/ 216 h 336"/>
                      <a:gd name="T48" fmla="*/ 204 w 426"/>
                      <a:gd name="T49" fmla="*/ 204 h 336"/>
                      <a:gd name="T50" fmla="*/ 216 w 426"/>
                      <a:gd name="T51" fmla="*/ 192 h 336"/>
                      <a:gd name="T52" fmla="*/ 222 w 426"/>
                      <a:gd name="T53" fmla="*/ 174 h 336"/>
                      <a:gd name="T54" fmla="*/ 228 w 426"/>
                      <a:gd name="T55" fmla="*/ 162 h 336"/>
                      <a:gd name="T56" fmla="*/ 240 w 426"/>
                      <a:gd name="T57" fmla="*/ 150 h 336"/>
                      <a:gd name="T58" fmla="*/ 246 w 426"/>
                      <a:gd name="T59" fmla="*/ 132 h 336"/>
                      <a:gd name="T60" fmla="*/ 258 w 426"/>
                      <a:gd name="T61" fmla="*/ 120 h 336"/>
                      <a:gd name="T62" fmla="*/ 264 w 426"/>
                      <a:gd name="T63" fmla="*/ 108 h 336"/>
                      <a:gd name="T64" fmla="*/ 270 w 426"/>
                      <a:gd name="T65" fmla="*/ 96 h 336"/>
                      <a:gd name="T66" fmla="*/ 282 w 426"/>
                      <a:gd name="T67" fmla="*/ 78 h 336"/>
                      <a:gd name="T68" fmla="*/ 288 w 426"/>
                      <a:gd name="T69" fmla="*/ 72 h 336"/>
                      <a:gd name="T70" fmla="*/ 300 w 426"/>
                      <a:gd name="T71" fmla="*/ 60 h 336"/>
                      <a:gd name="T72" fmla="*/ 306 w 426"/>
                      <a:gd name="T73" fmla="*/ 48 h 336"/>
                      <a:gd name="T74" fmla="*/ 312 w 426"/>
                      <a:gd name="T75" fmla="*/ 42 h 336"/>
                      <a:gd name="T76" fmla="*/ 324 w 426"/>
                      <a:gd name="T77" fmla="*/ 30 h 336"/>
                      <a:gd name="T78" fmla="*/ 330 w 426"/>
                      <a:gd name="T79" fmla="*/ 24 h 336"/>
                      <a:gd name="T80" fmla="*/ 342 w 426"/>
                      <a:gd name="T81" fmla="*/ 18 h 336"/>
                      <a:gd name="T82" fmla="*/ 348 w 426"/>
                      <a:gd name="T83" fmla="*/ 12 h 336"/>
                      <a:gd name="T84" fmla="*/ 354 w 426"/>
                      <a:gd name="T85" fmla="*/ 6 h 336"/>
                      <a:gd name="T86" fmla="*/ 366 w 426"/>
                      <a:gd name="T87" fmla="*/ 6 h 336"/>
                      <a:gd name="T88" fmla="*/ 372 w 426"/>
                      <a:gd name="T89" fmla="*/ 6 h 336"/>
                      <a:gd name="T90" fmla="*/ 384 w 426"/>
                      <a:gd name="T91" fmla="*/ 0 h 336"/>
                      <a:gd name="T92" fmla="*/ 390 w 426"/>
                      <a:gd name="T93" fmla="*/ 0 h 336"/>
                      <a:gd name="T94" fmla="*/ 396 w 426"/>
                      <a:gd name="T95" fmla="*/ 0 h 336"/>
                      <a:gd name="T96" fmla="*/ 408 w 426"/>
                      <a:gd name="T97" fmla="*/ 0 h 336"/>
                      <a:gd name="T98" fmla="*/ 414 w 426"/>
                      <a:gd name="T99" fmla="*/ 0 h 336"/>
                      <a:gd name="T100" fmla="*/ 426 w 426"/>
                      <a:gd name="T101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426" h="336">
                        <a:moveTo>
                          <a:pt x="0" y="288"/>
                        </a:moveTo>
                        <a:lnTo>
                          <a:pt x="0" y="288"/>
                        </a:lnTo>
                        <a:lnTo>
                          <a:pt x="0" y="288"/>
                        </a:lnTo>
                        <a:lnTo>
                          <a:pt x="6" y="294"/>
                        </a:lnTo>
                        <a:lnTo>
                          <a:pt x="6" y="294"/>
                        </a:lnTo>
                        <a:lnTo>
                          <a:pt x="6" y="294"/>
                        </a:lnTo>
                        <a:lnTo>
                          <a:pt x="6" y="300"/>
                        </a:lnTo>
                        <a:lnTo>
                          <a:pt x="12" y="300"/>
                        </a:lnTo>
                        <a:lnTo>
                          <a:pt x="12" y="300"/>
                        </a:lnTo>
                        <a:lnTo>
                          <a:pt x="12" y="300"/>
                        </a:lnTo>
                        <a:lnTo>
                          <a:pt x="12" y="306"/>
                        </a:lnTo>
                        <a:lnTo>
                          <a:pt x="18" y="306"/>
                        </a:lnTo>
                        <a:lnTo>
                          <a:pt x="18" y="306"/>
                        </a:lnTo>
                        <a:lnTo>
                          <a:pt x="18" y="312"/>
                        </a:lnTo>
                        <a:lnTo>
                          <a:pt x="24" y="312"/>
                        </a:lnTo>
                        <a:lnTo>
                          <a:pt x="24" y="312"/>
                        </a:lnTo>
                        <a:lnTo>
                          <a:pt x="24" y="312"/>
                        </a:lnTo>
                        <a:lnTo>
                          <a:pt x="24" y="318"/>
                        </a:lnTo>
                        <a:lnTo>
                          <a:pt x="30" y="318"/>
                        </a:lnTo>
                        <a:lnTo>
                          <a:pt x="30" y="318"/>
                        </a:lnTo>
                        <a:lnTo>
                          <a:pt x="30" y="318"/>
                        </a:lnTo>
                        <a:lnTo>
                          <a:pt x="36" y="318"/>
                        </a:lnTo>
                        <a:lnTo>
                          <a:pt x="36" y="324"/>
                        </a:lnTo>
                        <a:lnTo>
                          <a:pt x="36" y="324"/>
                        </a:lnTo>
                        <a:lnTo>
                          <a:pt x="36" y="324"/>
                        </a:lnTo>
                        <a:lnTo>
                          <a:pt x="42" y="324"/>
                        </a:lnTo>
                        <a:lnTo>
                          <a:pt x="42" y="324"/>
                        </a:lnTo>
                        <a:lnTo>
                          <a:pt x="42" y="324"/>
                        </a:lnTo>
                        <a:lnTo>
                          <a:pt x="42" y="330"/>
                        </a:lnTo>
                        <a:lnTo>
                          <a:pt x="48" y="330"/>
                        </a:lnTo>
                        <a:lnTo>
                          <a:pt x="48" y="330"/>
                        </a:lnTo>
                        <a:lnTo>
                          <a:pt x="48" y="330"/>
                        </a:lnTo>
                        <a:lnTo>
                          <a:pt x="54" y="330"/>
                        </a:lnTo>
                        <a:lnTo>
                          <a:pt x="54" y="330"/>
                        </a:lnTo>
                        <a:lnTo>
                          <a:pt x="54" y="330"/>
                        </a:lnTo>
                        <a:lnTo>
                          <a:pt x="54" y="330"/>
                        </a:lnTo>
                        <a:lnTo>
                          <a:pt x="60" y="336"/>
                        </a:lnTo>
                        <a:lnTo>
                          <a:pt x="60" y="336"/>
                        </a:lnTo>
                        <a:lnTo>
                          <a:pt x="60" y="336"/>
                        </a:lnTo>
                        <a:lnTo>
                          <a:pt x="66" y="336"/>
                        </a:lnTo>
                        <a:lnTo>
                          <a:pt x="66" y="336"/>
                        </a:lnTo>
                        <a:lnTo>
                          <a:pt x="66" y="336"/>
                        </a:lnTo>
                        <a:lnTo>
                          <a:pt x="66" y="336"/>
                        </a:lnTo>
                        <a:lnTo>
                          <a:pt x="72" y="336"/>
                        </a:lnTo>
                        <a:lnTo>
                          <a:pt x="72" y="336"/>
                        </a:lnTo>
                        <a:lnTo>
                          <a:pt x="72" y="336"/>
                        </a:lnTo>
                        <a:lnTo>
                          <a:pt x="78" y="336"/>
                        </a:lnTo>
                        <a:lnTo>
                          <a:pt x="78" y="336"/>
                        </a:lnTo>
                        <a:lnTo>
                          <a:pt x="78" y="336"/>
                        </a:lnTo>
                        <a:lnTo>
                          <a:pt x="78" y="336"/>
                        </a:lnTo>
                        <a:lnTo>
                          <a:pt x="84" y="336"/>
                        </a:lnTo>
                        <a:lnTo>
                          <a:pt x="84" y="336"/>
                        </a:lnTo>
                        <a:lnTo>
                          <a:pt x="84" y="336"/>
                        </a:lnTo>
                        <a:lnTo>
                          <a:pt x="84" y="336"/>
                        </a:lnTo>
                        <a:lnTo>
                          <a:pt x="90" y="336"/>
                        </a:lnTo>
                        <a:lnTo>
                          <a:pt x="90" y="336"/>
                        </a:lnTo>
                        <a:lnTo>
                          <a:pt x="90" y="336"/>
                        </a:lnTo>
                        <a:lnTo>
                          <a:pt x="96" y="330"/>
                        </a:lnTo>
                        <a:lnTo>
                          <a:pt x="96" y="330"/>
                        </a:lnTo>
                        <a:lnTo>
                          <a:pt x="96" y="330"/>
                        </a:lnTo>
                        <a:lnTo>
                          <a:pt x="96" y="330"/>
                        </a:lnTo>
                        <a:lnTo>
                          <a:pt x="102" y="330"/>
                        </a:lnTo>
                        <a:lnTo>
                          <a:pt x="102" y="330"/>
                        </a:lnTo>
                        <a:lnTo>
                          <a:pt x="102" y="330"/>
                        </a:lnTo>
                        <a:lnTo>
                          <a:pt x="108" y="330"/>
                        </a:lnTo>
                        <a:lnTo>
                          <a:pt x="108" y="324"/>
                        </a:lnTo>
                        <a:lnTo>
                          <a:pt x="108" y="324"/>
                        </a:lnTo>
                        <a:lnTo>
                          <a:pt x="108" y="324"/>
                        </a:lnTo>
                        <a:lnTo>
                          <a:pt x="114" y="324"/>
                        </a:lnTo>
                        <a:lnTo>
                          <a:pt x="114" y="324"/>
                        </a:lnTo>
                        <a:lnTo>
                          <a:pt x="114" y="324"/>
                        </a:lnTo>
                        <a:lnTo>
                          <a:pt x="114" y="318"/>
                        </a:lnTo>
                        <a:lnTo>
                          <a:pt x="120" y="318"/>
                        </a:lnTo>
                        <a:lnTo>
                          <a:pt x="120" y="318"/>
                        </a:lnTo>
                        <a:lnTo>
                          <a:pt x="120" y="318"/>
                        </a:lnTo>
                        <a:lnTo>
                          <a:pt x="126" y="318"/>
                        </a:lnTo>
                        <a:lnTo>
                          <a:pt x="126" y="312"/>
                        </a:lnTo>
                        <a:lnTo>
                          <a:pt x="126" y="312"/>
                        </a:lnTo>
                        <a:lnTo>
                          <a:pt x="126" y="312"/>
                        </a:lnTo>
                        <a:lnTo>
                          <a:pt x="132" y="312"/>
                        </a:lnTo>
                        <a:lnTo>
                          <a:pt x="132" y="306"/>
                        </a:lnTo>
                        <a:lnTo>
                          <a:pt x="132" y="306"/>
                        </a:lnTo>
                        <a:lnTo>
                          <a:pt x="138" y="306"/>
                        </a:lnTo>
                        <a:lnTo>
                          <a:pt x="138" y="300"/>
                        </a:lnTo>
                        <a:lnTo>
                          <a:pt x="138" y="300"/>
                        </a:lnTo>
                        <a:lnTo>
                          <a:pt x="138" y="300"/>
                        </a:lnTo>
                        <a:lnTo>
                          <a:pt x="144" y="300"/>
                        </a:lnTo>
                        <a:lnTo>
                          <a:pt x="144" y="294"/>
                        </a:lnTo>
                        <a:lnTo>
                          <a:pt x="144" y="294"/>
                        </a:lnTo>
                        <a:lnTo>
                          <a:pt x="144" y="294"/>
                        </a:lnTo>
                        <a:lnTo>
                          <a:pt x="150" y="288"/>
                        </a:lnTo>
                        <a:lnTo>
                          <a:pt x="150" y="288"/>
                        </a:lnTo>
                        <a:lnTo>
                          <a:pt x="150" y="288"/>
                        </a:lnTo>
                        <a:lnTo>
                          <a:pt x="156" y="282"/>
                        </a:lnTo>
                        <a:lnTo>
                          <a:pt x="156" y="282"/>
                        </a:lnTo>
                        <a:lnTo>
                          <a:pt x="156" y="282"/>
                        </a:lnTo>
                        <a:lnTo>
                          <a:pt x="156" y="276"/>
                        </a:lnTo>
                        <a:lnTo>
                          <a:pt x="162" y="276"/>
                        </a:lnTo>
                        <a:lnTo>
                          <a:pt x="162" y="270"/>
                        </a:lnTo>
                        <a:lnTo>
                          <a:pt x="162" y="270"/>
                        </a:lnTo>
                        <a:lnTo>
                          <a:pt x="168" y="270"/>
                        </a:lnTo>
                        <a:lnTo>
                          <a:pt x="168" y="264"/>
                        </a:lnTo>
                        <a:lnTo>
                          <a:pt x="168" y="264"/>
                        </a:lnTo>
                        <a:lnTo>
                          <a:pt x="168" y="258"/>
                        </a:lnTo>
                        <a:lnTo>
                          <a:pt x="174" y="258"/>
                        </a:lnTo>
                        <a:lnTo>
                          <a:pt x="174" y="258"/>
                        </a:lnTo>
                        <a:lnTo>
                          <a:pt x="174" y="252"/>
                        </a:lnTo>
                        <a:lnTo>
                          <a:pt x="180" y="252"/>
                        </a:lnTo>
                        <a:lnTo>
                          <a:pt x="180" y="246"/>
                        </a:lnTo>
                        <a:lnTo>
                          <a:pt x="180" y="246"/>
                        </a:lnTo>
                        <a:lnTo>
                          <a:pt x="180" y="240"/>
                        </a:lnTo>
                        <a:lnTo>
                          <a:pt x="186" y="240"/>
                        </a:lnTo>
                        <a:lnTo>
                          <a:pt x="186" y="240"/>
                        </a:lnTo>
                        <a:lnTo>
                          <a:pt x="186" y="234"/>
                        </a:lnTo>
                        <a:lnTo>
                          <a:pt x="186" y="234"/>
                        </a:lnTo>
                        <a:lnTo>
                          <a:pt x="192" y="228"/>
                        </a:lnTo>
                        <a:lnTo>
                          <a:pt x="192" y="228"/>
                        </a:lnTo>
                        <a:lnTo>
                          <a:pt x="192" y="222"/>
                        </a:lnTo>
                        <a:lnTo>
                          <a:pt x="198" y="222"/>
                        </a:lnTo>
                        <a:lnTo>
                          <a:pt x="198" y="216"/>
                        </a:lnTo>
                        <a:lnTo>
                          <a:pt x="198" y="216"/>
                        </a:lnTo>
                        <a:lnTo>
                          <a:pt x="198" y="216"/>
                        </a:lnTo>
                        <a:lnTo>
                          <a:pt x="204" y="210"/>
                        </a:lnTo>
                        <a:lnTo>
                          <a:pt x="204" y="210"/>
                        </a:lnTo>
                        <a:lnTo>
                          <a:pt x="204" y="204"/>
                        </a:lnTo>
                        <a:lnTo>
                          <a:pt x="210" y="204"/>
                        </a:lnTo>
                        <a:lnTo>
                          <a:pt x="210" y="198"/>
                        </a:lnTo>
                        <a:lnTo>
                          <a:pt x="210" y="198"/>
                        </a:lnTo>
                        <a:lnTo>
                          <a:pt x="210" y="192"/>
                        </a:lnTo>
                        <a:lnTo>
                          <a:pt x="216" y="192"/>
                        </a:lnTo>
                        <a:lnTo>
                          <a:pt x="216" y="186"/>
                        </a:lnTo>
                        <a:lnTo>
                          <a:pt x="216" y="186"/>
                        </a:lnTo>
                        <a:lnTo>
                          <a:pt x="216" y="180"/>
                        </a:lnTo>
                        <a:lnTo>
                          <a:pt x="222" y="180"/>
                        </a:lnTo>
                        <a:lnTo>
                          <a:pt x="222" y="174"/>
                        </a:lnTo>
                        <a:lnTo>
                          <a:pt x="222" y="174"/>
                        </a:lnTo>
                        <a:lnTo>
                          <a:pt x="228" y="168"/>
                        </a:lnTo>
                        <a:lnTo>
                          <a:pt x="228" y="168"/>
                        </a:lnTo>
                        <a:lnTo>
                          <a:pt x="228" y="162"/>
                        </a:lnTo>
                        <a:lnTo>
                          <a:pt x="228" y="162"/>
                        </a:lnTo>
                        <a:lnTo>
                          <a:pt x="234" y="156"/>
                        </a:lnTo>
                        <a:lnTo>
                          <a:pt x="234" y="156"/>
                        </a:lnTo>
                        <a:lnTo>
                          <a:pt x="234" y="156"/>
                        </a:lnTo>
                        <a:lnTo>
                          <a:pt x="240" y="150"/>
                        </a:lnTo>
                        <a:lnTo>
                          <a:pt x="240" y="150"/>
                        </a:lnTo>
                        <a:lnTo>
                          <a:pt x="240" y="144"/>
                        </a:lnTo>
                        <a:lnTo>
                          <a:pt x="240" y="144"/>
                        </a:lnTo>
                        <a:lnTo>
                          <a:pt x="246" y="138"/>
                        </a:lnTo>
                        <a:lnTo>
                          <a:pt x="246" y="138"/>
                        </a:lnTo>
                        <a:lnTo>
                          <a:pt x="246" y="132"/>
                        </a:lnTo>
                        <a:lnTo>
                          <a:pt x="252" y="132"/>
                        </a:lnTo>
                        <a:lnTo>
                          <a:pt x="252" y="126"/>
                        </a:lnTo>
                        <a:lnTo>
                          <a:pt x="252" y="126"/>
                        </a:lnTo>
                        <a:lnTo>
                          <a:pt x="252" y="120"/>
                        </a:lnTo>
                        <a:lnTo>
                          <a:pt x="258" y="120"/>
                        </a:lnTo>
                        <a:lnTo>
                          <a:pt x="258" y="114"/>
                        </a:lnTo>
                        <a:lnTo>
                          <a:pt x="258" y="114"/>
                        </a:lnTo>
                        <a:lnTo>
                          <a:pt x="258" y="114"/>
                        </a:lnTo>
                        <a:lnTo>
                          <a:pt x="264" y="108"/>
                        </a:lnTo>
                        <a:lnTo>
                          <a:pt x="264" y="108"/>
                        </a:lnTo>
                        <a:lnTo>
                          <a:pt x="264" y="102"/>
                        </a:lnTo>
                        <a:lnTo>
                          <a:pt x="270" y="102"/>
                        </a:lnTo>
                        <a:lnTo>
                          <a:pt x="270" y="96"/>
                        </a:lnTo>
                        <a:lnTo>
                          <a:pt x="270" y="96"/>
                        </a:lnTo>
                        <a:lnTo>
                          <a:pt x="270" y="96"/>
                        </a:lnTo>
                        <a:lnTo>
                          <a:pt x="276" y="90"/>
                        </a:lnTo>
                        <a:lnTo>
                          <a:pt x="276" y="90"/>
                        </a:lnTo>
                        <a:lnTo>
                          <a:pt x="276" y="84"/>
                        </a:lnTo>
                        <a:lnTo>
                          <a:pt x="282" y="84"/>
                        </a:lnTo>
                        <a:lnTo>
                          <a:pt x="282" y="78"/>
                        </a:lnTo>
                        <a:lnTo>
                          <a:pt x="282" y="78"/>
                        </a:lnTo>
                        <a:lnTo>
                          <a:pt x="282" y="78"/>
                        </a:lnTo>
                        <a:lnTo>
                          <a:pt x="288" y="72"/>
                        </a:lnTo>
                        <a:lnTo>
                          <a:pt x="288" y="72"/>
                        </a:lnTo>
                        <a:lnTo>
                          <a:pt x="288" y="72"/>
                        </a:lnTo>
                        <a:lnTo>
                          <a:pt x="288" y="66"/>
                        </a:lnTo>
                        <a:lnTo>
                          <a:pt x="294" y="66"/>
                        </a:lnTo>
                        <a:lnTo>
                          <a:pt x="294" y="60"/>
                        </a:lnTo>
                        <a:lnTo>
                          <a:pt x="294" y="60"/>
                        </a:lnTo>
                        <a:lnTo>
                          <a:pt x="300" y="60"/>
                        </a:lnTo>
                        <a:lnTo>
                          <a:pt x="300" y="54"/>
                        </a:lnTo>
                        <a:lnTo>
                          <a:pt x="300" y="54"/>
                        </a:lnTo>
                        <a:lnTo>
                          <a:pt x="300" y="54"/>
                        </a:lnTo>
                        <a:lnTo>
                          <a:pt x="306" y="48"/>
                        </a:lnTo>
                        <a:lnTo>
                          <a:pt x="306" y="48"/>
                        </a:lnTo>
                        <a:lnTo>
                          <a:pt x="306" y="48"/>
                        </a:lnTo>
                        <a:lnTo>
                          <a:pt x="312" y="42"/>
                        </a:lnTo>
                        <a:lnTo>
                          <a:pt x="312" y="42"/>
                        </a:lnTo>
                        <a:lnTo>
                          <a:pt x="312" y="42"/>
                        </a:lnTo>
                        <a:lnTo>
                          <a:pt x="312" y="42"/>
                        </a:lnTo>
                        <a:lnTo>
                          <a:pt x="318" y="36"/>
                        </a:lnTo>
                        <a:lnTo>
                          <a:pt x="318" y="36"/>
                        </a:lnTo>
                        <a:lnTo>
                          <a:pt x="318" y="36"/>
                        </a:lnTo>
                        <a:lnTo>
                          <a:pt x="324" y="30"/>
                        </a:lnTo>
                        <a:lnTo>
                          <a:pt x="324" y="30"/>
                        </a:lnTo>
                        <a:lnTo>
                          <a:pt x="324" y="30"/>
                        </a:lnTo>
                        <a:lnTo>
                          <a:pt x="324" y="30"/>
                        </a:lnTo>
                        <a:lnTo>
                          <a:pt x="330" y="24"/>
                        </a:lnTo>
                        <a:lnTo>
                          <a:pt x="330" y="24"/>
                        </a:lnTo>
                        <a:lnTo>
                          <a:pt x="330" y="24"/>
                        </a:lnTo>
                        <a:lnTo>
                          <a:pt x="330" y="24"/>
                        </a:lnTo>
                        <a:lnTo>
                          <a:pt x="336" y="24"/>
                        </a:lnTo>
                        <a:lnTo>
                          <a:pt x="336" y="18"/>
                        </a:lnTo>
                        <a:lnTo>
                          <a:pt x="336" y="18"/>
                        </a:lnTo>
                        <a:lnTo>
                          <a:pt x="342" y="18"/>
                        </a:lnTo>
                        <a:lnTo>
                          <a:pt x="342" y="18"/>
                        </a:lnTo>
                        <a:lnTo>
                          <a:pt x="342" y="18"/>
                        </a:lnTo>
                        <a:lnTo>
                          <a:pt x="342" y="12"/>
                        </a:lnTo>
                        <a:lnTo>
                          <a:pt x="348" y="12"/>
                        </a:lnTo>
                        <a:lnTo>
                          <a:pt x="348" y="12"/>
                        </a:lnTo>
                        <a:lnTo>
                          <a:pt x="348" y="12"/>
                        </a:lnTo>
                        <a:lnTo>
                          <a:pt x="354" y="12"/>
                        </a:lnTo>
                        <a:lnTo>
                          <a:pt x="354" y="12"/>
                        </a:lnTo>
                        <a:lnTo>
                          <a:pt x="354" y="12"/>
                        </a:lnTo>
                        <a:lnTo>
                          <a:pt x="354" y="6"/>
                        </a:lnTo>
                        <a:lnTo>
                          <a:pt x="360" y="6"/>
                        </a:lnTo>
                        <a:lnTo>
                          <a:pt x="360" y="6"/>
                        </a:lnTo>
                        <a:lnTo>
                          <a:pt x="360" y="6"/>
                        </a:lnTo>
                        <a:lnTo>
                          <a:pt x="360" y="6"/>
                        </a:lnTo>
                        <a:lnTo>
                          <a:pt x="366" y="6"/>
                        </a:lnTo>
                        <a:lnTo>
                          <a:pt x="366" y="6"/>
                        </a:lnTo>
                        <a:lnTo>
                          <a:pt x="366" y="6"/>
                        </a:lnTo>
                        <a:lnTo>
                          <a:pt x="372" y="6"/>
                        </a:lnTo>
                        <a:lnTo>
                          <a:pt x="372" y="6"/>
                        </a:lnTo>
                        <a:lnTo>
                          <a:pt x="372" y="6"/>
                        </a:lnTo>
                        <a:lnTo>
                          <a:pt x="372" y="0"/>
                        </a:lnTo>
                        <a:lnTo>
                          <a:pt x="378" y="0"/>
                        </a:lnTo>
                        <a:lnTo>
                          <a:pt x="378" y="0"/>
                        </a:lnTo>
                        <a:lnTo>
                          <a:pt x="378" y="0"/>
                        </a:lnTo>
                        <a:lnTo>
                          <a:pt x="384" y="0"/>
                        </a:lnTo>
                        <a:lnTo>
                          <a:pt x="384" y="0"/>
                        </a:lnTo>
                        <a:lnTo>
                          <a:pt x="384" y="0"/>
                        </a:lnTo>
                        <a:lnTo>
                          <a:pt x="384" y="0"/>
                        </a:lnTo>
                        <a:lnTo>
                          <a:pt x="390" y="0"/>
                        </a:lnTo>
                        <a:lnTo>
                          <a:pt x="390" y="0"/>
                        </a:lnTo>
                        <a:lnTo>
                          <a:pt x="390" y="0"/>
                        </a:lnTo>
                        <a:lnTo>
                          <a:pt x="396" y="0"/>
                        </a:lnTo>
                        <a:lnTo>
                          <a:pt x="396" y="0"/>
                        </a:lnTo>
                        <a:lnTo>
                          <a:pt x="396" y="0"/>
                        </a:lnTo>
                        <a:lnTo>
                          <a:pt x="396" y="0"/>
                        </a:lnTo>
                        <a:lnTo>
                          <a:pt x="402" y="0"/>
                        </a:lnTo>
                        <a:lnTo>
                          <a:pt x="402" y="0"/>
                        </a:lnTo>
                        <a:lnTo>
                          <a:pt x="402" y="0"/>
                        </a:lnTo>
                        <a:lnTo>
                          <a:pt x="402" y="0"/>
                        </a:lnTo>
                        <a:lnTo>
                          <a:pt x="408" y="0"/>
                        </a:lnTo>
                        <a:lnTo>
                          <a:pt x="408" y="0"/>
                        </a:lnTo>
                        <a:lnTo>
                          <a:pt x="408" y="0"/>
                        </a:lnTo>
                        <a:lnTo>
                          <a:pt x="414" y="0"/>
                        </a:lnTo>
                        <a:lnTo>
                          <a:pt x="414" y="0"/>
                        </a:lnTo>
                        <a:lnTo>
                          <a:pt x="414" y="0"/>
                        </a:lnTo>
                        <a:lnTo>
                          <a:pt x="414" y="0"/>
                        </a:lnTo>
                        <a:lnTo>
                          <a:pt x="420" y="0"/>
                        </a:lnTo>
                        <a:lnTo>
                          <a:pt x="420" y="0"/>
                        </a:lnTo>
                        <a:lnTo>
                          <a:pt x="420" y="0"/>
                        </a:lnTo>
                        <a:lnTo>
                          <a:pt x="426" y="0"/>
                        </a:lnTo>
                        <a:lnTo>
                          <a:pt x="426" y="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FF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6425" name="Freeform 41"/>
                  <p:cNvSpPr>
                    <a:spLocks/>
                  </p:cNvSpPr>
                  <p:nvPr/>
                </p:nvSpPr>
                <p:spPr bwMode="auto">
                  <a:xfrm>
                    <a:off x="4982" y="2880"/>
                    <a:ext cx="150" cy="678"/>
                  </a:xfrm>
                  <a:custGeom>
                    <a:avLst/>
                    <a:gdLst>
                      <a:gd name="T0" fmla="*/ 0 w 150"/>
                      <a:gd name="T1" fmla="*/ 678 h 678"/>
                      <a:gd name="T2" fmla="*/ 6 w 150"/>
                      <a:gd name="T3" fmla="*/ 678 h 678"/>
                      <a:gd name="T4" fmla="*/ 6 w 150"/>
                      <a:gd name="T5" fmla="*/ 678 h 678"/>
                      <a:gd name="T6" fmla="*/ 12 w 150"/>
                      <a:gd name="T7" fmla="*/ 678 h 678"/>
                      <a:gd name="T8" fmla="*/ 12 w 150"/>
                      <a:gd name="T9" fmla="*/ 678 h 678"/>
                      <a:gd name="T10" fmla="*/ 18 w 150"/>
                      <a:gd name="T11" fmla="*/ 672 h 678"/>
                      <a:gd name="T12" fmla="*/ 18 w 150"/>
                      <a:gd name="T13" fmla="*/ 672 h 678"/>
                      <a:gd name="T14" fmla="*/ 24 w 150"/>
                      <a:gd name="T15" fmla="*/ 672 h 678"/>
                      <a:gd name="T16" fmla="*/ 30 w 150"/>
                      <a:gd name="T17" fmla="*/ 672 h 678"/>
                      <a:gd name="T18" fmla="*/ 30 w 150"/>
                      <a:gd name="T19" fmla="*/ 666 h 678"/>
                      <a:gd name="T20" fmla="*/ 36 w 150"/>
                      <a:gd name="T21" fmla="*/ 666 h 678"/>
                      <a:gd name="T22" fmla="*/ 36 w 150"/>
                      <a:gd name="T23" fmla="*/ 666 h 678"/>
                      <a:gd name="T24" fmla="*/ 42 w 150"/>
                      <a:gd name="T25" fmla="*/ 660 h 678"/>
                      <a:gd name="T26" fmla="*/ 42 w 150"/>
                      <a:gd name="T27" fmla="*/ 660 h 678"/>
                      <a:gd name="T28" fmla="*/ 48 w 150"/>
                      <a:gd name="T29" fmla="*/ 654 h 678"/>
                      <a:gd name="T30" fmla="*/ 48 w 150"/>
                      <a:gd name="T31" fmla="*/ 648 h 678"/>
                      <a:gd name="T32" fmla="*/ 54 w 150"/>
                      <a:gd name="T33" fmla="*/ 642 h 678"/>
                      <a:gd name="T34" fmla="*/ 60 w 150"/>
                      <a:gd name="T35" fmla="*/ 636 h 678"/>
                      <a:gd name="T36" fmla="*/ 60 w 150"/>
                      <a:gd name="T37" fmla="*/ 630 h 678"/>
                      <a:gd name="T38" fmla="*/ 66 w 150"/>
                      <a:gd name="T39" fmla="*/ 624 h 678"/>
                      <a:gd name="T40" fmla="*/ 66 w 150"/>
                      <a:gd name="T41" fmla="*/ 618 h 678"/>
                      <a:gd name="T42" fmla="*/ 72 w 150"/>
                      <a:gd name="T43" fmla="*/ 612 h 678"/>
                      <a:gd name="T44" fmla="*/ 72 w 150"/>
                      <a:gd name="T45" fmla="*/ 600 h 678"/>
                      <a:gd name="T46" fmla="*/ 78 w 150"/>
                      <a:gd name="T47" fmla="*/ 588 h 678"/>
                      <a:gd name="T48" fmla="*/ 78 w 150"/>
                      <a:gd name="T49" fmla="*/ 582 h 678"/>
                      <a:gd name="T50" fmla="*/ 84 w 150"/>
                      <a:gd name="T51" fmla="*/ 570 h 678"/>
                      <a:gd name="T52" fmla="*/ 90 w 150"/>
                      <a:gd name="T53" fmla="*/ 552 h 678"/>
                      <a:gd name="T54" fmla="*/ 90 w 150"/>
                      <a:gd name="T55" fmla="*/ 540 h 678"/>
                      <a:gd name="T56" fmla="*/ 96 w 150"/>
                      <a:gd name="T57" fmla="*/ 528 h 678"/>
                      <a:gd name="T58" fmla="*/ 96 w 150"/>
                      <a:gd name="T59" fmla="*/ 510 h 678"/>
                      <a:gd name="T60" fmla="*/ 102 w 150"/>
                      <a:gd name="T61" fmla="*/ 492 h 678"/>
                      <a:gd name="T62" fmla="*/ 102 w 150"/>
                      <a:gd name="T63" fmla="*/ 474 h 678"/>
                      <a:gd name="T64" fmla="*/ 108 w 150"/>
                      <a:gd name="T65" fmla="*/ 450 h 678"/>
                      <a:gd name="T66" fmla="*/ 114 w 150"/>
                      <a:gd name="T67" fmla="*/ 432 h 678"/>
                      <a:gd name="T68" fmla="*/ 114 w 150"/>
                      <a:gd name="T69" fmla="*/ 408 h 678"/>
                      <a:gd name="T70" fmla="*/ 120 w 150"/>
                      <a:gd name="T71" fmla="*/ 378 h 678"/>
                      <a:gd name="T72" fmla="*/ 120 w 150"/>
                      <a:gd name="T73" fmla="*/ 354 h 678"/>
                      <a:gd name="T74" fmla="*/ 126 w 150"/>
                      <a:gd name="T75" fmla="*/ 324 h 678"/>
                      <a:gd name="T76" fmla="*/ 126 w 150"/>
                      <a:gd name="T77" fmla="*/ 294 h 678"/>
                      <a:gd name="T78" fmla="*/ 132 w 150"/>
                      <a:gd name="T79" fmla="*/ 264 h 678"/>
                      <a:gd name="T80" fmla="*/ 132 w 150"/>
                      <a:gd name="T81" fmla="*/ 228 h 678"/>
                      <a:gd name="T82" fmla="*/ 138 w 150"/>
                      <a:gd name="T83" fmla="*/ 192 h 678"/>
                      <a:gd name="T84" fmla="*/ 144 w 150"/>
                      <a:gd name="T85" fmla="*/ 150 h 678"/>
                      <a:gd name="T86" fmla="*/ 144 w 150"/>
                      <a:gd name="T87" fmla="*/ 114 h 678"/>
                      <a:gd name="T88" fmla="*/ 150 w 150"/>
                      <a:gd name="T89" fmla="*/ 66 h 678"/>
                      <a:gd name="T90" fmla="*/ 150 w 150"/>
                      <a:gd name="T91" fmla="*/ 24 h 6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150" h="678">
                        <a:moveTo>
                          <a:pt x="0" y="678"/>
                        </a:moveTo>
                        <a:lnTo>
                          <a:pt x="0" y="678"/>
                        </a:lnTo>
                        <a:lnTo>
                          <a:pt x="0" y="678"/>
                        </a:lnTo>
                        <a:lnTo>
                          <a:pt x="6" y="678"/>
                        </a:lnTo>
                        <a:lnTo>
                          <a:pt x="6" y="678"/>
                        </a:lnTo>
                        <a:lnTo>
                          <a:pt x="6" y="678"/>
                        </a:lnTo>
                        <a:lnTo>
                          <a:pt x="6" y="678"/>
                        </a:lnTo>
                        <a:lnTo>
                          <a:pt x="12" y="678"/>
                        </a:lnTo>
                        <a:lnTo>
                          <a:pt x="12" y="678"/>
                        </a:lnTo>
                        <a:lnTo>
                          <a:pt x="12" y="678"/>
                        </a:lnTo>
                        <a:lnTo>
                          <a:pt x="18" y="678"/>
                        </a:lnTo>
                        <a:lnTo>
                          <a:pt x="18" y="672"/>
                        </a:lnTo>
                        <a:lnTo>
                          <a:pt x="18" y="672"/>
                        </a:lnTo>
                        <a:lnTo>
                          <a:pt x="18" y="672"/>
                        </a:lnTo>
                        <a:lnTo>
                          <a:pt x="24" y="672"/>
                        </a:lnTo>
                        <a:lnTo>
                          <a:pt x="24" y="672"/>
                        </a:lnTo>
                        <a:lnTo>
                          <a:pt x="24" y="672"/>
                        </a:lnTo>
                        <a:lnTo>
                          <a:pt x="30" y="672"/>
                        </a:lnTo>
                        <a:lnTo>
                          <a:pt x="30" y="672"/>
                        </a:lnTo>
                        <a:lnTo>
                          <a:pt x="30" y="666"/>
                        </a:lnTo>
                        <a:lnTo>
                          <a:pt x="30" y="666"/>
                        </a:lnTo>
                        <a:lnTo>
                          <a:pt x="36" y="666"/>
                        </a:lnTo>
                        <a:lnTo>
                          <a:pt x="36" y="666"/>
                        </a:lnTo>
                        <a:lnTo>
                          <a:pt x="36" y="666"/>
                        </a:lnTo>
                        <a:lnTo>
                          <a:pt x="42" y="660"/>
                        </a:lnTo>
                        <a:lnTo>
                          <a:pt x="42" y="660"/>
                        </a:lnTo>
                        <a:lnTo>
                          <a:pt x="42" y="660"/>
                        </a:lnTo>
                        <a:lnTo>
                          <a:pt x="42" y="660"/>
                        </a:lnTo>
                        <a:lnTo>
                          <a:pt x="48" y="654"/>
                        </a:lnTo>
                        <a:lnTo>
                          <a:pt x="48" y="654"/>
                        </a:lnTo>
                        <a:lnTo>
                          <a:pt x="48" y="654"/>
                        </a:lnTo>
                        <a:lnTo>
                          <a:pt x="48" y="648"/>
                        </a:lnTo>
                        <a:lnTo>
                          <a:pt x="54" y="648"/>
                        </a:lnTo>
                        <a:lnTo>
                          <a:pt x="54" y="642"/>
                        </a:lnTo>
                        <a:lnTo>
                          <a:pt x="54" y="642"/>
                        </a:lnTo>
                        <a:lnTo>
                          <a:pt x="60" y="636"/>
                        </a:lnTo>
                        <a:lnTo>
                          <a:pt x="60" y="636"/>
                        </a:lnTo>
                        <a:lnTo>
                          <a:pt x="60" y="630"/>
                        </a:lnTo>
                        <a:lnTo>
                          <a:pt x="60" y="630"/>
                        </a:lnTo>
                        <a:lnTo>
                          <a:pt x="66" y="624"/>
                        </a:lnTo>
                        <a:lnTo>
                          <a:pt x="66" y="624"/>
                        </a:lnTo>
                        <a:lnTo>
                          <a:pt x="66" y="618"/>
                        </a:lnTo>
                        <a:lnTo>
                          <a:pt x="72" y="612"/>
                        </a:lnTo>
                        <a:lnTo>
                          <a:pt x="72" y="612"/>
                        </a:lnTo>
                        <a:lnTo>
                          <a:pt x="72" y="606"/>
                        </a:lnTo>
                        <a:lnTo>
                          <a:pt x="72" y="600"/>
                        </a:lnTo>
                        <a:lnTo>
                          <a:pt x="78" y="594"/>
                        </a:lnTo>
                        <a:lnTo>
                          <a:pt x="78" y="588"/>
                        </a:lnTo>
                        <a:lnTo>
                          <a:pt x="78" y="588"/>
                        </a:lnTo>
                        <a:lnTo>
                          <a:pt x="78" y="582"/>
                        </a:lnTo>
                        <a:lnTo>
                          <a:pt x="84" y="576"/>
                        </a:lnTo>
                        <a:lnTo>
                          <a:pt x="84" y="570"/>
                        </a:lnTo>
                        <a:lnTo>
                          <a:pt x="84" y="564"/>
                        </a:lnTo>
                        <a:lnTo>
                          <a:pt x="90" y="552"/>
                        </a:lnTo>
                        <a:lnTo>
                          <a:pt x="90" y="546"/>
                        </a:lnTo>
                        <a:lnTo>
                          <a:pt x="90" y="540"/>
                        </a:lnTo>
                        <a:lnTo>
                          <a:pt x="90" y="534"/>
                        </a:lnTo>
                        <a:lnTo>
                          <a:pt x="96" y="528"/>
                        </a:lnTo>
                        <a:lnTo>
                          <a:pt x="96" y="516"/>
                        </a:lnTo>
                        <a:lnTo>
                          <a:pt x="96" y="510"/>
                        </a:lnTo>
                        <a:lnTo>
                          <a:pt x="102" y="498"/>
                        </a:lnTo>
                        <a:lnTo>
                          <a:pt x="102" y="492"/>
                        </a:lnTo>
                        <a:lnTo>
                          <a:pt x="102" y="480"/>
                        </a:lnTo>
                        <a:lnTo>
                          <a:pt x="102" y="474"/>
                        </a:lnTo>
                        <a:lnTo>
                          <a:pt x="108" y="462"/>
                        </a:lnTo>
                        <a:lnTo>
                          <a:pt x="108" y="450"/>
                        </a:lnTo>
                        <a:lnTo>
                          <a:pt x="108" y="438"/>
                        </a:lnTo>
                        <a:lnTo>
                          <a:pt x="114" y="432"/>
                        </a:lnTo>
                        <a:lnTo>
                          <a:pt x="114" y="420"/>
                        </a:lnTo>
                        <a:lnTo>
                          <a:pt x="114" y="408"/>
                        </a:lnTo>
                        <a:lnTo>
                          <a:pt x="114" y="396"/>
                        </a:lnTo>
                        <a:lnTo>
                          <a:pt x="120" y="378"/>
                        </a:lnTo>
                        <a:lnTo>
                          <a:pt x="120" y="366"/>
                        </a:lnTo>
                        <a:lnTo>
                          <a:pt x="120" y="354"/>
                        </a:lnTo>
                        <a:lnTo>
                          <a:pt x="120" y="342"/>
                        </a:lnTo>
                        <a:lnTo>
                          <a:pt x="126" y="324"/>
                        </a:lnTo>
                        <a:lnTo>
                          <a:pt x="126" y="312"/>
                        </a:lnTo>
                        <a:lnTo>
                          <a:pt x="126" y="294"/>
                        </a:lnTo>
                        <a:lnTo>
                          <a:pt x="132" y="276"/>
                        </a:lnTo>
                        <a:lnTo>
                          <a:pt x="132" y="264"/>
                        </a:lnTo>
                        <a:lnTo>
                          <a:pt x="132" y="246"/>
                        </a:lnTo>
                        <a:lnTo>
                          <a:pt x="132" y="228"/>
                        </a:lnTo>
                        <a:lnTo>
                          <a:pt x="138" y="210"/>
                        </a:lnTo>
                        <a:lnTo>
                          <a:pt x="138" y="192"/>
                        </a:lnTo>
                        <a:lnTo>
                          <a:pt x="138" y="174"/>
                        </a:lnTo>
                        <a:lnTo>
                          <a:pt x="144" y="150"/>
                        </a:lnTo>
                        <a:lnTo>
                          <a:pt x="144" y="132"/>
                        </a:lnTo>
                        <a:lnTo>
                          <a:pt x="144" y="114"/>
                        </a:lnTo>
                        <a:lnTo>
                          <a:pt x="144" y="90"/>
                        </a:lnTo>
                        <a:lnTo>
                          <a:pt x="150" y="66"/>
                        </a:lnTo>
                        <a:lnTo>
                          <a:pt x="150" y="48"/>
                        </a:lnTo>
                        <a:lnTo>
                          <a:pt x="150" y="24"/>
                        </a:lnTo>
                        <a:lnTo>
                          <a:pt x="150" y="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FF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6426" name="Freeform 42"/>
                  <p:cNvSpPr>
                    <a:spLocks/>
                  </p:cNvSpPr>
                  <p:nvPr/>
                </p:nvSpPr>
                <p:spPr bwMode="auto">
                  <a:xfrm>
                    <a:off x="4298" y="3558"/>
                    <a:ext cx="336" cy="336"/>
                  </a:xfrm>
                  <a:custGeom>
                    <a:avLst/>
                    <a:gdLst>
                      <a:gd name="T0" fmla="*/ 330 w 336"/>
                      <a:gd name="T1" fmla="*/ 336 h 336"/>
                      <a:gd name="T2" fmla="*/ 324 w 336"/>
                      <a:gd name="T3" fmla="*/ 336 h 336"/>
                      <a:gd name="T4" fmla="*/ 318 w 336"/>
                      <a:gd name="T5" fmla="*/ 336 h 336"/>
                      <a:gd name="T6" fmla="*/ 312 w 336"/>
                      <a:gd name="T7" fmla="*/ 330 h 336"/>
                      <a:gd name="T8" fmla="*/ 300 w 336"/>
                      <a:gd name="T9" fmla="*/ 330 h 336"/>
                      <a:gd name="T10" fmla="*/ 294 w 336"/>
                      <a:gd name="T11" fmla="*/ 324 h 336"/>
                      <a:gd name="T12" fmla="*/ 288 w 336"/>
                      <a:gd name="T13" fmla="*/ 318 h 336"/>
                      <a:gd name="T14" fmla="*/ 282 w 336"/>
                      <a:gd name="T15" fmla="*/ 312 h 336"/>
                      <a:gd name="T16" fmla="*/ 276 w 336"/>
                      <a:gd name="T17" fmla="*/ 306 h 336"/>
                      <a:gd name="T18" fmla="*/ 270 w 336"/>
                      <a:gd name="T19" fmla="*/ 300 h 336"/>
                      <a:gd name="T20" fmla="*/ 264 w 336"/>
                      <a:gd name="T21" fmla="*/ 294 h 336"/>
                      <a:gd name="T22" fmla="*/ 258 w 336"/>
                      <a:gd name="T23" fmla="*/ 288 h 336"/>
                      <a:gd name="T24" fmla="*/ 252 w 336"/>
                      <a:gd name="T25" fmla="*/ 276 h 336"/>
                      <a:gd name="T26" fmla="*/ 240 w 336"/>
                      <a:gd name="T27" fmla="*/ 270 h 336"/>
                      <a:gd name="T28" fmla="*/ 234 w 336"/>
                      <a:gd name="T29" fmla="*/ 258 h 336"/>
                      <a:gd name="T30" fmla="*/ 228 w 336"/>
                      <a:gd name="T31" fmla="*/ 246 h 336"/>
                      <a:gd name="T32" fmla="*/ 222 w 336"/>
                      <a:gd name="T33" fmla="*/ 240 h 336"/>
                      <a:gd name="T34" fmla="*/ 216 w 336"/>
                      <a:gd name="T35" fmla="*/ 228 h 336"/>
                      <a:gd name="T36" fmla="*/ 210 w 336"/>
                      <a:gd name="T37" fmla="*/ 216 h 336"/>
                      <a:gd name="T38" fmla="*/ 204 w 336"/>
                      <a:gd name="T39" fmla="*/ 204 h 336"/>
                      <a:gd name="T40" fmla="*/ 198 w 336"/>
                      <a:gd name="T41" fmla="*/ 192 h 336"/>
                      <a:gd name="T42" fmla="*/ 192 w 336"/>
                      <a:gd name="T43" fmla="*/ 180 h 336"/>
                      <a:gd name="T44" fmla="*/ 180 w 336"/>
                      <a:gd name="T45" fmla="*/ 168 h 336"/>
                      <a:gd name="T46" fmla="*/ 174 w 336"/>
                      <a:gd name="T47" fmla="*/ 156 h 336"/>
                      <a:gd name="T48" fmla="*/ 168 w 336"/>
                      <a:gd name="T49" fmla="*/ 150 h 336"/>
                      <a:gd name="T50" fmla="*/ 162 w 336"/>
                      <a:gd name="T51" fmla="*/ 138 h 336"/>
                      <a:gd name="T52" fmla="*/ 156 w 336"/>
                      <a:gd name="T53" fmla="*/ 126 h 336"/>
                      <a:gd name="T54" fmla="*/ 150 w 336"/>
                      <a:gd name="T55" fmla="*/ 114 h 336"/>
                      <a:gd name="T56" fmla="*/ 144 w 336"/>
                      <a:gd name="T57" fmla="*/ 102 h 336"/>
                      <a:gd name="T58" fmla="*/ 138 w 336"/>
                      <a:gd name="T59" fmla="*/ 96 h 336"/>
                      <a:gd name="T60" fmla="*/ 126 w 336"/>
                      <a:gd name="T61" fmla="*/ 84 h 336"/>
                      <a:gd name="T62" fmla="*/ 120 w 336"/>
                      <a:gd name="T63" fmla="*/ 72 h 336"/>
                      <a:gd name="T64" fmla="*/ 114 w 336"/>
                      <a:gd name="T65" fmla="*/ 66 h 336"/>
                      <a:gd name="T66" fmla="*/ 108 w 336"/>
                      <a:gd name="T67" fmla="*/ 54 h 336"/>
                      <a:gd name="T68" fmla="*/ 102 w 336"/>
                      <a:gd name="T69" fmla="*/ 48 h 336"/>
                      <a:gd name="T70" fmla="*/ 96 w 336"/>
                      <a:gd name="T71" fmla="*/ 42 h 336"/>
                      <a:gd name="T72" fmla="*/ 90 w 336"/>
                      <a:gd name="T73" fmla="*/ 36 h 336"/>
                      <a:gd name="T74" fmla="*/ 84 w 336"/>
                      <a:gd name="T75" fmla="*/ 30 h 336"/>
                      <a:gd name="T76" fmla="*/ 78 w 336"/>
                      <a:gd name="T77" fmla="*/ 24 h 336"/>
                      <a:gd name="T78" fmla="*/ 66 w 336"/>
                      <a:gd name="T79" fmla="*/ 18 h 336"/>
                      <a:gd name="T80" fmla="*/ 60 w 336"/>
                      <a:gd name="T81" fmla="*/ 12 h 336"/>
                      <a:gd name="T82" fmla="*/ 54 w 336"/>
                      <a:gd name="T83" fmla="*/ 12 h 336"/>
                      <a:gd name="T84" fmla="*/ 48 w 336"/>
                      <a:gd name="T85" fmla="*/ 6 h 336"/>
                      <a:gd name="T86" fmla="*/ 42 w 336"/>
                      <a:gd name="T87" fmla="*/ 6 h 336"/>
                      <a:gd name="T88" fmla="*/ 36 w 336"/>
                      <a:gd name="T89" fmla="*/ 6 h 336"/>
                      <a:gd name="T90" fmla="*/ 30 w 336"/>
                      <a:gd name="T91" fmla="*/ 0 h 336"/>
                      <a:gd name="T92" fmla="*/ 24 w 336"/>
                      <a:gd name="T93" fmla="*/ 0 h 336"/>
                      <a:gd name="T94" fmla="*/ 12 w 336"/>
                      <a:gd name="T95" fmla="*/ 0 h 336"/>
                      <a:gd name="T96" fmla="*/ 6 w 336"/>
                      <a:gd name="T97" fmla="*/ 0 h 336"/>
                      <a:gd name="T98" fmla="*/ 0 w 336"/>
                      <a:gd name="T99" fmla="*/ 0 h 3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36" h="336">
                        <a:moveTo>
                          <a:pt x="336" y="336"/>
                        </a:moveTo>
                        <a:lnTo>
                          <a:pt x="330" y="336"/>
                        </a:lnTo>
                        <a:lnTo>
                          <a:pt x="324" y="336"/>
                        </a:lnTo>
                        <a:lnTo>
                          <a:pt x="324" y="336"/>
                        </a:lnTo>
                        <a:lnTo>
                          <a:pt x="318" y="336"/>
                        </a:lnTo>
                        <a:lnTo>
                          <a:pt x="318" y="336"/>
                        </a:lnTo>
                        <a:lnTo>
                          <a:pt x="312" y="330"/>
                        </a:lnTo>
                        <a:lnTo>
                          <a:pt x="312" y="330"/>
                        </a:lnTo>
                        <a:lnTo>
                          <a:pt x="306" y="330"/>
                        </a:lnTo>
                        <a:lnTo>
                          <a:pt x="300" y="330"/>
                        </a:lnTo>
                        <a:lnTo>
                          <a:pt x="300" y="324"/>
                        </a:lnTo>
                        <a:lnTo>
                          <a:pt x="294" y="324"/>
                        </a:lnTo>
                        <a:lnTo>
                          <a:pt x="294" y="324"/>
                        </a:lnTo>
                        <a:lnTo>
                          <a:pt x="288" y="318"/>
                        </a:lnTo>
                        <a:lnTo>
                          <a:pt x="288" y="318"/>
                        </a:lnTo>
                        <a:lnTo>
                          <a:pt x="282" y="312"/>
                        </a:lnTo>
                        <a:lnTo>
                          <a:pt x="282" y="312"/>
                        </a:lnTo>
                        <a:lnTo>
                          <a:pt x="276" y="306"/>
                        </a:lnTo>
                        <a:lnTo>
                          <a:pt x="270" y="306"/>
                        </a:lnTo>
                        <a:lnTo>
                          <a:pt x="270" y="300"/>
                        </a:lnTo>
                        <a:lnTo>
                          <a:pt x="264" y="300"/>
                        </a:lnTo>
                        <a:lnTo>
                          <a:pt x="264" y="294"/>
                        </a:lnTo>
                        <a:lnTo>
                          <a:pt x="258" y="288"/>
                        </a:lnTo>
                        <a:lnTo>
                          <a:pt x="258" y="288"/>
                        </a:lnTo>
                        <a:lnTo>
                          <a:pt x="252" y="282"/>
                        </a:lnTo>
                        <a:lnTo>
                          <a:pt x="252" y="276"/>
                        </a:lnTo>
                        <a:lnTo>
                          <a:pt x="246" y="270"/>
                        </a:lnTo>
                        <a:lnTo>
                          <a:pt x="240" y="270"/>
                        </a:lnTo>
                        <a:lnTo>
                          <a:pt x="240" y="264"/>
                        </a:lnTo>
                        <a:lnTo>
                          <a:pt x="234" y="258"/>
                        </a:lnTo>
                        <a:lnTo>
                          <a:pt x="234" y="252"/>
                        </a:lnTo>
                        <a:lnTo>
                          <a:pt x="228" y="246"/>
                        </a:lnTo>
                        <a:lnTo>
                          <a:pt x="228" y="240"/>
                        </a:lnTo>
                        <a:lnTo>
                          <a:pt x="222" y="240"/>
                        </a:lnTo>
                        <a:lnTo>
                          <a:pt x="222" y="234"/>
                        </a:lnTo>
                        <a:lnTo>
                          <a:pt x="216" y="228"/>
                        </a:lnTo>
                        <a:lnTo>
                          <a:pt x="210" y="222"/>
                        </a:lnTo>
                        <a:lnTo>
                          <a:pt x="210" y="216"/>
                        </a:lnTo>
                        <a:lnTo>
                          <a:pt x="204" y="210"/>
                        </a:lnTo>
                        <a:lnTo>
                          <a:pt x="204" y="204"/>
                        </a:lnTo>
                        <a:lnTo>
                          <a:pt x="198" y="198"/>
                        </a:lnTo>
                        <a:lnTo>
                          <a:pt x="198" y="192"/>
                        </a:lnTo>
                        <a:lnTo>
                          <a:pt x="192" y="186"/>
                        </a:lnTo>
                        <a:lnTo>
                          <a:pt x="192" y="180"/>
                        </a:lnTo>
                        <a:lnTo>
                          <a:pt x="186" y="174"/>
                        </a:lnTo>
                        <a:lnTo>
                          <a:pt x="180" y="168"/>
                        </a:lnTo>
                        <a:lnTo>
                          <a:pt x="180" y="162"/>
                        </a:lnTo>
                        <a:lnTo>
                          <a:pt x="174" y="156"/>
                        </a:lnTo>
                        <a:lnTo>
                          <a:pt x="174" y="156"/>
                        </a:lnTo>
                        <a:lnTo>
                          <a:pt x="168" y="150"/>
                        </a:lnTo>
                        <a:lnTo>
                          <a:pt x="168" y="144"/>
                        </a:lnTo>
                        <a:lnTo>
                          <a:pt x="162" y="138"/>
                        </a:lnTo>
                        <a:lnTo>
                          <a:pt x="156" y="132"/>
                        </a:lnTo>
                        <a:lnTo>
                          <a:pt x="156" y="126"/>
                        </a:lnTo>
                        <a:lnTo>
                          <a:pt x="150" y="120"/>
                        </a:lnTo>
                        <a:lnTo>
                          <a:pt x="150" y="114"/>
                        </a:lnTo>
                        <a:lnTo>
                          <a:pt x="144" y="108"/>
                        </a:lnTo>
                        <a:lnTo>
                          <a:pt x="144" y="102"/>
                        </a:lnTo>
                        <a:lnTo>
                          <a:pt x="138" y="96"/>
                        </a:lnTo>
                        <a:lnTo>
                          <a:pt x="138" y="96"/>
                        </a:lnTo>
                        <a:lnTo>
                          <a:pt x="132" y="90"/>
                        </a:lnTo>
                        <a:lnTo>
                          <a:pt x="126" y="84"/>
                        </a:lnTo>
                        <a:lnTo>
                          <a:pt x="126" y="78"/>
                        </a:lnTo>
                        <a:lnTo>
                          <a:pt x="120" y="72"/>
                        </a:lnTo>
                        <a:lnTo>
                          <a:pt x="120" y="72"/>
                        </a:lnTo>
                        <a:lnTo>
                          <a:pt x="114" y="66"/>
                        </a:lnTo>
                        <a:lnTo>
                          <a:pt x="114" y="60"/>
                        </a:lnTo>
                        <a:lnTo>
                          <a:pt x="108" y="54"/>
                        </a:lnTo>
                        <a:lnTo>
                          <a:pt x="108" y="54"/>
                        </a:lnTo>
                        <a:lnTo>
                          <a:pt x="102" y="48"/>
                        </a:lnTo>
                        <a:lnTo>
                          <a:pt x="96" y="42"/>
                        </a:lnTo>
                        <a:lnTo>
                          <a:pt x="96" y="42"/>
                        </a:lnTo>
                        <a:lnTo>
                          <a:pt x="90" y="36"/>
                        </a:lnTo>
                        <a:lnTo>
                          <a:pt x="90" y="36"/>
                        </a:lnTo>
                        <a:lnTo>
                          <a:pt x="84" y="30"/>
                        </a:lnTo>
                        <a:lnTo>
                          <a:pt x="84" y="30"/>
                        </a:lnTo>
                        <a:lnTo>
                          <a:pt x="78" y="24"/>
                        </a:lnTo>
                        <a:lnTo>
                          <a:pt x="78" y="24"/>
                        </a:lnTo>
                        <a:lnTo>
                          <a:pt x="72" y="18"/>
                        </a:lnTo>
                        <a:lnTo>
                          <a:pt x="66" y="18"/>
                        </a:lnTo>
                        <a:lnTo>
                          <a:pt x="66" y="18"/>
                        </a:lnTo>
                        <a:lnTo>
                          <a:pt x="60" y="12"/>
                        </a:lnTo>
                        <a:lnTo>
                          <a:pt x="60" y="12"/>
                        </a:lnTo>
                        <a:lnTo>
                          <a:pt x="54" y="12"/>
                        </a:lnTo>
                        <a:lnTo>
                          <a:pt x="54" y="6"/>
                        </a:lnTo>
                        <a:lnTo>
                          <a:pt x="48" y="6"/>
                        </a:lnTo>
                        <a:lnTo>
                          <a:pt x="48" y="6"/>
                        </a:lnTo>
                        <a:lnTo>
                          <a:pt x="42" y="6"/>
                        </a:lnTo>
                        <a:lnTo>
                          <a:pt x="36" y="6"/>
                        </a:lnTo>
                        <a:lnTo>
                          <a:pt x="36" y="6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24" y="0"/>
                        </a:lnTo>
                        <a:lnTo>
                          <a:pt x="24" y="0"/>
                        </a:lnTo>
                        <a:lnTo>
                          <a:pt x="18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6" y="0"/>
                        </a:lnTo>
                        <a:lnTo>
                          <a:pt x="6" y="0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FF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mtClean="0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16427" name="Line 43"/>
                <p:cNvSpPr>
                  <a:spLocks noChangeShapeType="1"/>
                </p:cNvSpPr>
                <p:nvPr/>
              </p:nvSpPr>
              <p:spPr bwMode="auto">
                <a:xfrm>
                  <a:off x="4320" y="3568"/>
                  <a:ext cx="0" cy="31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428" name="Line 44"/>
                <p:cNvSpPr>
                  <a:spLocks noChangeShapeType="1"/>
                </p:cNvSpPr>
                <p:nvPr/>
              </p:nvSpPr>
              <p:spPr bwMode="auto">
                <a:xfrm>
                  <a:off x="4944" y="3571"/>
                  <a:ext cx="0" cy="31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62505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utoUpdateAnimBg="0"/>
      <p:bldP spid="16392" grpId="0" autoUpdateAnimBg="0"/>
      <p:bldP spid="16393" grpId="0" build="p" autoUpdateAnimBg="0"/>
      <p:bldP spid="16395" grpId="0" autoUpdateAnimBg="0"/>
      <p:bldP spid="16397" grpId="0" autoUpdateAnimBg="0"/>
      <p:bldP spid="16407" grpId="0" autoUpdateAnimBg="0"/>
      <p:bldP spid="16410" grpId="0" animBg="1"/>
      <p:bldP spid="164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349" y="228802"/>
            <a:ext cx="8540750" cy="714123"/>
          </a:xfrm>
        </p:spPr>
        <p:txBody>
          <a:bodyPr/>
          <a:lstStyle/>
          <a:p>
            <a:r>
              <a:rPr lang="zh-CN" altLang="en-US" dirty="0" smtClean="0"/>
              <a:t>推广性的结论</a:t>
            </a:r>
            <a:endParaRPr lang="zh-CN" altLang="en-US" dirty="0"/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72BB07-DA92-46DF-AB78-D8835F0D97D7}" type="slidenum">
              <a:rPr lang="en-US" altLang="zh-CN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879928" y="1089076"/>
          <a:ext cx="7289397" cy="1108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r:id="rId3" imgW="3161245" imgH="482708" progId="Equation.3">
                  <p:embed/>
                </p:oleObj>
              </mc:Choice>
              <mc:Fallback>
                <p:oleObj r:id="rId3" imgW="3161245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928" y="1089076"/>
                        <a:ext cx="7289397" cy="1108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771953" y="2662465"/>
          <a:ext cx="4216198" cy="1107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r:id="rId5" imgW="1828324" imgH="482708" progId="Equation.3">
                  <p:embed/>
                </p:oleObj>
              </mc:Choice>
              <mc:Fallback>
                <p:oleObj r:id="rId5" imgW="1828324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953" y="2662465"/>
                        <a:ext cx="4216198" cy="1107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766913" y="3946576"/>
          <a:ext cx="6383262" cy="55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7" imgW="2767716" imgH="241512" progId="Equation.DSMT4">
                  <p:embed/>
                </p:oleObj>
              </mc:Choice>
              <mc:Fallback>
                <p:oleObj name="Equation" r:id="rId7" imgW="2767716" imgH="241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913" y="3946576"/>
                        <a:ext cx="6383262" cy="553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3026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7E0F6-B088-43E1-9CED-C7672166EDD6}" type="slidenum">
              <a:rPr lang="en-US" altLang="zh-CN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338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1FAC51D8-2ED7-4F86-821F-DA886AA81D43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19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681365" y="1079500"/>
            <a:ext cx="108756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法</a:t>
            </a:r>
            <a:r>
              <a:rPr lang="en-US" altLang="zh-CN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: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779135" y="1817814"/>
          <a:ext cx="7719786" cy="78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r:id="rId3" imgW="3859442" imgH="393846" progId="Equation.3">
                  <p:embed/>
                </p:oleObj>
              </mc:Choice>
              <mc:Fallback>
                <p:oleObj r:id="rId3" imgW="3859442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35" y="1817814"/>
                        <a:ext cx="7719786" cy="787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787703" y="2881187"/>
          <a:ext cx="2743099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r:id="rId5" imgW="1372513" imgH="229016" progId="Equation.3">
                  <p:embed/>
                </p:oleObj>
              </mc:Choice>
              <mc:Fallback>
                <p:oleObj r:id="rId5" imgW="1372513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03" y="2881187"/>
                        <a:ext cx="2743099" cy="45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9"/>
          <p:cNvSpPr txBox="1">
            <a:spLocks noChangeArrowheads="1"/>
          </p:cNvSpPr>
          <p:nvPr/>
        </p:nvSpPr>
        <p:spPr bwMode="auto">
          <a:xfrm>
            <a:off x="1841500" y="1069925"/>
            <a:ext cx="6375198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既然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794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794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二阶导数，则有</a:t>
            </a: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718659" y="3648226"/>
          <a:ext cx="7945563" cy="241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r:id="rId7" imgW="3975417" imgH="1206817" progId="Equation.3">
                  <p:embed/>
                </p:oleObj>
              </mc:Choice>
              <mc:Fallback>
                <p:oleObj r:id="rId7" imgW="3975417" imgH="12068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59" y="3648226"/>
                        <a:ext cx="7945563" cy="241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643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895B9-EE8C-4DE4-A076-F28BEF817377}" type="slidenum">
              <a:rPr lang="en-US" altLang="zh-CN">
                <a:solidFill>
                  <a:srgbClr val="000000"/>
                </a:solidFill>
              </a:rPr>
              <a:pPr/>
              <a:t>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098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85771937-3755-4189-B208-1D9314373CB3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2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540759" y="740199"/>
            <a:ext cx="407206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794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极值点的定义 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281215" y="1794473"/>
            <a:ext cx="8663214" cy="189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 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附近有定义且存在一个领域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U(x</a:t>
            </a:r>
            <a:r>
              <a:rPr lang="en-US" altLang="zh-CN" sz="2794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),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使得 </a:t>
            </a:r>
            <a:r>
              <a:rPr lang="en-US" altLang="zh-CN" sz="2794" b="1" i="1" dirty="0">
                <a:solidFill>
                  <a:srgbClr val="6600CC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 dirty="0">
                <a:solidFill>
                  <a:srgbClr val="6600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 dirty="0">
                <a:solidFill>
                  <a:srgbClr val="66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dirty="0">
                <a:solidFill>
                  <a:srgbClr val="6600CC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794" b="1" baseline="-25000" dirty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810" b="1" dirty="0">
                <a:solidFill>
                  <a:srgbClr val="6600CC"/>
                </a:solidFill>
              </a:rPr>
              <a:t>≤</a:t>
            </a:r>
            <a:r>
              <a:rPr lang="en-US" altLang="zh-CN" sz="2794" b="1" i="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794" b="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794" b="1" i="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i="1" baseline="-25000" dirty="0">
                <a:solidFill>
                  <a:srgbClr val="6600CC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 b="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,  </a:t>
            </a:r>
            <a:r>
              <a:rPr lang="zh-CN" altLang="en-US" sz="2794" b="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对任意的</a:t>
            </a:r>
            <a:r>
              <a:rPr lang="en-US" altLang="zh-CN" sz="2794" b="1" i="1" dirty="0" err="1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dirty="0" err="1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U</a:t>
            </a:r>
            <a:r>
              <a:rPr lang="el-GR" altLang="en-US" sz="2794" b="1" baseline="-250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δ</a:t>
            </a:r>
            <a:r>
              <a:rPr lang="en-US" altLang="zh-CN" sz="2794" b="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794" b="1" i="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i="1" baseline="-25000" dirty="0">
                <a:solidFill>
                  <a:srgbClr val="6600CC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 b="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,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则称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极大值, 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称为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极大值点.</a:t>
            </a:r>
            <a:endParaRPr lang="en-US" altLang="zh-CN" sz="2794" b="1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02" name="Text Box 7"/>
          <p:cNvSpPr txBox="1">
            <a:spLocks noChangeArrowheads="1"/>
          </p:cNvSpPr>
          <p:nvPr/>
        </p:nvSpPr>
        <p:spPr bwMode="auto">
          <a:xfrm>
            <a:off x="1758849" y="815925"/>
            <a:ext cx="4922762" cy="370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4104" name="Text Box 9"/>
          <p:cNvSpPr txBox="1">
            <a:spLocks noChangeArrowheads="1"/>
          </p:cNvSpPr>
          <p:nvPr/>
        </p:nvSpPr>
        <p:spPr bwMode="auto">
          <a:xfrm>
            <a:off x="281215" y="3836671"/>
            <a:ext cx="8663214" cy="189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 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附近有定义且存在一个领域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U(x</a:t>
            </a:r>
            <a:r>
              <a:rPr lang="en-US" altLang="zh-CN" sz="2794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),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使得 </a:t>
            </a:r>
            <a:r>
              <a:rPr lang="en-US" altLang="zh-CN" sz="2794" b="1" i="1" dirty="0">
                <a:solidFill>
                  <a:srgbClr val="6600CC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 dirty="0">
                <a:solidFill>
                  <a:srgbClr val="6600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 dirty="0">
                <a:solidFill>
                  <a:srgbClr val="66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dirty="0">
                <a:solidFill>
                  <a:srgbClr val="6600CC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794" b="1" baseline="-25000" dirty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810" b="1" dirty="0">
                <a:solidFill>
                  <a:srgbClr val="6600CC"/>
                </a:solidFill>
              </a:rPr>
              <a:t>≥</a:t>
            </a:r>
            <a:r>
              <a:rPr lang="en-US" altLang="zh-CN" sz="2794" b="1" i="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794" b="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794" b="1" i="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i="1" baseline="-25000" dirty="0">
                <a:solidFill>
                  <a:srgbClr val="6600CC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 b="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,  </a:t>
            </a:r>
            <a:r>
              <a:rPr lang="zh-CN" altLang="en-US" sz="2794" b="1" dirty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对任意的</a:t>
            </a:r>
            <a:r>
              <a:rPr lang="en-US" altLang="zh-CN" sz="2794" b="1" i="1" dirty="0" err="1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dirty="0" err="1" smtClean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U</a:t>
            </a:r>
            <a:r>
              <a:rPr lang="el-GR" altLang="en-US" sz="2794" b="1" baseline="-25000" dirty="0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δ</a:t>
            </a:r>
            <a:r>
              <a:rPr lang="en-US" altLang="zh-CN" sz="2794" b="1" dirty="0" smtClean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794" b="1" i="1" dirty="0" smtClean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i="1" baseline="-25000" dirty="0" smtClean="0">
                <a:solidFill>
                  <a:srgbClr val="6600CC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 b="1" dirty="0" smtClean="0">
                <a:solidFill>
                  <a:srgbClr val="66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, </a:t>
            </a:r>
            <a:r>
              <a:rPr lang="zh-CN" altLang="en-US" sz="2794" b="1" dirty="0" smtClean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则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称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极小值, 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称为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的极小值点.</a:t>
            </a:r>
            <a:endParaRPr lang="en-US" altLang="zh-CN" sz="2794" b="1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329493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utoUpdateAnimBg="0"/>
      <p:bldP spid="4101" grpId="0" autoUpdateAnimBg="0"/>
      <p:bldP spid="410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5ADE8-1E64-4671-8BC9-671E19DA841E}" type="slidenum">
              <a:rPr lang="en-US" altLang="zh-CN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362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D30E8D35-3037-4B51-8E0F-8417094FF7E6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20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493889" y="573012"/>
            <a:ext cx="108756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法</a:t>
            </a:r>
            <a:r>
              <a:rPr lang="en-US" altLang="zh-CN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: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00441" y="4649611"/>
          <a:ext cx="8105825" cy="787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r:id="rId3" imgW="4049859" imgH="393846" progId="Equation.3">
                  <p:embed/>
                </p:oleObj>
              </mc:Choice>
              <mc:Fallback>
                <p:oleObj r:id="rId3" imgW="4049859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41" y="4649611"/>
                        <a:ext cx="8105825" cy="787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058838" y="1220611"/>
          <a:ext cx="7318123" cy="787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r:id="rId5" imgW="3656330" imgH="393846" progId="Equation.3">
                  <p:embed/>
                </p:oleObj>
              </mc:Choice>
              <mc:Fallback>
                <p:oleObj r:id="rId5" imgW="3656330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38" y="1220611"/>
                        <a:ext cx="7318123" cy="78770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13040" y="2141361"/>
          <a:ext cx="4168825" cy="58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r:id="rId7" imgW="2082213" imgH="292290" progId="Equation.3">
                  <p:embed/>
                </p:oleObj>
              </mc:Choice>
              <mc:Fallback>
                <p:oleObj r:id="rId7" imgW="2082213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40" y="2141361"/>
                        <a:ext cx="4168825" cy="584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814286" y="2908905"/>
          <a:ext cx="5510389" cy="456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r:id="rId9" imgW="2756217" imgH="228917" progId="Equation.3">
                  <p:embed/>
                </p:oleObj>
              </mc:Choice>
              <mc:Fallback>
                <p:oleObj r:id="rId9" imgW="27562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286" y="2908905"/>
                        <a:ext cx="5510389" cy="456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412246" y="3699127"/>
          <a:ext cx="8202083" cy="78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r:id="rId11" imgW="4100637" imgH="393846" progId="Equation.3">
                  <p:embed/>
                </p:oleObj>
              </mc:Choice>
              <mc:Fallback>
                <p:oleObj r:id="rId11" imgW="4100637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46" y="3699127"/>
                        <a:ext cx="8202083" cy="787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278568" y="5746750"/>
          <a:ext cx="5358694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r:id="rId13" imgW="2680017" imgH="228917" progId="Equation.3">
                  <p:embed/>
                </p:oleObj>
              </mc:Choice>
              <mc:Fallback>
                <p:oleObj r:id="rId13" imgW="26800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568" y="5746750"/>
                        <a:ext cx="5358694" cy="457099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1273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2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AD735-717B-4A76-99FA-5AD442FF59BA}" type="slidenum">
              <a:rPr lang="en-US" altLang="zh-CN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6386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A0F06FF5-254D-49BB-A25C-06F6AF9D3C44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21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493889" y="573012"/>
            <a:ext cx="108756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法</a:t>
            </a:r>
            <a:r>
              <a:rPr lang="en-US" altLang="zh-CN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: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77183" y="4583088"/>
          <a:ext cx="8329083" cy="78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r:id="rId3" imgW="4164110" imgH="393846" progId="Equation.3">
                  <p:embed/>
                </p:oleObj>
              </mc:Choice>
              <mc:Fallback>
                <p:oleObj r:id="rId3" imgW="4164110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3" y="4583088"/>
                        <a:ext cx="8329083" cy="787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464532" y="5593040"/>
          <a:ext cx="5338536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r:id="rId5" imgW="2667317" imgH="228917" progId="Equation.3">
                  <p:embed/>
                </p:oleObj>
              </mc:Choice>
              <mc:Fallback>
                <p:oleObj r:id="rId5" imgW="26673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32" y="5593040"/>
                        <a:ext cx="5338536" cy="457099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058838" y="1220611"/>
          <a:ext cx="7318123" cy="787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r:id="rId7" imgW="3656330" imgH="393846" progId="Equation.3">
                  <p:embed/>
                </p:oleObj>
              </mc:Choice>
              <mc:Fallback>
                <p:oleObj r:id="rId7" imgW="3656330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38" y="1220611"/>
                        <a:ext cx="7318123" cy="78770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513040" y="2141361"/>
          <a:ext cx="4168825" cy="58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r:id="rId9" imgW="2082213" imgH="292290" progId="Equation.3">
                  <p:embed/>
                </p:oleObj>
              </mc:Choice>
              <mc:Fallback>
                <p:oleObj r:id="rId9" imgW="2082213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40" y="2141361"/>
                        <a:ext cx="4168825" cy="584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814286" y="2908905"/>
          <a:ext cx="5510389" cy="456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r:id="rId11" imgW="2756217" imgH="228917" progId="Equation.3">
                  <p:embed/>
                </p:oleObj>
              </mc:Choice>
              <mc:Fallback>
                <p:oleObj r:id="rId11" imgW="27562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286" y="2908905"/>
                        <a:ext cx="5510389" cy="456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203100" y="3676953"/>
          <a:ext cx="8665230" cy="78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r:id="rId13" imgW="4329138" imgH="393846" progId="Equation.3">
                  <p:embed/>
                </p:oleObj>
              </mc:Choice>
              <mc:Fallback>
                <p:oleObj r:id="rId13" imgW="4329138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00" y="3676953"/>
                        <a:ext cx="8665230" cy="787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730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2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590E55-CBC3-41E9-94CC-81DAE28081DF}" type="slidenum">
              <a:rPr lang="en-US" altLang="zh-CN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681365" y="1079500"/>
            <a:ext cx="108756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法</a:t>
            </a:r>
            <a:r>
              <a:rPr lang="en-US" altLang="zh-CN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: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24846" y="2184199"/>
          <a:ext cx="8078107" cy="3251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r:id="rId3" imgW="4038917" imgH="1625917" progId="Equation.3">
                  <p:embed/>
                </p:oleObj>
              </mc:Choice>
              <mc:Fallback>
                <p:oleObj r:id="rId3" imgW="4038917" imgH="1625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46" y="2184199"/>
                        <a:ext cx="8078107" cy="3251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973036" y="1160639"/>
          <a:ext cx="6675563" cy="55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r:id="rId5" imgW="2894661" imgH="241512" progId="Equation.3">
                  <p:embed/>
                </p:oleObj>
              </mc:Choice>
              <mc:Fallback>
                <p:oleObj r:id="rId5" imgW="2894661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036" y="1160639"/>
                        <a:ext cx="6675563" cy="553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937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3F090E-863A-4B33-8F96-9B732E729692}" type="slidenum">
              <a:rPr lang="en-US" altLang="zh-CN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681365" y="1079500"/>
            <a:ext cx="108756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法</a:t>
            </a:r>
            <a:r>
              <a:rPr lang="en-US" altLang="zh-CN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: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23623" y="1916087"/>
          <a:ext cx="8078107" cy="1625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r:id="rId3" imgW="4037165" imgH="812764" progId="Equation.3">
                  <p:embed/>
                </p:oleObj>
              </mc:Choice>
              <mc:Fallback>
                <p:oleObj r:id="rId3" imgW="4037165" imgH="8127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23" y="1916087"/>
                        <a:ext cx="8078107" cy="162580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981099" y="1149552"/>
          <a:ext cx="3835702" cy="55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r:id="rId5" imgW="1663295" imgH="241512" progId="Equation.3">
                  <p:embed/>
                </p:oleObj>
              </mc:Choice>
              <mc:Fallback>
                <p:oleObj r:id="rId5" imgW="1663295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099" y="1149552"/>
                        <a:ext cx="3835702" cy="553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38452" y="3876524"/>
          <a:ext cx="8167310" cy="14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r:id="rId7" imgW="3542080" imgH="635042" progId="Equation.3">
                  <p:embed/>
                </p:oleObj>
              </mc:Choice>
              <mc:Fallback>
                <p:oleObj r:id="rId7" imgW="3542080" imgH="635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52" y="3876524"/>
                        <a:ext cx="8167310" cy="145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8355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A8D9F-C64A-41EC-A27C-004A11031258}" type="slidenum">
              <a:rPr lang="en-US" altLang="zh-CN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647600" y="485826"/>
            <a:ext cx="108756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法</a:t>
            </a:r>
            <a:r>
              <a:rPr lang="en-US" altLang="zh-CN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: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696485" y="1343076"/>
          <a:ext cx="7313083" cy="78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r:id="rId3" imgW="3656330" imgH="393846" progId="Equation.3">
                  <p:embed/>
                </p:oleObj>
              </mc:Choice>
              <mc:Fallback>
                <p:oleObj r:id="rId3" imgW="3656330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85" y="1343076"/>
                        <a:ext cx="7313083" cy="78719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947838" y="555877"/>
          <a:ext cx="3835198" cy="55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r:id="rId5" imgW="1663295" imgH="241512" progId="Equation.3">
                  <p:embed/>
                </p:oleObj>
              </mc:Choice>
              <mc:Fallback>
                <p:oleObj r:id="rId5" imgW="1663295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38" y="555877"/>
                        <a:ext cx="3835198" cy="553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809877" y="5807226"/>
          <a:ext cx="7084786" cy="55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r:id="rId7" imgW="3072384" imgH="241512" progId="Equation.3">
                  <p:embed/>
                </p:oleObj>
              </mc:Choice>
              <mc:Fallback>
                <p:oleObj r:id="rId7" imgW="3072384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877" y="5807226"/>
                        <a:ext cx="7084786" cy="553861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212171" y="2232075"/>
          <a:ext cx="8780135" cy="3400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r:id="rId9" imgW="4394517" imgH="1702117" progId="Equation.3">
                  <p:embed/>
                </p:oleObj>
              </mc:Choice>
              <mc:Fallback>
                <p:oleObj r:id="rId9" imgW="4394517" imgH="1702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71" y="2232075"/>
                        <a:ext cx="8780135" cy="3400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897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946456-7186-43C9-834A-C764DE75912B}" type="slidenum">
              <a:rPr lang="en-US" altLang="zh-CN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1035151" y="1001889"/>
            <a:ext cx="6388302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3.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求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 = sin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+cos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的极值.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1035151" y="1905000"/>
            <a:ext cx="7553476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因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以2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为周期, 只需考虑区间[0, 2)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1560286" y="2722437"/>
            <a:ext cx="637116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由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'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 =cos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–sin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= 0</a:t>
            </a:r>
          </a:p>
        </p:txBody>
      </p:sp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1560286" y="3627564"/>
            <a:ext cx="175784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得驻点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3152826" y="3486452"/>
          <a:ext cx="2414512" cy="80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r:id="rId3" imgW="2018741" imgH="673125" progId="Equation.3">
                  <p:embed/>
                </p:oleObj>
              </mc:Choice>
              <mc:Fallback>
                <p:oleObj r:id="rId3" imgW="2018741" imgH="6731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826" y="3486452"/>
                        <a:ext cx="2414512" cy="801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7"/>
          <p:cNvSpPr txBox="1">
            <a:spLocks noChangeArrowheads="1"/>
          </p:cNvSpPr>
          <p:nvPr/>
        </p:nvSpPr>
        <p:spPr bwMode="auto">
          <a:xfrm>
            <a:off x="2200326" y="4497413"/>
            <a:ext cx="3859389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''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 = – sin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–cos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2138337" y="5241774"/>
          <a:ext cx="2763762" cy="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r:id="rId5" imgW="2310714" imgH="673125" progId="Equation.3">
                  <p:embed/>
                </p:oleObj>
              </mc:Choice>
              <mc:Fallback>
                <p:oleObj r:id="rId5" imgW="2310714" imgH="6731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37" y="5241774"/>
                        <a:ext cx="2763762" cy="80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5502326" y="5251349"/>
          <a:ext cx="2442230" cy="780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r:id="rId7" imgW="2107602" imgH="673125" progId="Equation.3">
                  <p:embed/>
                </p:oleObj>
              </mc:Choice>
              <mc:Fallback>
                <p:oleObj r:id="rId7" imgW="2107602" imgH="6731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326" y="5251349"/>
                        <a:ext cx="2442230" cy="780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405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build="p" autoUpdateAnimBg="0"/>
      <p:bldP spid="20485" grpId="0" build="p" autoUpdateAnimBg="0"/>
      <p:bldP spid="20486" grpId="0" build="p" autoUpdateAnimBg="0"/>
      <p:bldP spid="20488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AF61AA-1D89-49E4-BB26-72851A01883A}" type="slidenum">
              <a:rPr lang="en-US" altLang="zh-CN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1115786" y="1268992"/>
            <a:ext cx="115106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068286" y="1112762"/>
          <a:ext cx="3098901" cy="801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r:id="rId3" imgW="2589993" imgH="673125" progId="Equation.3">
                  <p:embed/>
                </p:oleObj>
              </mc:Choice>
              <mc:Fallback>
                <p:oleObj r:id="rId3" imgW="2589993" imgH="6731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286" y="1112762"/>
                        <a:ext cx="3098901" cy="801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069294" y="2201837"/>
          <a:ext cx="3427992" cy="77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r:id="rId5" imgW="2958133" imgH="673125" progId="Equation.3">
                  <p:embed/>
                </p:oleObj>
              </mc:Choice>
              <mc:Fallback>
                <p:oleObj r:id="rId5" imgW="2958133" imgH="6731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294" y="2201837"/>
                        <a:ext cx="3427992" cy="779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5"/>
          <p:cNvSpPr txBox="1">
            <a:spLocks noChangeArrowheads="1"/>
          </p:cNvSpPr>
          <p:nvPr/>
        </p:nvSpPr>
        <p:spPr bwMode="auto">
          <a:xfrm>
            <a:off x="1165175" y="3640163"/>
            <a:ext cx="2284488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, +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上,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3298976" y="3538361"/>
          <a:ext cx="3147786" cy="77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r:id="rId7" imgW="2539215" imgH="673125" progId="Equation.3">
                  <p:embed/>
                </p:oleObj>
              </mc:Choice>
              <mc:Fallback>
                <p:oleObj r:id="rId7" imgW="2539215" imgH="6731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976" y="3538361"/>
                        <a:ext cx="3147786" cy="779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3298976" y="4729238"/>
          <a:ext cx="4417786" cy="77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r:id="rId9" imgW="3618247" imgH="673125" progId="Equation.3">
                  <p:embed/>
                </p:oleObj>
              </mc:Choice>
              <mc:Fallback>
                <p:oleObj r:id="rId9" imgW="3618247" imgH="6731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976" y="4729238"/>
                        <a:ext cx="4417786" cy="779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2"/>
          <p:cNvSpPr txBox="1">
            <a:spLocks noChangeArrowheads="1"/>
          </p:cNvSpPr>
          <p:nvPr/>
        </p:nvSpPr>
        <p:spPr bwMode="auto">
          <a:xfrm>
            <a:off x="771575" y="439965"/>
            <a:ext cx="6388302" cy="52232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3.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求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 = sin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+cos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的极值.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7686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4429A9-9370-4345-AAF7-5964DCA29378}" type="slidenum">
              <a:rPr lang="en-US" altLang="zh-CN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056" y="1365251"/>
            <a:ext cx="8271631" cy="4943424"/>
          </a:xfrm>
          <a:prstGeom prst="rect">
            <a:avLst/>
          </a:prstGeom>
          <a:solidFill>
            <a:srgbClr val="FFFF00"/>
          </a:solidFill>
          <a:ln w="38100" cmpd="sng">
            <a:solidFill>
              <a:srgbClr val="CC0066"/>
            </a:solidFill>
            <a:miter lim="800000"/>
            <a:headEnd/>
            <a:tailEnd/>
          </a:ln>
        </p:spPr>
      </p:pic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750913" y="560413"/>
            <a:ext cx="2917976" cy="52232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 = sin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+cos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2144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7BC9A-E595-4130-8680-4ECA32CB0DD3}" type="slidenum">
              <a:rPr lang="en-US" altLang="zh-CN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122542"/>
              </p:ext>
            </p:extLst>
          </p:nvPr>
        </p:nvGraphicFramePr>
        <p:xfrm>
          <a:off x="1123849" y="1448405"/>
          <a:ext cx="5855103" cy="52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3" imgW="2540317" imgH="228917" progId="Equation.DSMT4">
                  <p:embed/>
                </p:oleObj>
              </mc:Choice>
              <mc:Fallback>
                <p:oleObj name="Equation" r:id="rId3" imgW="2540317" imgH="2289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849" y="1448405"/>
                        <a:ext cx="5855103" cy="525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128889" y="3694087"/>
          <a:ext cx="4538738" cy="1106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r:id="rId5" imgW="1967963" imgH="482708" progId="Equation.3">
                  <p:embed/>
                </p:oleObj>
              </mc:Choice>
              <mc:Fallback>
                <p:oleObj r:id="rId5" imgW="1967963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889" y="3694087"/>
                        <a:ext cx="4538738" cy="1106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382762" y="2617611"/>
          <a:ext cx="3455206" cy="55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r:id="rId7" imgW="1498267" imgH="241512" progId="Equation.3">
                  <p:embed/>
                </p:oleObj>
              </mc:Choice>
              <mc:Fallback>
                <p:oleObj r:id="rId7" imgW="1498267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762" y="2617611"/>
                        <a:ext cx="3455206" cy="554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097139" y="4943425"/>
          <a:ext cx="7668885" cy="55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r:id="rId9" imgW="3326273" imgH="241512" progId="Equation.3">
                  <p:embed/>
                </p:oleObj>
              </mc:Choice>
              <mc:Fallback>
                <p:oleObj r:id="rId9" imgW="3326273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139" y="4943425"/>
                        <a:ext cx="7668885" cy="553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54524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3E360-7E32-42D8-8214-EC10F0E0A113}" type="slidenum">
              <a:rPr lang="en-US" altLang="zh-CN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4578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C12580D3-CFAE-427D-8078-ABA545AE2995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29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681365" y="1079500"/>
            <a:ext cx="108756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lang="en-US" altLang="zh-CN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98714" y="2081389"/>
          <a:ext cx="7924397" cy="345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r:id="rId3" imgW="3962717" imgH="1727517" progId="Equation.3">
                  <p:embed/>
                </p:oleObj>
              </mc:Choice>
              <mc:Fallback>
                <p:oleObj r:id="rId3" imgW="3962717" imgH="172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14" y="2081389"/>
                        <a:ext cx="7924397" cy="3454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1841500" y="1069925"/>
            <a:ext cx="6375198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既然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794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794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n</a:t>
            </a:r>
            <a:r>
              <a:rPr lang="zh-CN" altLang="en-US" sz="2794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阶导数，则有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5311826" y="325564"/>
          <a:ext cx="3454198" cy="55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r:id="rId5" imgW="1498267" imgH="241512" progId="Equation.3">
                  <p:embed/>
                </p:oleObj>
              </mc:Choice>
              <mc:Fallback>
                <p:oleObj r:id="rId5" imgW="1498267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826" y="325564"/>
                        <a:ext cx="3454198" cy="553861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538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D68BF6-8993-4292-ABC0-322EF6D51815}" type="slidenum">
              <a:rPr lang="en-US" altLang="zh-CN">
                <a:solidFill>
                  <a:srgbClr val="000000"/>
                </a:solidFill>
              </a:rPr>
              <a:pPr/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122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D5681EE9-F63E-4FE6-82AF-5BEC90F04DDD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3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016000" y="1773464"/>
            <a:ext cx="6978952" cy="4400147"/>
          </a:xfrm>
          <a:prstGeom prst="rect">
            <a:avLst/>
          </a:prstGeom>
          <a:solidFill>
            <a:srgbClr val="FFFFE1"/>
          </a:solidFill>
          <a:ln w="57150" cmpd="thickThin">
            <a:solidFill>
              <a:srgbClr val="FF9966"/>
            </a:solidFill>
            <a:miter lim="800000"/>
            <a:headEnd/>
            <a:tailEnd/>
          </a:ln>
        </p:spPr>
        <p:txBody>
          <a:bodyPr wrap="none" lIns="91440" tIns="45720" rIns="91440" bIns="45720" anchor="ctr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941413" y="869849"/>
            <a:ext cx="5105198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  <a:r>
              <a:rPr lang="en-US" altLang="zh-CN" sz="2794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极值是一个局部概念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如图</a:t>
            </a:r>
          </a:p>
        </p:txBody>
      </p:sp>
      <p:sp>
        <p:nvSpPr>
          <p:cNvPr id="5125" name="Line 4"/>
          <p:cNvSpPr>
            <a:spLocks noChangeShapeType="1"/>
          </p:cNvSpPr>
          <p:nvPr/>
        </p:nvSpPr>
        <p:spPr bwMode="auto">
          <a:xfrm>
            <a:off x="1828901" y="5327952"/>
            <a:ext cx="5562297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6" name="Line 5"/>
          <p:cNvSpPr>
            <a:spLocks noChangeShapeType="1"/>
          </p:cNvSpPr>
          <p:nvPr/>
        </p:nvSpPr>
        <p:spPr bwMode="auto">
          <a:xfrm flipV="1">
            <a:off x="1817814" y="2276425"/>
            <a:ext cx="0" cy="30480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7" name="Freeform 6"/>
          <p:cNvSpPr>
            <a:spLocks/>
          </p:cNvSpPr>
          <p:nvPr/>
        </p:nvSpPr>
        <p:spPr bwMode="auto">
          <a:xfrm>
            <a:off x="4275163" y="3419425"/>
            <a:ext cx="996849" cy="1028599"/>
          </a:xfrm>
          <a:custGeom>
            <a:avLst/>
            <a:gdLst>
              <a:gd name="T0" fmla="*/ 0 w 628"/>
              <a:gd name="T1" fmla="*/ 730250 h 648"/>
              <a:gd name="T2" fmla="*/ 366712 w 628"/>
              <a:gd name="T3" fmla="*/ 906463 h 648"/>
              <a:gd name="T4" fmla="*/ 996950 w 628"/>
              <a:gd name="T5" fmla="*/ 0 h 648"/>
              <a:gd name="T6" fmla="*/ 0 60000 65536"/>
              <a:gd name="T7" fmla="*/ 0 60000 65536"/>
              <a:gd name="T8" fmla="*/ 0 60000 65536"/>
              <a:gd name="T9" fmla="*/ 0 w 628"/>
              <a:gd name="T10" fmla="*/ 0 h 648"/>
              <a:gd name="T11" fmla="*/ 628 w 628"/>
              <a:gd name="T12" fmla="*/ 648 h 6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28" h="648">
                <a:moveTo>
                  <a:pt x="0" y="460"/>
                </a:moveTo>
                <a:cubicBezTo>
                  <a:pt x="39" y="478"/>
                  <a:pt x="126" y="648"/>
                  <a:pt x="231" y="571"/>
                </a:cubicBezTo>
                <a:cubicBezTo>
                  <a:pt x="336" y="494"/>
                  <a:pt x="562" y="95"/>
                  <a:pt x="628" y="0"/>
                </a:cubicBezTo>
              </a:path>
            </a:pathLst>
          </a:custGeom>
          <a:noFill/>
          <a:ln w="28575" cmpd="sng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40" tIns="45720" rIns="91440" bIns="45720" anchor="ctr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8" name="Freeform 7"/>
          <p:cNvSpPr>
            <a:spLocks/>
          </p:cNvSpPr>
          <p:nvPr/>
        </p:nvSpPr>
        <p:spPr bwMode="auto">
          <a:xfrm>
            <a:off x="2393849" y="4264076"/>
            <a:ext cx="1166687" cy="458611"/>
          </a:xfrm>
          <a:custGeom>
            <a:avLst/>
            <a:gdLst>
              <a:gd name="T0" fmla="*/ 0 w 735"/>
              <a:gd name="T1" fmla="*/ 458788 h 289"/>
              <a:gd name="T2" fmla="*/ 252413 w 735"/>
              <a:gd name="T3" fmla="*/ 66675 h 289"/>
              <a:gd name="T4" fmla="*/ 538163 w 735"/>
              <a:gd name="T5" fmla="*/ 57150 h 289"/>
              <a:gd name="T6" fmla="*/ 814388 w 735"/>
              <a:gd name="T7" fmla="*/ 352425 h 289"/>
              <a:gd name="T8" fmla="*/ 995363 w 735"/>
              <a:gd name="T9" fmla="*/ 276225 h 289"/>
              <a:gd name="T10" fmla="*/ 1166813 w 735"/>
              <a:gd name="T11" fmla="*/ 47625 h 28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35"/>
              <a:gd name="T19" fmla="*/ 0 h 289"/>
              <a:gd name="T20" fmla="*/ 735 w 735"/>
              <a:gd name="T21" fmla="*/ 289 h 28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35" h="289">
                <a:moveTo>
                  <a:pt x="0" y="289"/>
                </a:moveTo>
                <a:cubicBezTo>
                  <a:pt x="26" y="248"/>
                  <a:pt x="102" y="84"/>
                  <a:pt x="159" y="42"/>
                </a:cubicBezTo>
                <a:cubicBezTo>
                  <a:pt x="216" y="0"/>
                  <a:pt x="280" y="6"/>
                  <a:pt x="339" y="36"/>
                </a:cubicBezTo>
                <a:cubicBezTo>
                  <a:pt x="398" y="66"/>
                  <a:pt x="465" y="199"/>
                  <a:pt x="513" y="222"/>
                </a:cubicBezTo>
                <a:cubicBezTo>
                  <a:pt x="561" y="245"/>
                  <a:pt x="590" y="206"/>
                  <a:pt x="627" y="174"/>
                </a:cubicBezTo>
                <a:cubicBezTo>
                  <a:pt x="664" y="142"/>
                  <a:pt x="713" y="60"/>
                  <a:pt x="735" y="30"/>
                </a:cubicBezTo>
              </a:path>
            </a:pathLst>
          </a:custGeom>
          <a:noFill/>
          <a:ln w="28575" cmpd="sng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40" tIns="45720" rIns="91440" bIns="45720" anchor="ctr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9" name="Freeform 8"/>
          <p:cNvSpPr>
            <a:spLocks/>
          </p:cNvSpPr>
          <p:nvPr/>
        </p:nvSpPr>
        <p:spPr bwMode="auto">
          <a:xfrm>
            <a:off x="3560536" y="3854349"/>
            <a:ext cx="775103" cy="462643"/>
          </a:xfrm>
          <a:custGeom>
            <a:avLst/>
            <a:gdLst>
              <a:gd name="T0" fmla="*/ 774700 w 488"/>
              <a:gd name="T1" fmla="*/ 358775 h 291"/>
              <a:gd name="T2" fmla="*/ 619125 w 488"/>
              <a:gd name="T3" fmla="*/ 180975 h 291"/>
              <a:gd name="T4" fmla="*/ 352425 w 488"/>
              <a:gd name="T5" fmla="*/ 47625 h 291"/>
              <a:gd name="T6" fmla="*/ 0 w 488"/>
              <a:gd name="T7" fmla="*/ 461963 h 291"/>
              <a:gd name="T8" fmla="*/ 0 60000 65536"/>
              <a:gd name="T9" fmla="*/ 0 60000 65536"/>
              <a:gd name="T10" fmla="*/ 0 60000 65536"/>
              <a:gd name="T11" fmla="*/ 0 60000 65536"/>
              <a:gd name="T12" fmla="*/ 0 w 488"/>
              <a:gd name="T13" fmla="*/ 0 h 291"/>
              <a:gd name="T14" fmla="*/ 488 w 488"/>
              <a:gd name="T15" fmla="*/ 291 h 29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8" h="291">
                <a:moveTo>
                  <a:pt x="488" y="226"/>
                </a:moveTo>
                <a:cubicBezTo>
                  <a:pt x="472" y="207"/>
                  <a:pt x="434" y="147"/>
                  <a:pt x="390" y="114"/>
                </a:cubicBezTo>
                <a:cubicBezTo>
                  <a:pt x="346" y="81"/>
                  <a:pt x="287" y="0"/>
                  <a:pt x="222" y="30"/>
                </a:cubicBezTo>
                <a:cubicBezTo>
                  <a:pt x="157" y="60"/>
                  <a:pt x="46" y="237"/>
                  <a:pt x="0" y="291"/>
                </a:cubicBezTo>
              </a:path>
            </a:pathLst>
          </a:custGeom>
          <a:noFill/>
          <a:ln w="28575" cmpd="sng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40" tIns="45720" rIns="91440" bIns="45720" anchor="ctr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30" name="Line 9"/>
          <p:cNvSpPr>
            <a:spLocks noChangeShapeType="1"/>
          </p:cNvSpPr>
          <p:nvPr/>
        </p:nvSpPr>
        <p:spPr bwMode="auto">
          <a:xfrm>
            <a:off x="2581325" y="4278187"/>
            <a:ext cx="457603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31" name="Line 10"/>
          <p:cNvSpPr>
            <a:spLocks noChangeShapeType="1"/>
          </p:cNvSpPr>
          <p:nvPr/>
        </p:nvSpPr>
        <p:spPr bwMode="auto">
          <a:xfrm>
            <a:off x="3043969" y="4624413"/>
            <a:ext cx="456595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32" name="Line 11"/>
          <p:cNvSpPr>
            <a:spLocks noChangeShapeType="1"/>
          </p:cNvSpPr>
          <p:nvPr/>
        </p:nvSpPr>
        <p:spPr bwMode="auto">
          <a:xfrm>
            <a:off x="5308802" y="2941663"/>
            <a:ext cx="762000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33" name="Line 12"/>
          <p:cNvSpPr>
            <a:spLocks noChangeShapeType="1"/>
          </p:cNvSpPr>
          <p:nvPr/>
        </p:nvSpPr>
        <p:spPr bwMode="auto">
          <a:xfrm>
            <a:off x="3641675" y="3881563"/>
            <a:ext cx="679349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34" name="Text Box 13"/>
          <p:cNvSpPr txBox="1">
            <a:spLocks noChangeArrowheads="1"/>
          </p:cNvSpPr>
          <p:nvPr/>
        </p:nvSpPr>
        <p:spPr bwMode="auto">
          <a:xfrm>
            <a:off x="1506865" y="5146524"/>
            <a:ext cx="479274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5135" name="Text Box 14"/>
          <p:cNvSpPr txBox="1">
            <a:spLocks noChangeArrowheads="1"/>
          </p:cNvSpPr>
          <p:nvPr/>
        </p:nvSpPr>
        <p:spPr bwMode="auto">
          <a:xfrm>
            <a:off x="2260802" y="5205992"/>
            <a:ext cx="381000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136" name="Text Box 15"/>
          <p:cNvSpPr txBox="1">
            <a:spLocks noChangeArrowheads="1"/>
          </p:cNvSpPr>
          <p:nvPr/>
        </p:nvSpPr>
        <p:spPr bwMode="auto">
          <a:xfrm>
            <a:off x="6164036" y="5278564"/>
            <a:ext cx="381000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5137" name="Rectangle 16"/>
          <p:cNvSpPr>
            <a:spLocks noChangeArrowheads="1"/>
          </p:cNvSpPr>
          <p:nvPr/>
        </p:nvSpPr>
        <p:spPr bwMode="auto">
          <a:xfrm>
            <a:off x="2633738" y="5248326"/>
            <a:ext cx="425116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13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138" name="Rectangle 17"/>
          <p:cNvSpPr>
            <a:spLocks noChangeArrowheads="1"/>
          </p:cNvSpPr>
          <p:nvPr/>
        </p:nvSpPr>
        <p:spPr bwMode="auto">
          <a:xfrm>
            <a:off x="3076727" y="5232199"/>
            <a:ext cx="425116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13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139" name="Rectangle 18"/>
          <p:cNvSpPr>
            <a:spLocks noChangeArrowheads="1"/>
          </p:cNvSpPr>
          <p:nvPr/>
        </p:nvSpPr>
        <p:spPr bwMode="auto">
          <a:xfrm>
            <a:off x="3786314" y="5237238"/>
            <a:ext cx="425116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13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140" name="Rectangle 19"/>
          <p:cNvSpPr>
            <a:spLocks noChangeArrowheads="1"/>
          </p:cNvSpPr>
          <p:nvPr/>
        </p:nvSpPr>
        <p:spPr bwMode="auto">
          <a:xfrm>
            <a:off x="4386036" y="5221111"/>
            <a:ext cx="425116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13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141" name="Rectangle 20"/>
          <p:cNvSpPr>
            <a:spLocks noChangeArrowheads="1"/>
          </p:cNvSpPr>
          <p:nvPr/>
        </p:nvSpPr>
        <p:spPr bwMode="auto">
          <a:xfrm>
            <a:off x="5576913" y="5219600"/>
            <a:ext cx="425116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13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142" name="Text Box 21"/>
          <p:cNvSpPr txBox="1">
            <a:spLocks noChangeArrowheads="1"/>
          </p:cNvSpPr>
          <p:nvPr/>
        </p:nvSpPr>
        <p:spPr bwMode="auto">
          <a:xfrm>
            <a:off x="6369151" y="2162024"/>
            <a:ext cx="1219099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y=f </a:t>
            </a:r>
            <a:r>
              <a:rPr lang="en-US" altLang="zh-CN" sz="2413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13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143" name="Text Box 22"/>
          <p:cNvSpPr txBox="1">
            <a:spLocks noChangeArrowheads="1"/>
          </p:cNvSpPr>
          <p:nvPr/>
        </p:nvSpPr>
        <p:spPr bwMode="auto">
          <a:xfrm>
            <a:off x="7088314" y="5251350"/>
            <a:ext cx="304901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5144" name="Rectangle 23"/>
          <p:cNvSpPr>
            <a:spLocks noChangeArrowheads="1"/>
          </p:cNvSpPr>
          <p:nvPr/>
        </p:nvSpPr>
        <p:spPr bwMode="auto">
          <a:xfrm>
            <a:off x="1467556" y="2150937"/>
            <a:ext cx="322524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5145" name="Line 24"/>
          <p:cNvSpPr>
            <a:spLocks noChangeShapeType="1"/>
          </p:cNvSpPr>
          <p:nvPr/>
        </p:nvSpPr>
        <p:spPr bwMode="auto">
          <a:xfrm>
            <a:off x="2398889" y="4752925"/>
            <a:ext cx="0" cy="592163"/>
          </a:xfrm>
          <a:prstGeom prst="line">
            <a:avLst/>
          </a:prstGeom>
          <a:noFill/>
          <a:ln w="19050" cmpd="sng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46" name="Line 25"/>
          <p:cNvSpPr>
            <a:spLocks noChangeShapeType="1"/>
          </p:cNvSpPr>
          <p:nvPr/>
        </p:nvSpPr>
        <p:spPr bwMode="auto">
          <a:xfrm>
            <a:off x="2808111" y="4326064"/>
            <a:ext cx="0" cy="1019024"/>
          </a:xfrm>
          <a:prstGeom prst="line">
            <a:avLst/>
          </a:prstGeom>
          <a:noFill/>
          <a:ln w="19050" cmpd="sng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47" name="Freeform 26"/>
          <p:cNvSpPr>
            <a:spLocks/>
          </p:cNvSpPr>
          <p:nvPr/>
        </p:nvSpPr>
        <p:spPr bwMode="auto">
          <a:xfrm>
            <a:off x="5266469" y="2663976"/>
            <a:ext cx="999369" cy="762000"/>
          </a:xfrm>
          <a:custGeom>
            <a:avLst/>
            <a:gdLst>
              <a:gd name="T0" fmla="*/ 0 w 630"/>
              <a:gd name="T1" fmla="*/ 762000 h 480"/>
              <a:gd name="T2" fmla="*/ 161925 w 630"/>
              <a:gd name="T3" fmla="*/ 457200 h 480"/>
              <a:gd name="T4" fmla="*/ 295275 w 630"/>
              <a:gd name="T5" fmla="*/ 314325 h 480"/>
              <a:gd name="T6" fmla="*/ 485775 w 630"/>
              <a:gd name="T7" fmla="*/ 285750 h 480"/>
              <a:gd name="T8" fmla="*/ 676275 w 630"/>
              <a:gd name="T9" fmla="*/ 219075 h 480"/>
              <a:gd name="T10" fmla="*/ 781050 w 630"/>
              <a:gd name="T11" fmla="*/ 38100 h 480"/>
              <a:gd name="T12" fmla="*/ 1000125 w 630"/>
              <a:gd name="T13" fmla="*/ 0 h 48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30"/>
              <a:gd name="T22" fmla="*/ 0 h 480"/>
              <a:gd name="T23" fmla="*/ 630 w 630"/>
              <a:gd name="T24" fmla="*/ 480 h 48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30" h="480">
                <a:moveTo>
                  <a:pt x="0" y="480"/>
                </a:moveTo>
                <a:cubicBezTo>
                  <a:pt x="35" y="407"/>
                  <a:pt x="71" y="335"/>
                  <a:pt x="102" y="288"/>
                </a:cubicBezTo>
                <a:cubicBezTo>
                  <a:pt x="133" y="241"/>
                  <a:pt x="152" y="216"/>
                  <a:pt x="186" y="198"/>
                </a:cubicBezTo>
                <a:cubicBezTo>
                  <a:pt x="220" y="180"/>
                  <a:pt x="266" y="190"/>
                  <a:pt x="306" y="180"/>
                </a:cubicBezTo>
                <a:cubicBezTo>
                  <a:pt x="346" y="170"/>
                  <a:pt x="395" y="164"/>
                  <a:pt x="426" y="138"/>
                </a:cubicBezTo>
                <a:cubicBezTo>
                  <a:pt x="457" y="112"/>
                  <a:pt x="458" y="47"/>
                  <a:pt x="492" y="24"/>
                </a:cubicBezTo>
                <a:cubicBezTo>
                  <a:pt x="526" y="1"/>
                  <a:pt x="601" y="5"/>
                  <a:pt x="630" y="0"/>
                </a:cubicBezTo>
              </a:path>
            </a:pathLst>
          </a:custGeom>
          <a:noFill/>
          <a:ln w="28575" cmpd="sng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40" tIns="45720" rIns="91440" bIns="45720" anchor="ctr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48" name="Line 27"/>
          <p:cNvSpPr>
            <a:spLocks noChangeShapeType="1"/>
          </p:cNvSpPr>
          <p:nvPr/>
        </p:nvSpPr>
        <p:spPr bwMode="auto">
          <a:xfrm>
            <a:off x="6273901" y="2676576"/>
            <a:ext cx="0" cy="2645329"/>
          </a:xfrm>
          <a:prstGeom prst="line">
            <a:avLst/>
          </a:prstGeom>
          <a:noFill/>
          <a:ln w="19050" cmpd="sng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49" name="Line 28"/>
          <p:cNvSpPr>
            <a:spLocks noChangeShapeType="1"/>
          </p:cNvSpPr>
          <p:nvPr/>
        </p:nvSpPr>
        <p:spPr bwMode="auto">
          <a:xfrm>
            <a:off x="5699377" y="2940151"/>
            <a:ext cx="0" cy="2396873"/>
          </a:xfrm>
          <a:prstGeom prst="line">
            <a:avLst/>
          </a:prstGeom>
          <a:noFill/>
          <a:ln w="19050" cmpd="sng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50" name="Line 29"/>
          <p:cNvSpPr>
            <a:spLocks noChangeShapeType="1"/>
          </p:cNvSpPr>
          <p:nvPr/>
        </p:nvSpPr>
        <p:spPr bwMode="auto">
          <a:xfrm>
            <a:off x="3957663" y="3973286"/>
            <a:ext cx="0" cy="1363738"/>
          </a:xfrm>
          <a:prstGeom prst="line">
            <a:avLst/>
          </a:prstGeom>
          <a:noFill/>
          <a:ln w="19050" cmpd="sng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51" name="Line 30"/>
          <p:cNvSpPr>
            <a:spLocks noChangeShapeType="1"/>
          </p:cNvSpPr>
          <p:nvPr/>
        </p:nvSpPr>
        <p:spPr bwMode="auto">
          <a:xfrm>
            <a:off x="3235476" y="4646587"/>
            <a:ext cx="0" cy="690437"/>
          </a:xfrm>
          <a:prstGeom prst="line">
            <a:avLst/>
          </a:prstGeom>
          <a:noFill/>
          <a:ln w="19050" cmpd="sng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52" name="Line 31"/>
          <p:cNvSpPr>
            <a:spLocks noChangeShapeType="1"/>
          </p:cNvSpPr>
          <p:nvPr/>
        </p:nvSpPr>
        <p:spPr bwMode="auto">
          <a:xfrm>
            <a:off x="4199064" y="4356302"/>
            <a:ext cx="679349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53" name="Line 32"/>
          <p:cNvSpPr>
            <a:spLocks noChangeShapeType="1"/>
          </p:cNvSpPr>
          <p:nvPr/>
        </p:nvSpPr>
        <p:spPr bwMode="auto">
          <a:xfrm>
            <a:off x="4549825" y="4349750"/>
            <a:ext cx="0" cy="987274"/>
          </a:xfrm>
          <a:prstGeom prst="line">
            <a:avLst/>
          </a:prstGeom>
          <a:noFill/>
          <a:ln w="19050" cmpd="sng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4678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nimBg="1" autoUpdateAnimBg="0"/>
      <p:bldP spid="5128" grpId="0" animBg="1" autoUpdateAnimBg="0"/>
      <p:bldP spid="5129" grpId="0" animBg="1" autoUpdateAnimBg="0"/>
      <p:bldP spid="5147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13CD1-E63C-49BF-80F6-5E3AAFDA21B1}" type="slidenum">
              <a:rPr lang="en-US" altLang="zh-CN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317500" y="386040"/>
            <a:ext cx="108756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lang="en-US" altLang="zh-CN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636889" y="316492"/>
          <a:ext cx="5867198" cy="83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r:id="rId3" imgW="2934017" imgH="419417" progId="Equation.3">
                  <p:embed/>
                </p:oleObj>
              </mc:Choice>
              <mc:Fallback>
                <p:oleObj r:id="rId3" imgW="29340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889" y="316492"/>
                        <a:ext cx="5867198" cy="83759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6941659" y="1174750"/>
          <a:ext cx="1828397" cy="584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r:id="rId5" imgW="914717" imgH="292417" progId="Equation.3">
                  <p:embed/>
                </p:oleObj>
              </mc:Choice>
              <mc:Fallback>
                <p:oleObj r:id="rId5" imgW="914717" imgH="292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659" y="1174750"/>
                        <a:ext cx="1828397" cy="58409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89492" y="1801687"/>
          <a:ext cx="8787695" cy="132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r:id="rId7" imgW="4379916" imgH="660430" progId="Equation.3">
                  <p:embed/>
                </p:oleObj>
              </mc:Choice>
              <mc:Fallback>
                <p:oleObj r:id="rId7" imgW="4379916" imgH="6604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92" y="1801687"/>
                        <a:ext cx="8787695" cy="1320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361346" y="3708198"/>
          <a:ext cx="7546924" cy="482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r:id="rId9" imgW="3770581" imgH="241512" progId="Equation.3">
                  <p:embed/>
                </p:oleObj>
              </mc:Choice>
              <mc:Fallback>
                <p:oleObj r:id="rId9" imgW="3770581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46" y="3708198"/>
                        <a:ext cx="7546924" cy="48280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367393" y="4805337"/>
          <a:ext cx="7546924" cy="482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r:id="rId11" imgW="3770581" imgH="241512" progId="Equation.3">
                  <p:embed/>
                </p:oleObj>
              </mc:Choice>
              <mc:Fallback>
                <p:oleObj r:id="rId11" imgW="3770581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93" y="4805337"/>
                        <a:ext cx="7546924" cy="48280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7179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152A1-3975-41CC-952C-71CFDBFCEB6C}" type="slidenum">
              <a:rPr lang="en-US" altLang="zh-CN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317500" y="386040"/>
            <a:ext cx="108756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lang="en-US" altLang="zh-CN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21393" y="1308302"/>
          <a:ext cx="6577794" cy="83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r:id="rId3" imgW="3289617" imgH="419417" progId="Equation.3">
                  <p:embed/>
                </p:oleObj>
              </mc:Choice>
              <mc:Fallback>
                <p:oleObj r:id="rId3" imgW="32896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93" y="1308302"/>
                        <a:ext cx="6577794" cy="83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6644317" y="2090964"/>
          <a:ext cx="1828397" cy="584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r:id="rId5" imgW="914717" imgH="292417" progId="Equation.3">
                  <p:embed/>
                </p:oleObj>
              </mc:Choice>
              <mc:Fallback>
                <p:oleObj r:id="rId5" imgW="914717" imgH="292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4317" y="2090964"/>
                        <a:ext cx="1828397" cy="584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68111" y="3200199"/>
          <a:ext cx="8329587" cy="83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r:id="rId7" imgW="4153217" imgH="419417" progId="Equation.3">
                  <p:embed/>
                </p:oleObj>
              </mc:Choice>
              <mc:Fallback>
                <p:oleObj r:id="rId7" imgW="41532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11" y="3200199"/>
                        <a:ext cx="8329587" cy="838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484186" y="454075"/>
          <a:ext cx="4656163" cy="555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r:id="rId9" imgW="2018741" imgH="241512" progId="Equation.3">
                  <p:embed/>
                </p:oleObj>
              </mc:Choice>
              <mc:Fallback>
                <p:oleObj r:id="rId9" imgW="2018741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186" y="454075"/>
                        <a:ext cx="4656163" cy="555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179286" y="4441977"/>
          <a:ext cx="6826250" cy="83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r:id="rId11" imgW="3403917" imgH="419417" progId="Equation.3">
                  <p:embed/>
                </p:oleObj>
              </mc:Choice>
              <mc:Fallback>
                <p:oleObj r:id="rId11" imgW="34039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286" y="4441977"/>
                        <a:ext cx="6826250" cy="838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015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D2F60-67C9-4364-9538-F6CC78976520}" type="slidenum">
              <a:rPr lang="en-US" altLang="zh-CN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7650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C54D48B6-1471-41AD-9F96-1D9725D6BE9C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32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647600" y="485826"/>
            <a:ext cx="108756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法</a:t>
            </a:r>
            <a:r>
              <a:rPr lang="en-US" altLang="zh-CN" sz="2794" b="1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: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455587" y="5731127"/>
          <a:ext cx="8080627" cy="55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r:id="rId3" imgW="3503996" imgH="241512" progId="Equation.3">
                  <p:embed/>
                </p:oleObj>
              </mc:Choice>
              <mc:Fallback>
                <p:oleObj r:id="rId3" imgW="3503996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87" y="5731127"/>
                        <a:ext cx="8080627" cy="55436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43341" y="2187726"/>
          <a:ext cx="9084532" cy="3400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r:id="rId5" imgW="4546917" imgH="1702117" progId="Equation.3">
                  <p:embed/>
                </p:oleObj>
              </mc:Choice>
              <mc:Fallback>
                <p:oleObj r:id="rId5" imgW="4546917" imgH="1702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1" y="2187726"/>
                        <a:ext cx="9084532" cy="3400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975556" y="553861"/>
          <a:ext cx="4714119" cy="555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r:id="rId7" imgW="2044130" imgH="241512" progId="Equation.3">
                  <p:embed/>
                </p:oleObj>
              </mc:Choice>
              <mc:Fallback>
                <p:oleObj r:id="rId7" imgW="2044130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556" y="553861"/>
                        <a:ext cx="4714119" cy="555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636512" y="1297215"/>
          <a:ext cx="6680099" cy="83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r:id="rId9" imgW="3340417" imgH="419417" progId="Equation.3">
                  <p:embed/>
                </p:oleObj>
              </mc:Choice>
              <mc:Fallback>
                <p:oleObj r:id="rId9" imgW="33404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12" y="1297215"/>
                        <a:ext cx="6680099" cy="838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7527774" y="1503338"/>
          <a:ext cx="1465540" cy="468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r:id="rId11" imgW="914717" imgH="292417" progId="Equation.3">
                  <p:embed/>
                </p:oleObj>
              </mc:Choice>
              <mc:Fallback>
                <p:oleObj r:id="rId11" imgW="914717" imgH="292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774" y="1503338"/>
                        <a:ext cx="1465540" cy="468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0005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F6AF2-0F9F-45E2-8B97-6FDFE8A7BE15}" type="slidenum">
              <a:rPr lang="en-US" altLang="zh-CN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889000" y="1905000"/>
            <a:ext cx="7197675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找出区间内的所有极值点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en-US" altLang="zh-CN" sz="28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将极值与端点的函数值相比较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挑出最大值和最小值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en-US" altLang="zh-CN" sz="28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3</a:t>
            </a:r>
            <a:r>
              <a:rPr lang="en-US" altLang="zh-C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在实际问题中，如果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区间</a:t>
            </a:r>
            <a:r>
              <a:rPr lang="zh-CN" altLang="en-US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内部只有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个极值点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则它必</a:t>
            </a:r>
            <a:r>
              <a:rPr lang="zh-CN" altLang="en-US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整个区间上的</a:t>
            </a:r>
            <a:r>
              <a:rPr lang="en-US" altLang="zh-C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"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最值点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".</a:t>
            </a:r>
          </a:p>
        </p:txBody>
      </p:sp>
      <p:sp>
        <p:nvSpPr>
          <p:cNvPr id="28676" name="Text Box 7"/>
          <p:cNvSpPr txBox="1">
            <a:spLocks noChangeArrowheads="1"/>
          </p:cNvSpPr>
          <p:nvPr/>
        </p:nvSpPr>
        <p:spPr bwMode="auto">
          <a:xfrm>
            <a:off x="868338" y="892024"/>
            <a:ext cx="7728398" cy="800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b="1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794" b="1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寻找函数在闭区间上的最大值与最小值的方法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en-US" altLang="zh-CN" sz="181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68549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utoUpdateAnimBg="0"/>
      <p:bldP spid="28676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0A0A0-CD98-4599-AF77-E8AEE987B78B}" type="slidenum">
              <a:rPr lang="en-US" altLang="zh-CN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819510" y="1006920"/>
            <a:ext cx="7461848" cy="14683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若 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[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]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上连续, 则 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[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]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上 一定存在最大值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和最小值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" name="矩形 2"/>
          <p:cNvSpPr/>
          <p:nvPr/>
        </p:nvSpPr>
        <p:spPr>
          <a:xfrm>
            <a:off x="819510" y="3013119"/>
            <a:ext cx="7392837" cy="2156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假定 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(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内只有有限个驻点或导数不存在的点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… , </a:t>
            </a:r>
            <a:r>
              <a:rPr lang="en-US" altLang="zh-CN" sz="2794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我们说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794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只能在这些点或端点处达到. </a:t>
            </a:r>
            <a:endParaRPr lang="en-US" altLang="zh-CN" sz="2794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104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EE79D2-FAC9-4F3D-9139-62E978E4A92D}" type="slidenum">
              <a:rPr lang="en-US" altLang="zh-CN">
                <a:solidFill>
                  <a:srgbClr val="000000"/>
                </a:solidFill>
              </a:rPr>
              <a:pPr/>
              <a:t>3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1079500" y="2030992"/>
            <a:ext cx="731056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即 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M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= max{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,… ,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}</a:t>
            </a:r>
          </a:p>
        </p:txBody>
      </p:sp>
      <p:sp>
        <p:nvSpPr>
          <p:cNvPr id="30724" name="Rectangle 3"/>
          <p:cNvSpPr>
            <a:spLocks noChangeArrowheads="1"/>
          </p:cNvSpPr>
          <p:nvPr/>
        </p:nvSpPr>
        <p:spPr bwMode="auto">
          <a:xfrm>
            <a:off x="1655536" y="2943175"/>
            <a:ext cx="6948714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m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= min{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,… ,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}</a:t>
            </a:r>
          </a:p>
        </p:txBody>
      </p:sp>
    </p:spTree>
    <p:extLst>
      <p:ext uri="{BB962C8B-B14F-4D97-AF65-F5344CB8AC3E}">
        <p14:creationId xmlns:p14="http://schemas.microsoft.com/office/powerpoint/2010/main" val="2890545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F49E8D-9ED5-44C7-9AAF-8ECF9610E1B0}" type="slidenum">
              <a:rPr lang="en-US" altLang="zh-CN">
                <a:solidFill>
                  <a:srgbClr val="000000"/>
                </a:solidFill>
              </a:rPr>
              <a:pPr/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60337" y="804837"/>
            <a:ext cx="8540750" cy="651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CC0066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5. </a:t>
            </a:r>
            <a:r>
              <a:rPr lang="zh-CN" altLang="en-US" sz="2794" b="1">
                <a:solidFill>
                  <a:srgbClr val="CC0066"/>
                </a:solidFill>
                <a:latin typeface="Times New Roman" panose="02020603050405020304" pitchFamily="18" charset="0"/>
              </a:rPr>
              <a:t>设 </a:t>
            </a:r>
            <a:r>
              <a:rPr lang="en-US" altLang="zh-CN" sz="2794" b="1" i="1">
                <a:solidFill>
                  <a:srgbClr val="CC0066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CC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794" b="1" i="1">
                <a:solidFill>
                  <a:srgbClr val="CC0066"/>
                </a:solidFill>
                <a:latin typeface="Times New Roman" panose="02020603050405020304" pitchFamily="18" charset="0"/>
              </a:rPr>
              <a:t>xe</a:t>
            </a:r>
            <a:r>
              <a:rPr lang="en-US" altLang="zh-CN" sz="2794" b="1" i="1" baseline="30000">
                <a:solidFill>
                  <a:srgbClr val="CC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 b="1">
                <a:solidFill>
                  <a:srgbClr val="CC0066"/>
                </a:solidFill>
                <a:latin typeface="Times New Roman" panose="02020603050405020304" pitchFamily="18" charset="0"/>
              </a:rPr>
              <a:t>求它在定义域上的最大值和最小值.</a:t>
            </a:r>
            <a:endParaRPr lang="en-US" altLang="zh-CN" sz="2794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712611" y="2341437"/>
            <a:ext cx="7964714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在(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, +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)上连续可导, 且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'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=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+1)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794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1324429" y="3138715"/>
            <a:ext cx="4001508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令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'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=0,    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得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1</a:t>
            </a:r>
          </a:p>
        </p:txBody>
      </p:sp>
      <p:sp>
        <p:nvSpPr>
          <p:cNvPr id="32774" name="Rectangle 5"/>
          <p:cNvSpPr>
            <a:spLocks noChangeArrowheads="1"/>
          </p:cNvSpPr>
          <p:nvPr/>
        </p:nvSpPr>
        <p:spPr bwMode="auto">
          <a:xfrm>
            <a:off x="1976564" y="3880052"/>
            <a:ext cx="4740325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&lt;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, 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'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&lt;0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单减, 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5" name="Rectangle 6"/>
          <p:cNvSpPr>
            <a:spLocks noChangeArrowheads="1"/>
          </p:cNvSpPr>
          <p:nvPr/>
        </p:nvSpPr>
        <p:spPr bwMode="auto">
          <a:xfrm>
            <a:off x="1976564" y="4591151"/>
            <a:ext cx="4740325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&gt;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时, 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'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&gt;0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单增. 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6" name="Text Box 7"/>
          <p:cNvSpPr txBox="1">
            <a:spLocks noChangeArrowheads="1"/>
          </p:cNvSpPr>
          <p:nvPr/>
        </p:nvSpPr>
        <p:spPr bwMode="auto">
          <a:xfrm>
            <a:off x="1277056" y="5478639"/>
            <a:ext cx="477913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故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在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1处达到极小值, 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5659564" y="5334000"/>
          <a:ext cx="169736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r:id="rId3" imgW="1410629" imgH="686415" progId="Equation.3">
                  <p:embed/>
                </p:oleObj>
              </mc:Choice>
              <mc:Fallback>
                <p:oleObj r:id="rId3" imgW="1410629" imgH="686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564" y="5334000"/>
                        <a:ext cx="169736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3713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uild="p" autoUpdateAnimBg="0"/>
      <p:bldP spid="32773" grpId="0" build="p" autoUpdateAnimBg="0"/>
      <p:bldP spid="32774" grpId="0" build="p" autoUpdateAnimBg="0"/>
      <p:bldP spid="32775" grpId="0" build="p" autoUpdateAnimBg="0"/>
      <p:bldP spid="32776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F2B3F2-87E0-4268-93CC-43379E721595}" type="slidenum">
              <a:rPr lang="en-US" altLang="zh-CN">
                <a:solidFill>
                  <a:srgbClr val="000000"/>
                </a:solidFill>
              </a:rPr>
              <a:pPr/>
              <a:t>3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322036" y="1455965"/>
            <a:ext cx="3611940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由于极小值点唯一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18294" y="2135314"/>
          <a:ext cx="291041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r:id="rId3" imgW="2514917" imgH="686117" progId="Equation.3">
                  <p:embed/>
                </p:oleObj>
              </mc:Choice>
              <mc:Fallback>
                <p:oleObj r:id="rId3" imgW="25149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94" y="2135314"/>
                        <a:ext cx="291041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376968" y="3470326"/>
            <a:ext cx="270933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而 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955524" y="3267227"/>
          <a:ext cx="3479397" cy="86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r:id="rId5" imgW="2894661" imgH="723903" progId="Equation.3">
                  <p:embed/>
                </p:oleObj>
              </mc:Choice>
              <mc:Fallback>
                <p:oleObj r:id="rId5" imgW="2894661" imgH="7239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524" y="3267227"/>
                        <a:ext cx="3479397" cy="869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974675" y="4273651"/>
          <a:ext cx="2064254" cy="62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r:id="rId7" imgW="1714073" imgH="520791" progId="Equation.3">
                  <p:embed/>
                </p:oleObj>
              </mc:Choice>
              <mc:Fallback>
                <p:oleObj r:id="rId7" imgW="1714073" imgH="5207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675" y="4273651"/>
                        <a:ext cx="2064254" cy="62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389064" y="5575905"/>
            <a:ext cx="318911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故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无最大值.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3800" name="Group 8"/>
          <p:cNvGrpSpPr>
            <a:grpSpLocks/>
          </p:cNvGrpSpPr>
          <p:nvPr/>
        </p:nvGrpSpPr>
        <p:grpSpPr bwMode="auto">
          <a:xfrm>
            <a:off x="4735286" y="1090587"/>
            <a:ext cx="4034770" cy="5294187"/>
            <a:chOff x="0" y="0"/>
            <a:chExt cx="2541" cy="3335"/>
          </a:xfrm>
        </p:grpSpPr>
        <p:sp>
          <p:nvSpPr>
            <p:cNvPr id="33801" name="Rectangle 9" descr="绿色大理石"/>
            <p:cNvSpPr>
              <a:spLocks noChangeArrowheads="1"/>
            </p:cNvSpPr>
            <p:nvPr/>
          </p:nvSpPr>
          <p:spPr bwMode="auto">
            <a:xfrm>
              <a:off x="0" y="0"/>
              <a:ext cx="2541" cy="3335"/>
            </a:xfrm>
            <a:prstGeom prst="rect">
              <a:avLst/>
            </a:prstGeom>
            <a:noFill/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 anchor="ctr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pic>
          <p:nvPicPr>
            <p:cNvPr id="33802" name="Picture 1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" y="173"/>
              <a:ext cx="1992" cy="2970"/>
            </a:xfrm>
            <a:prstGeom prst="rect">
              <a:avLst/>
            </a:prstGeom>
            <a:solidFill>
              <a:schemeClr val="accent1"/>
            </a:solidFill>
            <a:ln w="38100" cmpd="sng">
              <a:solidFill>
                <a:srgbClr val="008000"/>
              </a:solidFill>
              <a:miter lim="800000"/>
              <a:headEnd/>
              <a:tailEnd/>
            </a:ln>
          </p:spPr>
        </p:pic>
      </p:grpSp>
      <p:sp>
        <p:nvSpPr>
          <p:cNvPr id="33803" name="Text Box 2"/>
          <p:cNvSpPr txBox="1">
            <a:spLocks noChangeArrowheads="1"/>
          </p:cNvSpPr>
          <p:nvPr/>
        </p:nvSpPr>
        <p:spPr bwMode="auto">
          <a:xfrm>
            <a:off x="262063" y="265087"/>
            <a:ext cx="8881937" cy="651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marL="2379663" indent="-237966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CC0066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5. </a:t>
            </a:r>
            <a:r>
              <a:rPr lang="zh-CN" altLang="en-US" sz="2794" b="1">
                <a:solidFill>
                  <a:srgbClr val="CC0066"/>
                </a:solidFill>
                <a:latin typeface="Times New Roman" panose="02020603050405020304" pitchFamily="18" charset="0"/>
              </a:rPr>
              <a:t>设 </a:t>
            </a:r>
            <a:r>
              <a:rPr lang="en-US" altLang="zh-CN" sz="2794" b="1" i="1">
                <a:solidFill>
                  <a:srgbClr val="CC0066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CC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794" b="1" i="1">
                <a:solidFill>
                  <a:srgbClr val="CC0066"/>
                </a:solidFill>
                <a:latin typeface="Times New Roman" panose="02020603050405020304" pitchFamily="18" charset="0"/>
              </a:rPr>
              <a:t>xe</a:t>
            </a:r>
            <a:r>
              <a:rPr lang="en-US" altLang="zh-CN" sz="2794" b="1" i="1" baseline="30000">
                <a:solidFill>
                  <a:srgbClr val="CC0066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>
                <a:solidFill>
                  <a:srgbClr val="CC0066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 b="1">
                <a:solidFill>
                  <a:srgbClr val="CC0066"/>
                </a:solidFill>
                <a:latin typeface="Times New Roman" panose="02020603050405020304" pitchFamily="18" charset="0"/>
              </a:rPr>
              <a:t>求它在定义域上的最大值和最小值.</a:t>
            </a:r>
            <a:endParaRPr lang="en-US" altLang="zh-CN" sz="2794" b="1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9480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7" dur="20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utoUpdateAnimBg="0"/>
      <p:bldP spid="33796" grpId="0" build="p" autoUpdateAnimBg="0"/>
      <p:bldP spid="33799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08521-D218-474B-8EE5-0DAD157FEA1C}" type="slidenum">
              <a:rPr lang="en-US" altLang="zh-CN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4818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829BDE3D-C7AC-4E0D-AD51-B91CCD13BEF2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38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871268" y="1232886"/>
            <a:ext cx="7815532" cy="26722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794" b="1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lang="en-US" altLang="zh-CN" sz="2794" b="1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[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]), 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且在(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内只有唯一 一个极值点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则当 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为极大(小)值时, 它就是 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在[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上的最大(小)值. </a:t>
            </a:r>
            <a:endParaRPr lang="en-US" altLang="zh-CN" sz="2794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57989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6F9FD7-1897-4358-9D86-A1105D14FF28}" type="slidenum">
              <a:rPr lang="en-US" altLang="zh-CN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5842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6E25B796-9427-4411-97E6-C9BE69E1E601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39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860274" y="1230187"/>
            <a:ext cx="7838218" cy="866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marL="3309938" indent="-33099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8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lang="en-US" altLang="zh-CN" sz="2794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在[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上单调, 则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在端点处达到.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60274" y="2530523"/>
            <a:ext cx="7731635" cy="1640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8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794" b="1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lang="en-US" altLang="zh-CN" sz="2794" b="1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实际应用中, 驻点唯一, 最大(小)值又存在, 则此点为最大(小)值点.</a:t>
            </a:r>
            <a:endParaRPr lang="en-US" altLang="zh-CN" sz="2794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62462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AE225-510B-4A31-B15E-373F04E47355}" type="slidenum">
              <a:rPr lang="en-US" altLang="zh-CN">
                <a:solidFill>
                  <a:srgbClr val="000000"/>
                </a:solidFill>
              </a:rPr>
              <a:pPr/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146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C4C737AE-3A7E-412E-8D9C-856EE7A9F73C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4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644576" y="1079500"/>
            <a:ext cx="578958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b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794" b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最大值点,最小值点与极值点</a:t>
            </a: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685901" y="2017889"/>
            <a:ext cx="7748512" cy="3102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2794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极值点是局部范围内的最大值或最小值</a:t>
            </a:r>
            <a:r>
              <a:rPr lang="en-US" altLang="zh-CN" sz="2794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en-US" altLang="zh-CN" sz="2794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2794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函数在闭区间上的最大值或最小值未必是极大值或极小值</a:t>
            </a:r>
            <a:r>
              <a:rPr lang="en-US" altLang="zh-CN" sz="2794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en-US" altLang="zh-CN" sz="2794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2794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函数的最大值或最小值如果在定义区间内达到</a:t>
            </a:r>
            <a:r>
              <a:rPr lang="en-US" altLang="zh-CN" sz="2794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794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则必为极值点</a:t>
            </a:r>
            <a:r>
              <a:rPr lang="en-US" altLang="zh-CN" sz="2794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86419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  <p:bldP spid="6148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63106-7BB4-46A3-9F93-B0145FACD850}" type="slidenum">
              <a:rPr lang="en-US" altLang="zh-CN">
                <a:solidFill>
                  <a:srgbClr val="000000"/>
                </a:solidFill>
              </a:rPr>
              <a:pPr/>
              <a:t>4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6866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3DD92F38-B560-4468-B9B3-EE9FADFCDE5B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40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771576" y="2681111"/>
            <a:ext cx="569736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: 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先建立函数关系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表面积</a:t>
            </a:r>
          </a:p>
        </p:txBody>
      </p:sp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2808111" y="3449663"/>
            <a:ext cx="335038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= 2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794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+ 2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h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6870" name="Text Box 5"/>
          <p:cNvSpPr txBox="1">
            <a:spLocks noChangeArrowheads="1"/>
          </p:cNvSpPr>
          <p:nvPr/>
        </p:nvSpPr>
        <p:spPr bwMode="auto">
          <a:xfrm>
            <a:off x="1462012" y="4392588"/>
            <a:ext cx="290537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又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794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794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,</a:t>
            </a:r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3898698" y="4254500"/>
          <a:ext cx="1643441" cy="89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r:id="rId3" imgW="1333817" imgH="724217" progId="Equation.3">
                  <p:embed/>
                </p:oleObj>
              </mc:Choice>
              <mc:Fallback>
                <p:oleObj r:id="rId3" imgW="1333817" imgH="7242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698" y="4254500"/>
                        <a:ext cx="1643441" cy="892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7"/>
          <p:cNvSpPr txBox="1">
            <a:spLocks noChangeArrowheads="1"/>
          </p:cNvSpPr>
          <p:nvPr/>
        </p:nvSpPr>
        <p:spPr bwMode="auto">
          <a:xfrm>
            <a:off x="1462012" y="5551715"/>
            <a:ext cx="1297214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所以</a:t>
            </a: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2489100" y="5378349"/>
          <a:ext cx="4197551" cy="9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r:id="rId5" imgW="1675990" imgH="393846" progId="Equation.3">
                  <p:embed/>
                </p:oleObj>
              </mc:Choice>
              <mc:Fallback>
                <p:oleObj r:id="rId5" imgW="1675990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100" y="5378349"/>
                        <a:ext cx="4197551" cy="9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73358" y="832968"/>
            <a:ext cx="7988061" cy="1210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6.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要造一个容积为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794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的带盖圆柱形桶, 问桶的半径 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和桶高 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h 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如何确定, 才能使所用材料最省?</a:t>
            </a:r>
            <a:endParaRPr lang="en-US" altLang="zh-CN" sz="2794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1546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build="p" autoUpdateAnimBg="0"/>
      <p:bldP spid="36869" grpId="0" build="p" autoUpdateAnimBg="0"/>
      <p:bldP spid="36870" grpId="0" build="p" autoUpdateAnimBg="0"/>
      <p:bldP spid="36872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EF2F52-1C1F-4100-BD66-03898250C064}" type="slidenum">
              <a:rPr lang="en-US" altLang="zh-CN">
                <a:solidFill>
                  <a:srgbClr val="000000"/>
                </a:solidFill>
              </a:rPr>
              <a:pPr/>
              <a:t>4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7890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5B80C80D-29FF-4979-98D8-1D7C641CE1A9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41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709723"/>
              </p:ext>
            </p:extLst>
          </p:nvPr>
        </p:nvGraphicFramePr>
        <p:xfrm>
          <a:off x="3339515" y="1270000"/>
          <a:ext cx="2884714" cy="893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r:id="rId3" imgW="2336103" imgH="723903" progId="Equation.3">
                  <p:embed/>
                </p:oleObj>
              </mc:Choice>
              <mc:Fallback>
                <p:oleObj r:id="rId3" imgW="2336103" imgH="7239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515" y="1270000"/>
                        <a:ext cx="2884714" cy="893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1608163" y="3011715"/>
            <a:ext cx="182386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得驻点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3963207" y="2828774"/>
          <a:ext cx="1412119" cy="88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r:id="rId5" imgW="1156017" imgH="724217" progId="Equation.3">
                  <p:embed/>
                </p:oleObj>
              </mc:Choice>
              <mc:Fallback>
                <p:oleObj r:id="rId5" imgW="1156017" imgH="7242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207" y="2828774"/>
                        <a:ext cx="1412119" cy="884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5"/>
          <p:cNvSpPr txBox="1">
            <a:spLocks noChangeArrowheads="1"/>
          </p:cNvSpPr>
          <p:nvPr/>
        </p:nvSpPr>
        <p:spPr bwMode="auto">
          <a:xfrm>
            <a:off x="1576413" y="4403675"/>
            <a:ext cx="182386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显然</a:t>
            </a: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3659314" y="4378476"/>
          <a:ext cx="3160385" cy="1001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r:id="rId7" imgW="2412270" imgH="812764" progId="Equation.3">
                  <p:embed/>
                </p:oleObj>
              </mc:Choice>
              <mc:Fallback>
                <p:oleObj r:id="rId7" imgW="2412270" imgH="8127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314" y="4378476"/>
                        <a:ext cx="3160385" cy="1001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1990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build="p" autoUpdateAnimBg="0"/>
      <p:bldP spid="37894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AB41C-90DC-4EC8-A025-2ADB72CBD0A0}" type="slidenum">
              <a:rPr lang="en-US" altLang="zh-CN">
                <a:solidFill>
                  <a:srgbClr val="000000"/>
                </a:solidFill>
              </a:rPr>
              <a:pPr/>
              <a:t>4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8914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086BA0CF-F12D-4516-AE0B-1102CC592F09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42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38915" name="Text Box 2"/>
          <p:cNvSpPr txBox="1">
            <a:spLocks noChangeArrowheads="1"/>
          </p:cNvSpPr>
          <p:nvPr/>
        </p:nvSpPr>
        <p:spPr bwMode="auto">
          <a:xfrm>
            <a:off x="1123849" y="1442862"/>
            <a:ext cx="7356425" cy="1640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8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故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794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为极小值点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又在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0, +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内极小值点唯一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此极小值就是最小值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1187350" y="3937000"/>
          <a:ext cx="6631214" cy="86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r:id="rId3" imgW="5420864" imgH="723903" progId="Equation.3">
                  <p:embed/>
                </p:oleObj>
              </mc:Choice>
              <mc:Fallback>
                <p:oleObj r:id="rId3" imgW="5420864" imgH="7239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350" y="3937000"/>
                        <a:ext cx="6631214" cy="869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254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7E9E20-0A33-4724-8B90-60D75CD3ED96}" type="slidenum">
              <a:rPr lang="en-US" altLang="zh-CN">
                <a:solidFill>
                  <a:srgbClr val="000000"/>
                </a:solidFill>
              </a:rPr>
              <a:pPr/>
              <a:t>4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9938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C95E9572-DF6E-4D33-8CE9-EE0C9971914E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43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39939" name="AutoShape 2"/>
          <p:cNvSpPr>
            <a:spLocks noChangeArrowheads="1"/>
          </p:cNvSpPr>
          <p:nvPr/>
        </p:nvSpPr>
        <p:spPr bwMode="auto">
          <a:xfrm>
            <a:off x="1695349" y="636512"/>
            <a:ext cx="6683627" cy="3109988"/>
          </a:xfrm>
          <a:prstGeom prst="roundRect">
            <a:avLst>
              <a:gd name="adj" fmla="val 11384"/>
            </a:avLst>
          </a:prstGeom>
          <a:solidFill>
            <a:srgbClr val="FFFFE1"/>
          </a:solidFill>
          <a:ln w="57150" cmpd="thickThin">
            <a:solidFill>
              <a:srgbClr val="FF9933"/>
            </a:solidFill>
            <a:round/>
            <a:headEnd/>
            <a:tailEnd/>
          </a:ln>
        </p:spPr>
        <p:txBody>
          <a:bodyPr wrap="none" lIns="91440" tIns="45720" rIns="91440" bIns="45720" anchor="ctr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2218469" y="2633738"/>
            <a:ext cx="486833" cy="21418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ctr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3986389" y="2633738"/>
            <a:ext cx="487337" cy="21418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ctr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5449913" y="2633738"/>
            <a:ext cx="487337" cy="21418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ctr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3" name="Text Box 6"/>
          <p:cNvSpPr txBox="1">
            <a:spLocks noChangeArrowheads="1"/>
          </p:cNvSpPr>
          <p:nvPr/>
        </p:nvSpPr>
        <p:spPr bwMode="auto">
          <a:xfrm>
            <a:off x="821469" y="640040"/>
            <a:ext cx="175481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7.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4" name="Line 7"/>
          <p:cNvSpPr>
            <a:spLocks noChangeShapeType="1"/>
          </p:cNvSpPr>
          <p:nvPr/>
        </p:nvSpPr>
        <p:spPr bwMode="auto">
          <a:xfrm>
            <a:off x="1968500" y="2630714"/>
            <a:ext cx="6042076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5" name="Line 8"/>
          <p:cNvSpPr>
            <a:spLocks noChangeShapeType="1"/>
          </p:cNvSpPr>
          <p:nvPr/>
        </p:nvSpPr>
        <p:spPr bwMode="auto">
          <a:xfrm>
            <a:off x="1968500" y="2845405"/>
            <a:ext cx="6042076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6" name="Line 9"/>
          <p:cNvSpPr>
            <a:spLocks noChangeShapeType="1"/>
          </p:cNvSpPr>
          <p:nvPr/>
        </p:nvSpPr>
        <p:spPr bwMode="auto">
          <a:xfrm flipV="1">
            <a:off x="2698750" y="955524"/>
            <a:ext cx="0" cy="2446262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7" name="Line 10"/>
          <p:cNvSpPr>
            <a:spLocks noChangeShapeType="1"/>
          </p:cNvSpPr>
          <p:nvPr/>
        </p:nvSpPr>
        <p:spPr bwMode="auto">
          <a:xfrm>
            <a:off x="2698750" y="959052"/>
            <a:ext cx="3087813" cy="1884337"/>
          </a:xfrm>
          <a:prstGeom prst="line">
            <a:avLst/>
          </a:prstGeom>
          <a:noFill/>
          <a:ln w="28575" cmpd="sng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8" name="Freeform 11"/>
          <p:cNvSpPr>
            <a:spLocks/>
          </p:cNvSpPr>
          <p:nvPr/>
        </p:nvSpPr>
        <p:spPr bwMode="auto">
          <a:xfrm>
            <a:off x="2698750" y="2371675"/>
            <a:ext cx="263575" cy="262063"/>
          </a:xfrm>
          <a:custGeom>
            <a:avLst/>
            <a:gdLst>
              <a:gd name="T0" fmla="*/ 0 w 166"/>
              <a:gd name="T1" fmla="*/ 0 h 165"/>
              <a:gd name="T2" fmla="*/ 263525 w 166"/>
              <a:gd name="T3" fmla="*/ 0 h 165"/>
              <a:gd name="T4" fmla="*/ 263525 w 166"/>
              <a:gd name="T5" fmla="*/ 261938 h 165"/>
              <a:gd name="T6" fmla="*/ 0 60000 65536"/>
              <a:gd name="T7" fmla="*/ 0 60000 65536"/>
              <a:gd name="T8" fmla="*/ 0 60000 65536"/>
              <a:gd name="T9" fmla="*/ 0 w 166"/>
              <a:gd name="T10" fmla="*/ 0 h 165"/>
              <a:gd name="T11" fmla="*/ 166 w 166"/>
              <a:gd name="T12" fmla="*/ 165 h 1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6" h="165">
                <a:moveTo>
                  <a:pt x="0" y="0"/>
                </a:moveTo>
                <a:lnTo>
                  <a:pt x="166" y="0"/>
                </a:lnTo>
                <a:lnTo>
                  <a:pt x="166" y="165"/>
                </a:lnTo>
              </a:path>
            </a:pathLst>
          </a:custGeom>
          <a:noFill/>
          <a:ln w="19050" cmpd="sng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40" tIns="45720" rIns="91440" bIns="45720" anchor="ctr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49" name="Rectangle 12"/>
          <p:cNvSpPr>
            <a:spLocks noChangeArrowheads="1"/>
          </p:cNvSpPr>
          <p:nvPr/>
        </p:nvSpPr>
        <p:spPr bwMode="auto">
          <a:xfrm>
            <a:off x="7650238" y="2617611"/>
            <a:ext cx="358825" cy="2318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ctr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0" name="Line 13"/>
          <p:cNvSpPr>
            <a:spLocks noChangeShapeType="1"/>
          </p:cNvSpPr>
          <p:nvPr/>
        </p:nvSpPr>
        <p:spPr bwMode="auto">
          <a:xfrm>
            <a:off x="8010576" y="2616100"/>
            <a:ext cx="0" cy="979714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1" name="Line 14"/>
          <p:cNvSpPr>
            <a:spLocks noChangeShapeType="1"/>
          </p:cNvSpPr>
          <p:nvPr/>
        </p:nvSpPr>
        <p:spPr bwMode="auto">
          <a:xfrm>
            <a:off x="5638901" y="2847925"/>
            <a:ext cx="0" cy="492377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2" name="Line 15"/>
          <p:cNvSpPr>
            <a:spLocks noChangeShapeType="1"/>
          </p:cNvSpPr>
          <p:nvPr/>
        </p:nvSpPr>
        <p:spPr bwMode="auto">
          <a:xfrm>
            <a:off x="2698750" y="3406825"/>
            <a:ext cx="2019401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3" name="Line 16"/>
          <p:cNvSpPr>
            <a:spLocks noChangeShapeType="1"/>
          </p:cNvSpPr>
          <p:nvPr/>
        </p:nvSpPr>
        <p:spPr bwMode="auto">
          <a:xfrm flipH="1">
            <a:off x="5981599" y="3406825"/>
            <a:ext cx="2019401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4" name="Text Box 17"/>
          <p:cNvSpPr txBox="1">
            <a:spLocks noChangeArrowheads="1"/>
          </p:cNvSpPr>
          <p:nvPr/>
        </p:nvSpPr>
        <p:spPr bwMode="auto">
          <a:xfrm>
            <a:off x="4816929" y="3240012"/>
            <a:ext cx="969635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>
                <a:solidFill>
                  <a:srgbClr val="000000"/>
                </a:solidFill>
                <a:latin typeface="Times New Roman" panose="02020603050405020304" pitchFamily="18" charset="0"/>
              </a:rPr>
              <a:t>150</a:t>
            </a:r>
          </a:p>
        </p:txBody>
      </p:sp>
      <p:sp>
        <p:nvSpPr>
          <p:cNvPr id="39955" name="Line 18"/>
          <p:cNvSpPr>
            <a:spLocks noChangeShapeType="1"/>
          </p:cNvSpPr>
          <p:nvPr/>
        </p:nvSpPr>
        <p:spPr bwMode="auto">
          <a:xfrm>
            <a:off x="2698751" y="3111500"/>
            <a:ext cx="1165678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6" name="Line 19"/>
          <p:cNvSpPr>
            <a:spLocks noChangeShapeType="1"/>
          </p:cNvSpPr>
          <p:nvPr/>
        </p:nvSpPr>
        <p:spPr bwMode="auto">
          <a:xfrm flipH="1">
            <a:off x="4473726" y="3093861"/>
            <a:ext cx="1165175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57" name="Text Box 20"/>
          <p:cNvSpPr txBox="1">
            <a:spLocks noChangeArrowheads="1"/>
          </p:cNvSpPr>
          <p:nvPr/>
        </p:nvSpPr>
        <p:spPr bwMode="auto">
          <a:xfrm>
            <a:off x="4075087" y="2849437"/>
            <a:ext cx="492881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9958" name="Text Box 21"/>
          <p:cNvSpPr txBox="1">
            <a:spLocks noChangeArrowheads="1"/>
          </p:cNvSpPr>
          <p:nvPr/>
        </p:nvSpPr>
        <p:spPr bwMode="auto">
          <a:xfrm>
            <a:off x="5651500" y="2782913"/>
            <a:ext cx="492377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39959" name="Text Box 22"/>
          <p:cNvSpPr txBox="1">
            <a:spLocks noChangeArrowheads="1"/>
          </p:cNvSpPr>
          <p:nvPr/>
        </p:nvSpPr>
        <p:spPr bwMode="auto">
          <a:xfrm>
            <a:off x="2351012" y="2787953"/>
            <a:ext cx="492377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9960" name="Text Box 23"/>
          <p:cNvSpPr txBox="1">
            <a:spLocks noChangeArrowheads="1"/>
          </p:cNvSpPr>
          <p:nvPr/>
        </p:nvSpPr>
        <p:spPr bwMode="auto">
          <a:xfrm>
            <a:off x="2398889" y="2214437"/>
            <a:ext cx="491873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39961" name="Text Box 24"/>
          <p:cNvSpPr txBox="1">
            <a:spLocks noChangeArrowheads="1"/>
          </p:cNvSpPr>
          <p:nvPr/>
        </p:nvSpPr>
        <p:spPr bwMode="auto">
          <a:xfrm>
            <a:off x="2320774" y="671286"/>
            <a:ext cx="492377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39962" name="Text Box 25"/>
          <p:cNvSpPr txBox="1">
            <a:spLocks noChangeArrowheads="1"/>
          </p:cNvSpPr>
          <p:nvPr/>
        </p:nvSpPr>
        <p:spPr bwMode="auto">
          <a:xfrm>
            <a:off x="7666365" y="2789465"/>
            <a:ext cx="491873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9963" name="Text Box 26"/>
          <p:cNvSpPr txBox="1">
            <a:spLocks noChangeArrowheads="1"/>
          </p:cNvSpPr>
          <p:nvPr/>
        </p:nvSpPr>
        <p:spPr bwMode="auto">
          <a:xfrm>
            <a:off x="821468" y="3979838"/>
            <a:ext cx="7438068" cy="2457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fontAlgn="base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如图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––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工厂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––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铁路货站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要从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铁路上选 一点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修建一条公路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CD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使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连起来, 已知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=20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公里,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=150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公里, 又知铁路与公路的吨公里运费之比为3 : 5, 问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AD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应为多少才能使运费最省.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64" name="Line 27"/>
          <p:cNvSpPr>
            <a:spLocks noChangeShapeType="1"/>
          </p:cNvSpPr>
          <p:nvPr/>
        </p:nvSpPr>
        <p:spPr bwMode="auto">
          <a:xfrm>
            <a:off x="2117675" y="1004913"/>
            <a:ext cx="460627" cy="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65" name="Line 28"/>
          <p:cNvSpPr>
            <a:spLocks noChangeShapeType="1"/>
          </p:cNvSpPr>
          <p:nvPr/>
        </p:nvSpPr>
        <p:spPr bwMode="auto">
          <a:xfrm flipV="1">
            <a:off x="2332365" y="996849"/>
            <a:ext cx="0" cy="558901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66" name="Line 29"/>
          <p:cNvSpPr>
            <a:spLocks noChangeShapeType="1"/>
          </p:cNvSpPr>
          <p:nvPr/>
        </p:nvSpPr>
        <p:spPr bwMode="auto">
          <a:xfrm>
            <a:off x="2316238" y="2095500"/>
            <a:ext cx="0" cy="525639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9967" name="Text Box 30"/>
          <p:cNvSpPr txBox="1">
            <a:spLocks noChangeArrowheads="1"/>
          </p:cNvSpPr>
          <p:nvPr/>
        </p:nvSpPr>
        <p:spPr bwMode="auto">
          <a:xfrm>
            <a:off x="1909536" y="1614715"/>
            <a:ext cx="838603" cy="46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13">
                <a:solidFill>
                  <a:srgbClr val="000000"/>
                </a:solidFill>
                <a:latin typeface="Times New Roman" panose="02020603050405020304" pitchFamily="18" charset="0"/>
              </a:rPr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136748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25DDE-70FD-49C6-BA9B-72A01F67737C}" type="slidenum">
              <a:rPr lang="en-US" altLang="zh-CN">
                <a:solidFill>
                  <a:srgbClr val="000000"/>
                </a:solidFill>
              </a:rPr>
              <a:pPr/>
              <a:t>4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0962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296BA738-601F-4E9C-8A96-D9EC93F6CC03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44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40963" name="Text Box 2"/>
          <p:cNvSpPr txBox="1">
            <a:spLocks noChangeArrowheads="1"/>
          </p:cNvSpPr>
          <p:nvPr/>
        </p:nvSpPr>
        <p:spPr bwMode="auto">
          <a:xfrm>
            <a:off x="528663" y="1050774"/>
            <a:ext cx="817789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建立坐标如图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从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到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的方向, 取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为原点.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</a:p>
        </p:txBody>
      </p:sp>
      <p:sp>
        <p:nvSpPr>
          <p:cNvPr id="40964" name="Rectangle 3"/>
          <p:cNvSpPr>
            <a:spLocks noChangeArrowheads="1"/>
          </p:cNvSpPr>
          <p:nvPr/>
        </p:nvSpPr>
        <p:spPr bwMode="auto">
          <a:xfrm>
            <a:off x="1908024" y="1862163"/>
            <a:ext cx="1473480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AC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= 20,</a:t>
            </a:r>
          </a:p>
        </p:txBody>
      </p:sp>
      <p:sp>
        <p:nvSpPr>
          <p:cNvPr id="40965" name="Rectangle 4"/>
          <p:cNvSpPr>
            <a:spLocks noChangeArrowheads="1"/>
          </p:cNvSpPr>
          <p:nvPr/>
        </p:nvSpPr>
        <p:spPr bwMode="auto">
          <a:xfrm>
            <a:off x="4570992" y="1862163"/>
            <a:ext cx="129234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AD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40966" name="Rectangle 5"/>
          <p:cNvSpPr>
            <a:spLocks noChangeArrowheads="1"/>
          </p:cNvSpPr>
          <p:nvPr/>
        </p:nvSpPr>
        <p:spPr bwMode="auto">
          <a:xfrm>
            <a:off x="1908024" y="2662465"/>
            <a:ext cx="201048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DB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=150–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4660698" y="2709837"/>
          <a:ext cx="2338413" cy="4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r:id="rId3" imgW="2006046" imgH="393846" progId="Equation.3">
                  <p:embed/>
                </p:oleObj>
              </mc:Choice>
              <mc:Fallback>
                <p:oleObj r:id="rId3" imgW="2006046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698" y="2709837"/>
                        <a:ext cx="2338413" cy="457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7"/>
          <p:cNvSpPr txBox="1">
            <a:spLocks noChangeArrowheads="1"/>
          </p:cNvSpPr>
          <p:nvPr/>
        </p:nvSpPr>
        <p:spPr bwMode="auto">
          <a:xfrm>
            <a:off x="1086556" y="3595814"/>
            <a:ext cx="7684508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设铁路吨公里运费为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k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则公路吨公里运费为5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40969" name="Text Box 8"/>
          <p:cNvSpPr txBox="1">
            <a:spLocks noChangeArrowheads="1"/>
          </p:cNvSpPr>
          <p:nvPr/>
        </p:nvSpPr>
        <p:spPr bwMode="auto">
          <a:xfrm>
            <a:off x="1086555" y="4430889"/>
            <a:ext cx="735793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于是从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到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每吨材料总运费为</a:t>
            </a:r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1527024" y="5270500"/>
          <a:ext cx="6570738" cy="52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r:id="rId5" imgW="5535115" imgH="444624" progId="Equation.3">
                  <p:embed/>
                </p:oleObj>
              </mc:Choice>
              <mc:Fallback>
                <p:oleObj r:id="rId5" imgW="5535115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024" y="5270500"/>
                        <a:ext cx="6570738" cy="525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3938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build="p" autoUpdateAnimBg="0"/>
      <p:bldP spid="40965" grpId="0" build="p" autoUpdateAnimBg="0"/>
      <p:bldP spid="40966" grpId="0" build="p" autoUpdateAnimBg="0"/>
      <p:bldP spid="40968" grpId="0" build="p" autoUpdateAnimBg="0"/>
      <p:bldP spid="40969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61833-624D-44E0-8A3F-693FC7806966}" type="slidenum">
              <a:rPr lang="en-US" altLang="zh-CN">
                <a:solidFill>
                  <a:srgbClr val="000000"/>
                </a:solidFill>
              </a:rPr>
              <a:pPr/>
              <a:t>4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1986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3E56A3BE-57EF-484E-87BB-85FC7E3179A3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45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1344587" y="1609675"/>
            <a:ext cx="5551714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要求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的最小值, 先求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W'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2661457" y="2651377"/>
          <a:ext cx="4026202" cy="92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r:id="rId3" imgW="3364357" imgH="774681" progId="Equation.3">
                  <p:embed/>
                </p:oleObj>
              </mc:Choice>
              <mc:Fallback>
                <p:oleObj r:id="rId3" imgW="3364357" imgH="7746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457" y="2651377"/>
                        <a:ext cx="4026202" cy="926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1393976" y="4521100"/>
            <a:ext cx="725815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得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15.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在(0, 150)中驻点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15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唯一.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5566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BA4D7-F44E-4FFB-A04C-18200E6BB79A}" type="slidenum">
              <a:rPr lang="en-US" altLang="zh-CN">
                <a:solidFill>
                  <a:srgbClr val="000000"/>
                </a:solidFill>
              </a:rPr>
              <a:pPr/>
              <a:t>4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3010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353E759A-30D0-476C-B8E0-4942935CEBCA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46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43011" name="Text Box 2"/>
          <p:cNvSpPr txBox="1">
            <a:spLocks noChangeArrowheads="1"/>
          </p:cNvSpPr>
          <p:nvPr/>
        </p:nvSpPr>
        <p:spPr bwMode="auto">
          <a:xfrm>
            <a:off x="869849" y="909663"/>
            <a:ext cx="725815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又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在(0, 150)中,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2086429" y="1608163"/>
          <a:ext cx="4649107" cy="14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r:id="rId3" imgW="3872137" imgH="1180905" progId="Equation.3">
                  <p:embed/>
                </p:oleObj>
              </mc:Choice>
              <mc:Fallback>
                <p:oleObj r:id="rId3" imgW="3872137" imgH="11809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429" y="1608163"/>
                        <a:ext cx="4649107" cy="141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2613076" y="3383139"/>
          <a:ext cx="2076853" cy="12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r:id="rId5" imgW="1688684" imgH="990487" progId="Equation.3">
                  <p:embed/>
                </p:oleObj>
              </mc:Choice>
              <mc:Fallback>
                <p:oleObj r:id="rId5" imgW="1688684" imgH="9904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76" y="3383139"/>
                        <a:ext cx="2076853" cy="12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5"/>
          <p:cNvSpPr txBox="1">
            <a:spLocks noChangeArrowheads="1"/>
          </p:cNvSpPr>
          <p:nvPr/>
        </p:nvSpPr>
        <p:spPr bwMode="auto">
          <a:xfrm>
            <a:off x="4835575" y="3600349"/>
            <a:ext cx="1033639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&gt; 0</a:t>
            </a:r>
          </a:p>
        </p:txBody>
      </p:sp>
      <p:sp>
        <p:nvSpPr>
          <p:cNvPr id="43015" name="Text Box 6"/>
          <p:cNvSpPr txBox="1">
            <a:spLocks noChangeArrowheads="1"/>
          </p:cNvSpPr>
          <p:nvPr/>
        </p:nvSpPr>
        <p:spPr bwMode="auto">
          <a:xfrm>
            <a:off x="869849" y="5016500"/>
            <a:ext cx="7224889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故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15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为极小值也即为最小值.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16" name="Text Box 7"/>
          <p:cNvSpPr txBox="1">
            <a:spLocks noChangeArrowheads="1"/>
          </p:cNvSpPr>
          <p:nvPr/>
        </p:nvSpPr>
        <p:spPr bwMode="auto">
          <a:xfrm>
            <a:off x="869849" y="5665611"/>
            <a:ext cx="7224889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故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 =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15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时, 全程运费最省.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5945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 build="p" autoUpdateAnimBg="0"/>
      <p:bldP spid="43015" grpId="0" build="p" autoUpdateAnimBg="0"/>
      <p:bldP spid="43016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453E5-4457-4F9F-AFDC-1CF888CA0E3D}" type="slidenum">
              <a:rPr lang="en-US" altLang="zh-CN">
                <a:solidFill>
                  <a:srgbClr val="000000"/>
                </a:solidFill>
              </a:rPr>
              <a:pPr/>
              <a:t>4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4034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9B0C0DDA-2BC0-439A-BBBE-B04426409313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47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44036" name="Text Box 3"/>
          <p:cNvSpPr txBox="1">
            <a:spLocks noChangeArrowheads="1"/>
          </p:cNvSpPr>
          <p:nvPr/>
        </p:nvSpPr>
        <p:spPr bwMode="auto">
          <a:xfrm>
            <a:off x="539750" y="2660953"/>
            <a:ext cx="684691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解: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  如图建立坐标系.  原木直径不计.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7" name="Text Box 4"/>
          <p:cNvSpPr txBox="1">
            <a:spLocks noChangeArrowheads="1"/>
          </p:cNvSpPr>
          <p:nvPr/>
        </p:nvSpPr>
        <p:spPr bwMode="auto">
          <a:xfrm>
            <a:off x="1120825" y="3273274"/>
            <a:ext cx="3595814" cy="189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是通过点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3, 2)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且与渠道两侧壁分别交于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的线段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4038" name="Text Box 5"/>
          <p:cNvSpPr txBox="1">
            <a:spLocks noChangeArrowheads="1"/>
          </p:cNvSpPr>
          <p:nvPr/>
        </p:nvSpPr>
        <p:spPr bwMode="auto">
          <a:xfrm>
            <a:off x="1120825" y="5303762"/>
            <a:ext cx="2906889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要求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的最小值.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4039" name="Group 35"/>
          <p:cNvGrpSpPr>
            <a:grpSpLocks/>
          </p:cNvGrpSpPr>
          <p:nvPr/>
        </p:nvGrpSpPr>
        <p:grpSpPr bwMode="auto">
          <a:xfrm>
            <a:off x="4745365" y="3370540"/>
            <a:ext cx="3923897" cy="2967365"/>
            <a:chOff x="0" y="0"/>
            <a:chExt cx="2472" cy="1869"/>
          </a:xfrm>
        </p:grpSpPr>
        <p:grpSp>
          <p:nvGrpSpPr>
            <p:cNvPr id="44040" name="Group 32"/>
            <p:cNvGrpSpPr>
              <a:grpSpLocks/>
            </p:cNvGrpSpPr>
            <p:nvPr/>
          </p:nvGrpSpPr>
          <p:grpSpPr bwMode="auto">
            <a:xfrm>
              <a:off x="0" y="0"/>
              <a:ext cx="2472" cy="1869"/>
              <a:chOff x="0" y="0"/>
              <a:chExt cx="2472" cy="1869"/>
            </a:xfrm>
          </p:grpSpPr>
          <p:grpSp>
            <p:nvGrpSpPr>
              <p:cNvPr id="44041" name="Group 6"/>
              <p:cNvGrpSpPr>
                <a:grpSpLocks/>
              </p:cNvGrpSpPr>
              <p:nvPr/>
            </p:nvGrpSpPr>
            <p:grpSpPr bwMode="auto">
              <a:xfrm>
                <a:off x="0" y="0"/>
                <a:ext cx="2472" cy="1869"/>
                <a:chOff x="0" y="0"/>
                <a:chExt cx="2472" cy="1869"/>
              </a:xfrm>
            </p:grpSpPr>
            <p:sp>
              <p:nvSpPr>
                <p:cNvPr id="44042" name="Rectangle 7"/>
                <p:cNvSpPr>
                  <a:spLocks noChangeArrowheads="1"/>
                </p:cNvSpPr>
                <p:nvPr/>
              </p:nvSpPr>
              <p:spPr bwMode="auto">
                <a:xfrm>
                  <a:off x="0" y="49"/>
                  <a:ext cx="2472" cy="1820"/>
                </a:xfrm>
                <a:prstGeom prst="rect">
                  <a:avLst/>
                </a:prstGeom>
                <a:solidFill>
                  <a:srgbClr val="FFFFE1"/>
                </a:solidFill>
                <a:ln w="57150" cmpd="thickThin">
                  <a:solidFill>
                    <a:srgbClr val="FF9933"/>
                  </a:solidFill>
                  <a:miter lim="800000"/>
                  <a:headEnd/>
                  <a:tailEnd/>
                </a:ln>
              </p:spPr>
              <p:txBody>
                <a:bodyPr wrap="none" lIns="91440" tIns="45720" rIns="91440" bIns="45720" anchor="ctr"/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043" name="Line 8"/>
                <p:cNvSpPr>
                  <a:spLocks noChangeShapeType="1"/>
                </p:cNvSpPr>
                <p:nvPr/>
              </p:nvSpPr>
              <p:spPr bwMode="auto">
                <a:xfrm>
                  <a:off x="1049" y="1369"/>
                  <a:ext cx="1190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044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388" y="138"/>
                  <a:ext cx="0" cy="1656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045" name="Line 10"/>
                <p:cNvSpPr>
                  <a:spLocks noChangeShapeType="1"/>
                </p:cNvSpPr>
                <p:nvPr/>
              </p:nvSpPr>
              <p:spPr bwMode="auto">
                <a:xfrm>
                  <a:off x="388" y="510"/>
                  <a:ext cx="1159" cy="859"/>
                </a:xfrm>
                <a:prstGeom prst="line">
                  <a:avLst/>
                </a:prstGeom>
                <a:noFill/>
                <a:ln w="28575" cmpd="sng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046" name="Line 11"/>
                <p:cNvSpPr>
                  <a:spLocks noChangeShapeType="1"/>
                </p:cNvSpPr>
                <p:nvPr/>
              </p:nvSpPr>
              <p:spPr bwMode="auto">
                <a:xfrm>
                  <a:off x="1062" y="1009"/>
                  <a:ext cx="1118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047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051" y="169"/>
                  <a:ext cx="0" cy="838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048" name="Line 13"/>
                <p:cNvSpPr>
                  <a:spLocks noChangeShapeType="1"/>
                </p:cNvSpPr>
                <p:nvPr/>
              </p:nvSpPr>
              <p:spPr bwMode="auto">
                <a:xfrm>
                  <a:off x="1051" y="1370"/>
                  <a:ext cx="0" cy="444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049" name="Line 14"/>
                <p:cNvSpPr>
                  <a:spLocks noChangeShapeType="1"/>
                </p:cNvSpPr>
                <p:nvPr/>
              </p:nvSpPr>
              <p:spPr bwMode="auto">
                <a:xfrm>
                  <a:off x="386" y="1369"/>
                  <a:ext cx="714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050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388" y="1601"/>
                  <a:ext cx="218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051" name="Line 16"/>
                <p:cNvSpPr>
                  <a:spLocks noChangeShapeType="1"/>
                </p:cNvSpPr>
                <p:nvPr/>
              </p:nvSpPr>
              <p:spPr bwMode="auto">
                <a:xfrm>
                  <a:off x="844" y="1601"/>
                  <a:ext cx="197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05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654" y="1468"/>
                  <a:ext cx="24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44053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1769" y="1000"/>
                  <a:ext cx="0" cy="93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054" name="Line 19"/>
                <p:cNvSpPr>
                  <a:spLocks noChangeShapeType="1"/>
                </p:cNvSpPr>
                <p:nvPr/>
              </p:nvSpPr>
              <p:spPr bwMode="auto">
                <a:xfrm>
                  <a:off x="1769" y="1270"/>
                  <a:ext cx="0" cy="104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055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677" y="1034"/>
                  <a:ext cx="24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44056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54" y="351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44057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202" y="1217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44058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74" y="0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44059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079" y="1116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t</a:t>
                  </a:r>
                </a:p>
              </p:txBody>
            </p:sp>
            <p:sp>
              <p:nvSpPr>
                <p:cNvPr id="44060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29" y="1210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4406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039" y="744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44062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593" y="454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L</a:t>
                  </a:r>
                </a:p>
              </p:txBody>
            </p:sp>
            <p:sp>
              <p:nvSpPr>
                <p:cNvPr id="44063" name="Arc 28"/>
                <p:cNvSpPr>
                  <a:spLocks/>
                </p:cNvSpPr>
                <p:nvPr/>
              </p:nvSpPr>
              <p:spPr bwMode="auto">
                <a:xfrm rot="15150944">
                  <a:off x="1225" y="1215"/>
                  <a:ext cx="136" cy="131"/>
                </a:xfrm>
                <a:custGeom>
                  <a:avLst/>
                  <a:gdLst>
                    <a:gd name="T0" fmla="*/ 0 w 21600"/>
                    <a:gd name="T1" fmla="*/ 0 h 21600"/>
                    <a:gd name="T2" fmla="*/ 1 w 21600"/>
                    <a:gd name="T3" fmla="*/ 1 h 21600"/>
                    <a:gd name="T4" fmla="*/ 0 w 21600"/>
                    <a:gd name="T5" fmla="*/ 1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 wrap="none" lIns="91440" tIns="45720" rIns="91440" bIns="45720" anchor="ctr"/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4064" name="Rectangle 29"/>
                <p:cNvSpPr>
                  <a:spLocks noChangeArrowheads="1"/>
                </p:cNvSpPr>
                <p:nvPr/>
              </p:nvSpPr>
              <p:spPr bwMode="auto">
                <a:xfrm>
                  <a:off x="1420" y="1305"/>
                  <a:ext cx="236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  <p:sp>
            <p:nvSpPr>
              <p:cNvPr id="44065" name="Line 30"/>
              <p:cNvSpPr>
                <a:spLocks noChangeShapeType="1"/>
              </p:cNvSpPr>
              <p:nvPr/>
            </p:nvSpPr>
            <p:spPr bwMode="auto">
              <a:xfrm flipH="1">
                <a:off x="370" y="1007"/>
                <a:ext cx="680" cy="0"/>
              </a:xfrm>
              <a:prstGeom prst="line">
                <a:avLst/>
              </a:prstGeom>
              <a:noFill/>
              <a:ln w="38100" cap="rnd" cmpd="sng">
                <a:solidFill>
                  <a:srgbClr val="99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44066" name="Line 31"/>
              <p:cNvSpPr>
                <a:spLocks noChangeShapeType="1"/>
              </p:cNvSpPr>
              <p:nvPr/>
            </p:nvSpPr>
            <p:spPr bwMode="auto">
              <a:xfrm>
                <a:off x="1043" y="1014"/>
                <a:ext cx="0" cy="354"/>
              </a:xfrm>
              <a:prstGeom prst="line">
                <a:avLst/>
              </a:prstGeom>
              <a:noFill/>
              <a:ln w="38100" cap="rnd" cmpd="sng">
                <a:solidFill>
                  <a:srgbClr val="99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067" name="Freeform 33"/>
            <p:cNvSpPr>
              <a:spLocks/>
            </p:cNvSpPr>
            <p:nvPr/>
          </p:nvSpPr>
          <p:spPr bwMode="auto">
            <a:xfrm>
              <a:off x="1182" y="1014"/>
              <a:ext cx="44" cy="83"/>
            </a:xfrm>
            <a:custGeom>
              <a:avLst/>
              <a:gdLst>
                <a:gd name="T0" fmla="*/ 20 w 44"/>
                <a:gd name="T1" fmla="*/ 0 h 83"/>
                <a:gd name="T2" fmla="*/ 41 w 44"/>
                <a:gd name="T3" fmla="*/ 48 h 83"/>
                <a:gd name="T4" fmla="*/ 0 w 44"/>
                <a:gd name="T5" fmla="*/ 83 h 83"/>
                <a:gd name="T6" fmla="*/ 0 60000 65536"/>
                <a:gd name="T7" fmla="*/ 0 60000 65536"/>
                <a:gd name="T8" fmla="*/ 0 60000 65536"/>
                <a:gd name="T9" fmla="*/ 0 w 44"/>
                <a:gd name="T10" fmla="*/ 0 h 83"/>
                <a:gd name="T11" fmla="*/ 44 w 44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4" h="83">
                  <a:moveTo>
                    <a:pt x="20" y="0"/>
                  </a:moveTo>
                  <a:cubicBezTo>
                    <a:pt x="32" y="17"/>
                    <a:pt x="44" y="34"/>
                    <a:pt x="41" y="48"/>
                  </a:cubicBezTo>
                  <a:cubicBezTo>
                    <a:pt x="38" y="62"/>
                    <a:pt x="8" y="77"/>
                    <a:pt x="0" y="83"/>
                  </a:cubicBezTo>
                </a:path>
              </a:pathLst>
            </a:custGeom>
            <a:noFill/>
            <a:ln w="19050" cmpd="sng">
              <a:solidFill>
                <a:srgbClr val="99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40" tIns="45720" rIns="91440" bIns="45720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4068" name="Freeform 34"/>
            <p:cNvSpPr>
              <a:spLocks/>
            </p:cNvSpPr>
            <p:nvPr/>
          </p:nvSpPr>
          <p:spPr bwMode="auto">
            <a:xfrm>
              <a:off x="842" y="875"/>
              <a:ext cx="42" cy="125"/>
            </a:xfrm>
            <a:custGeom>
              <a:avLst/>
              <a:gdLst>
                <a:gd name="T0" fmla="*/ 42 w 42"/>
                <a:gd name="T1" fmla="*/ 0 h 125"/>
                <a:gd name="T2" fmla="*/ 0 w 42"/>
                <a:gd name="T3" fmla="*/ 55 h 125"/>
                <a:gd name="T4" fmla="*/ 42 w 42"/>
                <a:gd name="T5" fmla="*/ 125 h 125"/>
                <a:gd name="T6" fmla="*/ 0 60000 65536"/>
                <a:gd name="T7" fmla="*/ 0 60000 65536"/>
                <a:gd name="T8" fmla="*/ 0 60000 65536"/>
                <a:gd name="T9" fmla="*/ 0 w 42"/>
                <a:gd name="T10" fmla="*/ 0 h 125"/>
                <a:gd name="T11" fmla="*/ 42 w 42"/>
                <a:gd name="T12" fmla="*/ 125 h 1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" h="125">
                  <a:moveTo>
                    <a:pt x="42" y="0"/>
                  </a:moveTo>
                  <a:cubicBezTo>
                    <a:pt x="21" y="17"/>
                    <a:pt x="0" y="34"/>
                    <a:pt x="0" y="55"/>
                  </a:cubicBezTo>
                  <a:cubicBezTo>
                    <a:pt x="0" y="76"/>
                    <a:pt x="21" y="100"/>
                    <a:pt x="42" y="125"/>
                  </a:cubicBezTo>
                </a:path>
              </a:pathLst>
            </a:custGeom>
            <a:noFill/>
            <a:ln w="19050" cmpd="sng">
              <a:solidFill>
                <a:srgbClr val="99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40" tIns="45720" rIns="91440" bIns="45720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760680" y="734204"/>
            <a:ext cx="7762218" cy="18982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8.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宽为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米的支渠道垂直地流向宽为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米的主渠道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若在其中漂运原木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问能通过的原木的最大长度是多少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768250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build="p" autoUpdateAnimBg="0"/>
      <p:bldP spid="44037" grpId="0" build="p" autoUpdateAnimBg="0"/>
      <p:bldP spid="44038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19FB58-96D0-482E-A3FD-A8B2C282F024}" type="slidenum">
              <a:rPr lang="en-US" altLang="zh-CN">
                <a:solidFill>
                  <a:srgbClr val="000000"/>
                </a:solidFill>
              </a:rPr>
              <a:pPr/>
              <a:t>4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5058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294831D7-2C52-4FC4-BED8-42B9F79C69F0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48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1356683" y="973163"/>
          <a:ext cx="3410353" cy="80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r:id="rId3" imgW="2856577" imgH="673125" progId="Equation.3">
                  <p:embed/>
                </p:oleObj>
              </mc:Choice>
              <mc:Fallback>
                <p:oleObj r:id="rId3" imgW="2856577" imgH="6731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683" y="973163"/>
                        <a:ext cx="3410353" cy="803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Text Box 3"/>
          <p:cNvSpPr txBox="1">
            <a:spLocks noChangeArrowheads="1"/>
          </p:cNvSpPr>
          <p:nvPr/>
        </p:nvSpPr>
        <p:spPr bwMode="auto">
          <a:xfrm>
            <a:off x="408214" y="1836965"/>
            <a:ext cx="313518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AC + CB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055813" y="2359076"/>
          <a:ext cx="3497036" cy="796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r:id="rId5" imgW="3010217" imgH="686117" progId="Equation.3">
                  <p:embed/>
                </p:oleObj>
              </mc:Choice>
              <mc:Fallback>
                <p:oleObj r:id="rId5" imgW="3010217" imgH="686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813" y="2359076"/>
                        <a:ext cx="3497036" cy="796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189365" y="3655786"/>
          <a:ext cx="3732389" cy="8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r:id="rId7" imgW="3213417" imgH="736917" progId="Equation.3">
                  <p:embed/>
                </p:oleObj>
              </mc:Choice>
              <mc:Fallback>
                <p:oleObj r:id="rId7" imgW="32134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365" y="3655786"/>
                        <a:ext cx="3732389" cy="8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5090584" y="3722814"/>
          <a:ext cx="2331357" cy="8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r:id="rId9" imgW="2006917" imgH="736917" progId="Equation.3">
                  <p:embed/>
                </p:oleObj>
              </mc:Choice>
              <mc:Fallback>
                <p:oleObj r:id="rId9" imgW="2006917" imgH="736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584" y="3722814"/>
                        <a:ext cx="2331357" cy="8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1929191" y="4973663"/>
          <a:ext cx="2934103" cy="91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r:id="rId11" imgW="2527617" imgH="787717" progId="Equation.3">
                  <p:embed/>
                </p:oleObj>
              </mc:Choice>
              <mc:Fallback>
                <p:oleObj r:id="rId11" imgW="2527617" imgH="787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191" y="4973663"/>
                        <a:ext cx="2934103" cy="914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5" name="Group 35"/>
          <p:cNvGrpSpPr>
            <a:grpSpLocks/>
          </p:cNvGrpSpPr>
          <p:nvPr/>
        </p:nvGrpSpPr>
        <p:grpSpPr bwMode="auto">
          <a:xfrm>
            <a:off x="5219599" y="0"/>
            <a:ext cx="3924401" cy="2966861"/>
            <a:chOff x="0" y="0"/>
            <a:chExt cx="2472" cy="1869"/>
          </a:xfrm>
        </p:grpSpPr>
        <p:grpSp>
          <p:nvGrpSpPr>
            <p:cNvPr id="45066" name="Group 32"/>
            <p:cNvGrpSpPr>
              <a:grpSpLocks/>
            </p:cNvGrpSpPr>
            <p:nvPr/>
          </p:nvGrpSpPr>
          <p:grpSpPr bwMode="auto">
            <a:xfrm>
              <a:off x="0" y="0"/>
              <a:ext cx="2472" cy="1869"/>
              <a:chOff x="0" y="0"/>
              <a:chExt cx="2472" cy="1869"/>
            </a:xfrm>
          </p:grpSpPr>
          <p:grpSp>
            <p:nvGrpSpPr>
              <p:cNvPr id="45067" name="Group 6"/>
              <p:cNvGrpSpPr>
                <a:grpSpLocks/>
              </p:cNvGrpSpPr>
              <p:nvPr/>
            </p:nvGrpSpPr>
            <p:grpSpPr bwMode="auto">
              <a:xfrm>
                <a:off x="0" y="0"/>
                <a:ext cx="2472" cy="1869"/>
                <a:chOff x="0" y="0"/>
                <a:chExt cx="2472" cy="1869"/>
              </a:xfrm>
            </p:grpSpPr>
            <p:sp>
              <p:nvSpPr>
                <p:cNvPr id="45068" name="Rectangle 7"/>
                <p:cNvSpPr>
                  <a:spLocks noChangeArrowheads="1"/>
                </p:cNvSpPr>
                <p:nvPr/>
              </p:nvSpPr>
              <p:spPr bwMode="auto">
                <a:xfrm>
                  <a:off x="0" y="49"/>
                  <a:ext cx="2472" cy="1820"/>
                </a:xfrm>
                <a:prstGeom prst="rect">
                  <a:avLst/>
                </a:prstGeom>
                <a:solidFill>
                  <a:srgbClr val="FFFFE1"/>
                </a:solidFill>
                <a:ln w="57150" cmpd="thickThin">
                  <a:solidFill>
                    <a:srgbClr val="FF9933"/>
                  </a:solidFill>
                  <a:miter lim="800000"/>
                  <a:headEnd/>
                  <a:tailEnd/>
                </a:ln>
              </p:spPr>
              <p:txBody>
                <a:bodyPr wrap="none" lIns="91440" tIns="45720" rIns="91440" bIns="45720" anchor="ctr"/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069" name="Line 8"/>
                <p:cNvSpPr>
                  <a:spLocks noChangeShapeType="1"/>
                </p:cNvSpPr>
                <p:nvPr/>
              </p:nvSpPr>
              <p:spPr bwMode="auto">
                <a:xfrm>
                  <a:off x="1049" y="1369"/>
                  <a:ext cx="1190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070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388" y="138"/>
                  <a:ext cx="0" cy="1656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071" name="Line 10"/>
                <p:cNvSpPr>
                  <a:spLocks noChangeShapeType="1"/>
                </p:cNvSpPr>
                <p:nvPr/>
              </p:nvSpPr>
              <p:spPr bwMode="auto">
                <a:xfrm>
                  <a:off x="388" y="510"/>
                  <a:ext cx="1159" cy="859"/>
                </a:xfrm>
                <a:prstGeom prst="line">
                  <a:avLst/>
                </a:prstGeom>
                <a:noFill/>
                <a:ln w="28575" cmpd="sng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072" name="Line 11"/>
                <p:cNvSpPr>
                  <a:spLocks noChangeShapeType="1"/>
                </p:cNvSpPr>
                <p:nvPr/>
              </p:nvSpPr>
              <p:spPr bwMode="auto">
                <a:xfrm>
                  <a:off x="1062" y="1009"/>
                  <a:ext cx="1118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073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051" y="169"/>
                  <a:ext cx="0" cy="838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074" name="Line 13"/>
                <p:cNvSpPr>
                  <a:spLocks noChangeShapeType="1"/>
                </p:cNvSpPr>
                <p:nvPr/>
              </p:nvSpPr>
              <p:spPr bwMode="auto">
                <a:xfrm>
                  <a:off x="1051" y="1370"/>
                  <a:ext cx="0" cy="444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075" name="Line 14"/>
                <p:cNvSpPr>
                  <a:spLocks noChangeShapeType="1"/>
                </p:cNvSpPr>
                <p:nvPr/>
              </p:nvSpPr>
              <p:spPr bwMode="auto">
                <a:xfrm>
                  <a:off x="386" y="1369"/>
                  <a:ext cx="714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076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388" y="1601"/>
                  <a:ext cx="218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077" name="Line 16"/>
                <p:cNvSpPr>
                  <a:spLocks noChangeShapeType="1"/>
                </p:cNvSpPr>
                <p:nvPr/>
              </p:nvSpPr>
              <p:spPr bwMode="auto">
                <a:xfrm>
                  <a:off x="844" y="1601"/>
                  <a:ext cx="197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078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654" y="1468"/>
                  <a:ext cx="24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45079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1769" y="1000"/>
                  <a:ext cx="0" cy="93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080" name="Line 19"/>
                <p:cNvSpPr>
                  <a:spLocks noChangeShapeType="1"/>
                </p:cNvSpPr>
                <p:nvPr/>
              </p:nvSpPr>
              <p:spPr bwMode="auto">
                <a:xfrm>
                  <a:off x="1769" y="1270"/>
                  <a:ext cx="0" cy="104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08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677" y="1034"/>
                  <a:ext cx="24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45082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54" y="351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45083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202" y="1217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45084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74" y="0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45085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079" y="1116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t</a:t>
                  </a:r>
                </a:p>
              </p:txBody>
            </p:sp>
            <p:sp>
              <p:nvSpPr>
                <p:cNvPr id="45086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29" y="1210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45087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039" y="744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45088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593" y="454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L</a:t>
                  </a:r>
                </a:p>
              </p:txBody>
            </p:sp>
            <p:sp>
              <p:nvSpPr>
                <p:cNvPr id="45089" name="Arc 28"/>
                <p:cNvSpPr>
                  <a:spLocks/>
                </p:cNvSpPr>
                <p:nvPr/>
              </p:nvSpPr>
              <p:spPr bwMode="auto">
                <a:xfrm rot="15150944">
                  <a:off x="1225" y="1215"/>
                  <a:ext cx="136" cy="131"/>
                </a:xfrm>
                <a:custGeom>
                  <a:avLst/>
                  <a:gdLst>
                    <a:gd name="T0" fmla="*/ 0 w 21600"/>
                    <a:gd name="T1" fmla="*/ 0 h 21600"/>
                    <a:gd name="T2" fmla="*/ 1 w 21600"/>
                    <a:gd name="T3" fmla="*/ 1 h 21600"/>
                    <a:gd name="T4" fmla="*/ 0 w 21600"/>
                    <a:gd name="T5" fmla="*/ 1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 wrap="none" lIns="91440" tIns="45720" rIns="91440" bIns="45720" anchor="ctr"/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090" name="Rectangle 29"/>
                <p:cNvSpPr>
                  <a:spLocks noChangeArrowheads="1"/>
                </p:cNvSpPr>
                <p:nvPr/>
              </p:nvSpPr>
              <p:spPr bwMode="auto">
                <a:xfrm>
                  <a:off x="1420" y="1305"/>
                  <a:ext cx="235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  <p:sp>
            <p:nvSpPr>
              <p:cNvPr id="45091" name="Line 30"/>
              <p:cNvSpPr>
                <a:spLocks noChangeShapeType="1"/>
              </p:cNvSpPr>
              <p:nvPr/>
            </p:nvSpPr>
            <p:spPr bwMode="auto">
              <a:xfrm flipH="1">
                <a:off x="370" y="1007"/>
                <a:ext cx="680" cy="0"/>
              </a:xfrm>
              <a:prstGeom prst="line">
                <a:avLst/>
              </a:prstGeom>
              <a:noFill/>
              <a:ln w="38100" cap="rnd" cmpd="sng">
                <a:solidFill>
                  <a:srgbClr val="99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45092" name="Line 31"/>
              <p:cNvSpPr>
                <a:spLocks noChangeShapeType="1"/>
              </p:cNvSpPr>
              <p:nvPr/>
            </p:nvSpPr>
            <p:spPr bwMode="auto">
              <a:xfrm>
                <a:off x="1043" y="1014"/>
                <a:ext cx="0" cy="354"/>
              </a:xfrm>
              <a:prstGeom prst="line">
                <a:avLst/>
              </a:prstGeom>
              <a:noFill/>
              <a:ln w="38100" cap="rnd" cmpd="sng">
                <a:solidFill>
                  <a:srgbClr val="99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5093" name="Freeform 33"/>
            <p:cNvSpPr>
              <a:spLocks/>
            </p:cNvSpPr>
            <p:nvPr/>
          </p:nvSpPr>
          <p:spPr bwMode="auto">
            <a:xfrm>
              <a:off x="1182" y="1014"/>
              <a:ext cx="44" cy="83"/>
            </a:xfrm>
            <a:custGeom>
              <a:avLst/>
              <a:gdLst>
                <a:gd name="T0" fmla="*/ 20 w 44"/>
                <a:gd name="T1" fmla="*/ 0 h 83"/>
                <a:gd name="T2" fmla="*/ 41 w 44"/>
                <a:gd name="T3" fmla="*/ 48 h 83"/>
                <a:gd name="T4" fmla="*/ 0 w 44"/>
                <a:gd name="T5" fmla="*/ 83 h 83"/>
                <a:gd name="T6" fmla="*/ 0 60000 65536"/>
                <a:gd name="T7" fmla="*/ 0 60000 65536"/>
                <a:gd name="T8" fmla="*/ 0 60000 65536"/>
                <a:gd name="T9" fmla="*/ 0 w 44"/>
                <a:gd name="T10" fmla="*/ 0 h 83"/>
                <a:gd name="T11" fmla="*/ 44 w 44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4" h="83">
                  <a:moveTo>
                    <a:pt x="20" y="0"/>
                  </a:moveTo>
                  <a:cubicBezTo>
                    <a:pt x="32" y="17"/>
                    <a:pt x="44" y="34"/>
                    <a:pt x="41" y="48"/>
                  </a:cubicBezTo>
                  <a:cubicBezTo>
                    <a:pt x="38" y="62"/>
                    <a:pt x="8" y="77"/>
                    <a:pt x="0" y="83"/>
                  </a:cubicBezTo>
                </a:path>
              </a:pathLst>
            </a:custGeom>
            <a:noFill/>
            <a:ln w="19050" cmpd="sng">
              <a:solidFill>
                <a:srgbClr val="99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40" tIns="45720" rIns="91440" bIns="45720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5094" name="Freeform 34"/>
            <p:cNvSpPr>
              <a:spLocks/>
            </p:cNvSpPr>
            <p:nvPr/>
          </p:nvSpPr>
          <p:spPr bwMode="auto">
            <a:xfrm>
              <a:off x="842" y="875"/>
              <a:ext cx="42" cy="125"/>
            </a:xfrm>
            <a:custGeom>
              <a:avLst/>
              <a:gdLst>
                <a:gd name="T0" fmla="*/ 42 w 42"/>
                <a:gd name="T1" fmla="*/ 0 h 125"/>
                <a:gd name="T2" fmla="*/ 0 w 42"/>
                <a:gd name="T3" fmla="*/ 55 h 125"/>
                <a:gd name="T4" fmla="*/ 42 w 42"/>
                <a:gd name="T5" fmla="*/ 125 h 125"/>
                <a:gd name="T6" fmla="*/ 0 60000 65536"/>
                <a:gd name="T7" fmla="*/ 0 60000 65536"/>
                <a:gd name="T8" fmla="*/ 0 60000 65536"/>
                <a:gd name="T9" fmla="*/ 0 w 42"/>
                <a:gd name="T10" fmla="*/ 0 h 125"/>
                <a:gd name="T11" fmla="*/ 42 w 42"/>
                <a:gd name="T12" fmla="*/ 125 h 1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" h="125">
                  <a:moveTo>
                    <a:pt x="42" y="0"/>
                  </a:moveTo>
                  <a:cubicBezTo>
                    <a:pt x="21" y="17"/>
                    <a:pt x="0" y="34"/>
                    <a:pt x="0" y="55"/>
                  </a:cubicBezTo>
                  <a:cubicBezTo>
                    <a:pt x="0" y="76"/>
                    <a:pt x="21" y="100"/>
                    <a:pt x="42" y="125"/>
                  </a:cubicBezTo>
                </a:path>
              </a:pathLst>
            </a:custGeom>
            <a:noFill/>
            <a:ln w="19050" cmpd="sng">
              <a:solidFill>
                <a:srgbClr val="99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40" tIns="45720" rIns="91440" bIns="45720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33298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DA8DD-4E37-440C-A674-4E1A14336463}" type="slidenum">
              <a:rPr lang="en-US" altLang="zh-CN">
                <a:solidFill>
                  <a:srgbClr val="000000"/>
                </a:solidFill>
              </a:rPr>
              <a:pPr/>
              <a:t>4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6082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2DD15963-64B9-4C1B-9626-C436104C0602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49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239762" y="663727"/>
          <a:ext cx="3567591" cy="91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r:id="rId3" imgW="3073717" imgH="787717" progId="Equation.3">
                  <p:embed/>
                </p:oleObj>
              </mc:Choice>
              <mc:Fallback>
                <p:oleObj r:id="rId3" imgW="3073717" imgH="787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762" y="663727"/>
                        <a:ext cx="3567591" cy="914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495274" y="1735163"/>
          <a:ext cx="1526016" cy="815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r:id="rId5" imgW="1283574" imgH="686415" progId="Equation.3">
                  <p:embed/>
                </p:oleObj>
              </mc:Choice>
              <mc:Fallback>
                <p:oleObj r:id="rId5" imgW="1283574" imgH="686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274" y="1735163"/>
                        <a:ext cx="1526016" cy="815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560286" y="2716389"/>
          <a:ext cx="3124603" cy="84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r:id="rId7" imgW="2678854" imgH="723903" progId="Equation.3">
                  <p:embed/>
                </p:oleObj>
              </mc:Choice>
              <mc:Fallback>
                <p:oleObj r:id="rId7" imgW="2678854" imgH="7239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286" y="2716389"/>
                        <a:ext cx="3124603" cy="841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Text Box 5"/>
          <p:cNvSpPr txBox="1">
            <a:spLocks noChangeArrowheads="1"/>
          </p:cNvSpPr>
          <p:nvPr/>
        </p:nvSpPr>
        <p:spPr bwMode="auto">
          <a:xfrm>
            <a:off x="954012" y="3613452"/>
            <a:ext cx="7472337" cy="1210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indent="2120900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实际问题中最小值一定存在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且驻点唯一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故此极小值就为最小值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于是</a:t>
            </a:r>
          </a:p>
        </p:txBody>
      </p:sp>
      <p:sp>
        <p:nvSpPr>
          <p:cNvPr id="46087" name="Text Box 6"/>
          <p:cNvSpPr txBox="1">
            <a:spLocks noChangeArrowheads="1"/>
          </p:cNvSpPr>
          <p:nvPr/>
        </p:nvSpPr>
        <p:spPr bwMode="auto">
          <a:xfrm>
            <a:off x="2335389" y="5045227"/>
            <a:ext cx="4384524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m = L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794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 7.02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88" name="Text Box 7"/>
          <p:cNvSpPr txBox="1">
            <a:spLocks noChangeArrowheads="1"/>
          </p:cNvSpPr>
          <p:nvPr/>
        </p:nvSpPr>
        <p:spPr bwMode="auto">
          <a:xfrm>
            <a:off x="936877" y="5780012"/>
            <a:ext cx="6978448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故能通过原木的最大长度为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7.02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米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46089" name="Group 35"/>
          <p:cNvGrpSpPr>
            <a:grpSpLocks/>
          </p:cNvGrpSpPr>
          <p:nvPr/>
        </p:nvGrpSpPr>
        <p:grpSpPr bwMode="auto">
          <a:xfrm>
            <a:off x="5219599" y="0"/>
            <a:ext cx="3924401" cy="2966861"/>
            <a:chOff x="0" y="0"/>
            <a:chExt cx="2472" cy="1869"/>
          </a:xfrm>
        </p:grpSpPr>
        <p:grpSp>
          <p:nvGrpSpPr>
            <p:cNvPr id="46090" name="Group 32"/>
            <p:cNvGrpSpPr>
              <a:grpSpLocks/>
            </p:cNvGrpSpPr>
            <p:nvPr/>
          </p:nvGrpSpPr>
          <p:grpSpPr bwMode="auto">
            <a:xfrm>
              <a:off x="0" y="0"/>
              <a:ext cx="2472" cy="1869"/>
              <a:chOff x="0" y="0"/>
              <a:chExt cx="2472" cy="1869"/>
            </a:xfrm>
          </p:grpSpPr>
          <p:grpSp>
            <p:nvGrpSpPr>
              <p:cNvPr id="46091" name="Group 6"/>
              <p:cNvGrpSpPr>
                <a:grpSpLocks/>
              </p:cNvGrpSpPr>
              <p:nvPr/>
            </p:nvGrpSpPr>
            <p:grpSpPr bwMode="auto">
              <a:xfrm>
                <a:off x="0" y="0"/>
                <a:ext cx="2472" cy="1869"/>
                <a:chOff x="0" y="0"/>
                <a:chExt cx="2472" cy="1869"/>
              </a:xfrm>
            </p:grpSpPr>
            <p:sp>
              <p:nvSpPr>
                <p:cNvPr id="46092" name="Rectangle 7"/>
                <p:cNvSpPr>
                  <a:spLocks noChangeArrowheads="1"/>
                </p:cNvSpPr>
                <p:nvPr/>
              </p:nvSpPr>
              <p:spPr bwMode="auto">
                <a:xfrm>
                  <a:off x="0" y="49"/>
                  <a:ext cx="2472" cy="1820"/>
                </a:xfrm>
                <a:prstGeom prst="rect">
                  <a:avLst/>
                </a:prstGeom>
                <a:solidFill>
                  <a:srgbClr val="FFFFE1"/>
                </a:solidFill>
                <a:ln w="57150" cmpd="thickThin">
                  <a:solidFill>
                    <a:srgbClr val="FF9933"/>
                  </a:solidFill>
                  <a:miter lim="800000"/>
                  <a:headEnd/>
                  <a:tailEnd/>
                </a:ln>
              </p:spPr>
              <p:txBody>
                <a:bodyPr wrap="none" lIns="91440" tIns="45720" rIns="91440" bIns="45720" anchor="ctr"/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093" name="Line 8"/>
                <p:cNvSpPr>
                  <a:spLocks noChangeShapeType="1"/>
                </p:cNvSpPr>
                <p:nvPr/>
              </p:nvSpPr>
              <p:spPr bwMode="auto">
                <a:xfrm>
                  <a:off x="1049" y="1369"/>
                  <a:ext cx="1190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094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388" y="138"/>
                  <a:ext cx="0" cy="1656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095" name="Line 10"/>
                <p:cNvSpPr>
                  <a:spLocks noChangeShapeType="1"/>
                </p:cNvSpPr>
                <p:nvPr/>
              </p:nvSpPr>
              <p:spPr bwMode="auto">
                <a:xfrm>
                  <a:off x="388" y="510"/>
                  <a:ext cx="1159" cy="859"/>
                </a:xfrm>
                <a:prstGeom prst="line">
                  <a:avLst/>
                </a:prstGeom>
                <a:noFill/>
                <a:ln w="28575" cmpd="sng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096" name="Line 11"/>
                <p:cNvSpPr>
                  <a:spLocks noChangeShapeType="1"/>
                </p:cNvSpPr>
                <p:nvPr/>
              </p:nvSpPr>
              <p:spPr bwMode="auto">
                <a:xfrm>
                  <a:off x="1062" y="1009"/>
                  <a:ext cx="1118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097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051" y="169"/>
                  <a:ext cx="0" cy="838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098" name="Line 13"/>
                <p:cNvSpPr>
                  <a:spLocks noChangeShapeType="1"/>
                </p:cNvSpPr>
                <p:nvPr/>
              </p:nvSpPr>
              <p:spPr bwMode="auto">
                <a:xfrm>
                  <a:off x="1051" y="1370"/>
                  <a:ext cx="0" cy="444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099" name="Line 14"/>
                <p:cNvSpPr>
                  <a:spLocks noChangeShapeType="1"/>
                </p:cNvSpPr>
                <p:nvPr/>
              </p:nvSpPr>
              <p:spPr bwMode="auto">
                <a:xfrm>
                  <a:off x="386" y="1369"/>
                  <a:ext cx="714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100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388" y="1601"/>
                  <a:ext cx="218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101" name="Line 16"/>
                <p:cNvSpPr>
                  <a:spLocks noChangeShapeType="1"/>
                </p:cNvSpPr>
                <p:nvPr/>
              </p:nvSpPr>
              <p:spPr bwMode="auto">
                <a:xfrm>
                  <a:off x="844" y="1601"/>
                  <a:ext cx="197" cy="0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10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654" y="1468"/>
                  <a:ext cx="24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46103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1769" y="1000"/>
                  <a:ext cx="0" cy="93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104" name="Line 19"/>
                <p:cNvSpPr>
                  <a:spLocks noChangeShapeType="1"/>
                </p:cNvSpPr>
                <p:nvPr/>
              </p:nvSpPr>
              <p:spPr bwMode="auto">
                <a:xfrm>
                  <a:off x="1769" y="1270"/>
                  <a:ext cx="0" cy="104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105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677" y="1034"/>
                  <a:ext cx="24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46106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54" y="351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46107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202" y="1217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46108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74" y="0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46109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079" y="1116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t</a:t>
                  </a:r>
                </a:p>
              </p:txBody>
            </p:sp>
            <p:sp>
              <p:nvSpPr>
                <p:cNvPr id="46110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29" y="1210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4611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039" y="744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46112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593" y="454"/>
                  <a:ext cx="259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L</a:t>
                  </a:r>
                </a:p>
              </p:txBody>
            </p:sp>
            <p:sp>
              <p:nvSpPr>
                <p:cNvPr id="46113" name="Arc 28"/>
                <p:cNvSpPr>
                  <a:spLocks/>
                </p:cNvSpPr>
                <p:nvPr/>
              </p:nvSpPr>
              <p:spPr bwMode="auto">
                <a:xfrm rot="15150944">
                  <a:off x="1225" y="1215"/>
                  <a:ext cx="136" cy="131"/>
                </a:xfrm>
                <a:custGeom>
                  <a:avLst/>
                  <a:gdLst>
                    <a:gd name="T0" fmla="*/ 0 w 21600"/>
                    <a:gd name="T1" fmla="*/ 0 h 21600"/>
                    <a:gd name="T2" fmla="*/ 1 w 21600"/>
                    <a:gd name="T3" fmla="*/ 1 h 21600"/>
                    <a:gd name="T4" fmla="*/ 0 w 21600"/>
                    <a:gd name="T5" fmla="*/ 1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 wrap="none" lIns="91440" tIns="45720" rIns="91440" bIns="45720" anchor="ctr"/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6114" name="Rectangle 29"/>
                <p:cNvSpPr>
                  <a:spLocks noChangeArrowheads="1"/>
                </p:cNvSpPr>
                <p:nvPr/>
              </p:nvSpPr>
              <p:spPr bwMode="auto">
                <a:xfrm>
                  <a:off x="1420" y="1305"/>
                  <a:ext cx="235" cy="2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1440" tIns="45720" rIns="91440" bIns="45720">
                  <a:spAutoFit/>
                </a:bodyPr>
                <a:lstStyle>
                  <a:lvl1pPr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2339975" indent="-900113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3600450" indent="-720725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5040313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6480175" indent="-719138" defTabSz="287972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69373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73945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78517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8308975" indent="-719138" algn="ctr" defTabSz="287972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413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  <p:sp>
            <p:nvSpPr>
              <p:cNvPr id="46115" name="Line 30"/>
              <p:cNvSpPr>
                <a:spLocks noChangeShapeType="1"/>
              </p:cNvSpPr>
              <p:nvPr/>
            </p:nvSpPr>
            <p:spPr bwMode="auto">
              <a:xfrm flipH="1">
                <a:off x="370" y="1007"/>
                <a:ext cx="680" cy="0"/>
              </a:xfrm>
              <a:prstGeom prst="line">
                <a:avLst/>
              </a:prstGeom>
              <a:noFill/>
              <a:ln w="38100" cap="rnd" cmpd="sng">
                <a:solidFill>
                  <a:srgbClr val="99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46116" name="Line 31"/>
              <p:cNvSpPr>
                <a:spLocks noChangeShapeType="1"/>
              </p:cNvSpPr>
              <p:nvPr/>
            </p:nvSpPr>
            <p:spPr bwMode="auto">
              <a:xfrm>
                <a:off x="1043" y="1014"/>
                <a:ext cx="0" cy="354"/>
              </a:xfrm>
              <a:prstGeom prst="line">
                <a:avLst/>
              </a:prstGeom>
              <a:noFill/>
              <a:ln w="38100" cap="rnd" cmpd="sng">
                <a:solidFill>
                  <a:srgbClr val="99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6117" name="Freeform 33"/>
            <p:cNvSpPr>
              <a:spLocks/>
            </p:cNvSpPr>
            <p:nvPr/>
          </p:nvSpPr>
          <p:spPr bwMode="auto">
            <a:xfrm>
              <a:off x="1182" y="1014"/>
              <a:ext cx="44" cy="83"/>
            </a:xfrm>
            <a:custGeom>
              <a:avLst/>
              <a:gdLst>
                <a:gd name="T0" fmla="*/ 20 w 44"/>
                <a:gd name="T1" fmla="*/ 0 h 83"/>
                <a:gd name="T2" fmla="*/ 41 w 44"/>
                <a:gd name="T3" fmla="*/ 48 h 83"/>
                <a:gd name="T4" fmla="*/ 0 w 44"/>
                <a:gd name="T5" fmla="*/ 83 h 83"/>
                <a:gd name="T6" fmla="*/ 0 60000 65536"/>
                <a:gd name="T7" fmla="*/ 0 60000 65536"/>
                <a:gd name="T8" fmla="*/ 0 60000 65536"/>
                <a:gd name="T9" fmla="*/ 0 w 44"/>
                <a:gd name="T10" fmla="*/ 0 h 83"/>
                <a:gd name="T11" fmla="*/ 44 w 44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4" h="83">
                  <a:moveTo>
                    <a:pt x="20" y="0"/>
                  </a:moveTo>
                  <a:cubicBezTo>
                    <a:pt x="32" y="17"/>
                    <a:pt x="44" y="34"/>
                    <a:pt x="41" y="48"/>
                  </a:cubicBezTo>
                  <a:cubicBezTo>
                    <a:pt x="38" y="62"/>
                    <a:pt x="8" y="77"/>
                    <a:pt x="0" y="83"/>
                  </a:cubicBezTo>
                </a:path>
              </a:pathLst>
            </a:custGeom>
            <a:noFill/>
            <a:ln w="19050" cmpd="sng">
              <a:solidFill>
                <a:srgbClr val="99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40" tIns="45720" rIns="91440" bIns="45720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6118" name="Freeform 34"/>
            <p:cNvSpPr>
              <a:spLocks/>
            </p:cNvSpPr>
            <p:nvPr/>
          </p:nvSpPr>
          <p:spPr bwMode="auto">
            <a:xfrm>
              <a:off x="842" y="875"/>
              <a:ext cx="42" cy="125"/>
            </a:xfrm>
            <a:custGeom>
              <a:avLst/>
              <a:gdLst>
                <a:gd name="T0" fmla="*/ 42 w 42"/>
                <a:gd name="T1" fmla="*/ 0 h 125"/>
                <a:gd name="T2" fmla="*/ 0 w 42"/>
                <a:gd name="T3" fmla="*/ 55 h 125"/>
                <a:gd name="T4" fmla="*/ 42 w 42"/>
                <a:gd name="T5" fmla="*/ 125 h 125"/>
                <a:gd name="T6" fmla="*/ 0 60000 65536"/>
                <a:gd name="T7" fmla="*/ 0 60000 65536"/>
                <a:gd name="T8" fmla="*/ 0 60000 65536"/>
                <a:gd name="T9" fmla="*/ 0 w 42"/>
                <a:gd name="T10" fmla="*/ 0 h 125"/>
                <a:gd name="T11" fmla="*/ 42 w 42"/>
                <a:gd name="T12" fmla="*/ 125 h 1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" h="125">
                  <a:moveTo>
                    <a:pt x="42" y="0"/>
                  </a:moveTo>
                  <a:cubicBezTo>
                    <a:pt x="21" y="17"/>
                    <a:pt x="0" y="34"/>
                    <a:pt x="0" y="55"/>
                  </a:cubicBezTo>
                  <a:cubicBezTo>
                    <a:pt x="0" y="76"/>
                    <a:pt x="21" y="100"/>
                    <a:pt x="42" y="125"/>
                  </a:cubicBezTo>
                </a:path>
              </a:pathLst>
            </a:custGeom>
            <a:noFill/>
            <a:ln w="19050" cmpd="sng">
              <a:solidFill>
                <a:srgbClr val="99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40" tIns="45720" rIns="91440" bIns="45720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73667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build="p" autoUpdateAnimBg="0"/>
      <p:bldP spid="46087" grpId="0" build="p" autoUpdateAnimBg="0" advAuto="0"/>
      <p:bldP spid="46088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4251C-1E6F-4D50-97D0-4ECFB5C89F96}" type="slidenum">
              <a:rPr lang="en-US" altLang="zh-CN">
                <a:solidFill>
                  <a:srgbClr val="000000"/>
                </a:solidFill>
              </a:rPr>
              <a:pPr/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170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C743031E-82C0-4B03-8739-C7E02DED6DD6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5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687413" y="1349627"/>
            <a:ext cx="578958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b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2794" b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费马定理</a:t>
            </a:r>
            <a:r>
              <a:rPr lang="en-US" altLang="zh-CN" sz="2794" b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794" b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极值点的必要条件</a:t>
            </a:r>
            <a:r>
              <a:rPr lang="en-US" altLang="zh-CN" sz="2794" b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1216075" y="2028976"/>
            <a:ext cx="7067651" cy="3575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9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设函数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在区间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(a,b)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内有定义，若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1810" b="1" i="1">
                <a:solidFill>
                  <a:srgbClr val="000000"/>
                </a:solidFill>
              </a:rPr>
              <a:t>∈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(a,b)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y=f(x)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的极值点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且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(x)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可导，则</a:t>
            </a:r>
          </a:p>
          <a:p>
            <a:pPr algn="ctr" eaLnBrk="1" fontAlgn="base" hangingPunct="1">
              <a:lnSpc>
                <a:spcPct val="19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'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=0.</a:t>
            </a:r>
          </a:p>
        </p:txBody>
      </p:sp>
      <p:sp>
        <p:nvSpPr>
          <p:cNvPr id="7173" name="Line 4"/>
          <p:cNvSpPr>
            <a:spLocks noChangeShapeType="1"/>
          </p:cNvSpPr>
          <p:nvPr/>
        </p:nvSpPr>
        <p:spPr bwMode="auto">
          <a:xfrm>
            <a:off x="5731127" y="3778250"/>
            <a:ext cx="1936750" cy="0"/>
          </a:xfrm>
          <a:prstGeom prst="line">
            <a:avLst/>
          </a:prstGeom>
          <a:noFill/>
          <a:ln w="57150" cmpd="sng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03329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2" grpId="0" autoUpdateAnimBg="0"/>
      <p:bldP spid="717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B78E4-E7C8-4683-9F1D-D9F3A74F764B}" type="slidenum">
              <a:rPr lang="en-US" altLang="zh-CN">
                <a:solidFill>
                  <a:srgbClr val="000000"/>
                </a:solidFill>
              </a:rPr>
              <a:pPr/>
              <a:t>5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7106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E423B098-A6F9-4E7F-9AB9-D64B9D11CECD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50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3022802" y="1498802"/>
          <a:ext cx="1841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r:id="rId3" imgW="737237" imgH="229016" progId="Equation.3">
                  <p:embed/>
                </p:oleObj>
              </mc:Choice>
              <mc:Fallback>
                <p:oleObj r:id="rId3" imgW="737237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802" y="1498802"/>
                        <a:ext cx="1841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617107" y="2670024"/>
          <a:ext cx="37147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r:id="rId5" imgW="1485572" imgH="431930" progId="Equation.3">
                  <p:embed/>
                </p:oleObj>
              </mc:Choice>
              <mc:Fallback>
                <p:oleObj r:id="rId5" imgW="1485572" imgH="4319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107" y="2670024"/>
                        <a:ext cx="37147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 Box 7"/>
          <p:cNvSpPr txBox="1">
            <a:spLocks noChangeArrowheads="1"/>
          </p:cNvSpPr>
          <p:nvPr/>
        </p:nvSpPr>
        <p:spPr bwMode="auto">
          <a:xfrm>
            <a:off x="358826" y="982738"/>
            <a:ext cx="8538230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实际中在测量某个值时，共进行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次试验，得到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个值</a:t>
            </a:r>
          </a:p>
        </p:txBody>
      </p:sp>
      <p:sp>
        <p:nvSpPr>
          <p:cNvPr id="47110" name="Text Box 8"/>
          <p:cNvSpPr txBox="1">
            <a:spLocks noChangeArrowheads="1"/>
          </p:cNvSpPr>
          <p:nvPr/>
        </p:nvSpPr>
        <p:spPr bwMode="auto">
          <a:xfrm>
            <a:off x="414262" y="2049639"/>
            <a:ext cx="8409214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用哪个值作为测定量的实际值呢？即寻找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，使得</a:t>
            </a:r>
          </a:p>
        </p:txBody>
      </p:sp>
      <p:sp>
        <p:nvSpPr>
          <p:cNvPr id="47111" name="Text Box 10"/>
          <p:cNvSpPr txBox="1">
            <a:spLocks noChangeArrowheads="1"/>
          </p:cNvSpPr>
          <p:nvPr/>
        </p:nvSpPr>
        <p:spPr bwMode="auto">
          <a:xfrm>
            <a:off x="6605512" y="273151"/>
            <a:ext cx="1987651" cy="52232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99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小二乘法</a:t>
            </a:r>
          </a:p>
        </p:txBody>
      </p:sp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4332111" y="5221111"/>
          <a:ext cx="3778754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r:id="rId7" imgW="1510961" imgH="393846" progId="Equation.3">
                  <p:embed/>
                </p:oleObj>
              </mc:Choice>
              <mc:Fallback>
                <p:oleObj r:id="rId7" imgW="1510961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111" y="5221111"/>
                        <a:ext cx="3778754" cy="98425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482802" y="3760611"/>
          <a:ext cx="7112000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r:id="rId9" imgW="2843883" imgH="901626" progId="Equation.3">
                  <p:embed/>
                </p:oleObj>
              </mc:Choice>
              <mc:Fallback>
                <p:oleObj r:id="rId9" imgW="2843883" imgH="9016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02" y="3760611"/>
                        <a:ext cx="7112000" cy="225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81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 build="p" autoUpdateAnimBg="0"/>
      <p:bldP spid="47110" grpId="0" build="p" autoUpdateAnimBg="0"/>
      <p:bldP spid="47111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3A3D0D-FC97-4E8F-9021-8476F86D225E}" type="slidenum">
              <a:rPr lang="en-US" altLang="zh-CN">
                <a:solidFill>
                  <a:srgbClr val="000000"/>
                </a:solidFill>
              </a:rPr>
              <a:pPr/>
              <a:t>5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8130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B38F0EBE-0144-4F9C-8051-00C27EA197EB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51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2553608" y="1289151"/>
          <a:ext cx="3772202" cy="9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r:id="rId3" imgW="1510961" imgH="393846" progId="Equation.3">
                  <p:embed/>
                </p:oleObj>
              </mc:Choice>
              <mc:Fallback>
                <p:oleObj r:id="rId3" imgW="1510961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608" y="1289151"/>
                        <a:ext cx="3772202" cy="9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Text Box 7"/>
          <p:cNvSpPr txBox="1">
            <a:spLocks noChangeArrowheads="1"/>
          </p:cNvSpPr>
          <p:nvPr/>
        </p:nvSpPr>
        <p:spPr bwMode="auto">
          <a:xfrm>
            <a:off x="6605512" y="262064"/>
            <a:ext cx="1987651" cy="52232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99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小二乘法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531762"/>
              </p:ext>
            </p:extLst>
          </p:nvPr>
        </p:nvGraphicFramePr>
        <p:xfrm>
          <a:off x="913597" y="2812647"/>
          <a:ext cx="457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r:id="rId5" imgW="1829117" imgH="228917" progId="Equation.3">
                  <p:embed/>
                </p:oleObj>
              </mc:Choice>
              <mc:Fallback>
                <p:oleObj r:id="rId5" imgW="18291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597" y="2812647"/>
                        <a:ext cx="4572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580645"/>
              </p:ext>
            </p:extLst>
          </p:nvPr>
        </p:nvGraphicFramePr>
        <p:xfrm>
          <a:off x="913597" y="3553970"/>
          <a:ext cx="5960937" cy="107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r:id="rId7" imgW="2386881" imgH="431930" progId="Equation.3">
                  <p:embed/>
                </p:oleObj>
              </mc:Choice>
              <mc:Fallback>
                <p:oleObj r:id="rId7" imgW="2386881" imgH="4319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597" y="3553970"/>
                        <a:ext cx="5960937" cy="1077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2053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r>
              <a:rPr lang="en-US" altLang="zh-CN" dirty="0" smtClean="0"/>
              <a:t>P206</a:t>
            </a:r>
          </a:p>
          <a:p>
            <a:r>
              <a:rPr lang="en-US" altLang="zh-CN" dirty="0" smtClean="0"/>
              <a:t>1.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smtClean="0"/>
              <a:t>2.</a:t>
            </a:r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E3632-AE99-4DBE-BC8D-80D58F79CA8C}" type="slidenum">
              <a:rPr lang="en-US" altLang="zh-CN" smtClean="0">
                <a:solidFill>
                  <a:srgbClr val="000000"/>
                </a:solidFill>
              </a:rPr>
              <a:pPr/>
              <a:t>5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1677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03B34-41E9-4D77-A651-683040F88998}" type="slidenum">
              <a:rPr lang="en-US" altLang="zh-CN">
                <a:solidFill>
                  <a:srgbClr val="000000"/>
                </a:solidFill>
              </a:rPr>
              <a:pPr/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194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CF390EB8-3BF1-470A-90DB-DBE6A5394224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6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1752802" y="533199"/>
            <a:ext cx="4495397" cy="3201206"/>
          </a:xfrm>
          <a:prstGeom prst="rect">
            <a:avLst/>
          </a:prstGeom>
          <a:solidFill>
            <a:srgbClr val="CCFFFF"/>
          </a:solidFill>
          <a:ln w="9525" cmpd="sng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40" tIns="45720" rIns="91440" bIns="45720" anchor="ctr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grpSp>
        <p:nvGrpSpPr>
          <p:cNvPr id="8196" name="Group 3"/>
          <p:cNvGrpSpPr>
            <a:grpSpLocks/>
          </p:cNvGrpSpPr>
          <p:nvPr/>
        </p:nvGrpSpPr>
        <p:grpSpPr bwMode="auto">
          <a:xfrm>
            <a:off x="2230564" y="697492"/>
            <a:ext cx="3630309" cy="2872619"/>
            <a:chOff x="0" y="0"/>
            <a:chExt cx="2287" cy="1810"/>
          </a:xfrm>
        </p:grpSpPr>
        <p:sp>
          <p:nvSpPr>
            <p:cNvPr id="8197" name="Rectangle 4"/>
            <p:cNvSpPr>
              <a:spLocks noChangeArrowheads="1"/>
            </p:cNvSpPr>
            <p:nvPr/>
          </p:nvSpPr>
          <p:spPr bwMode="auto">
            <a:xfrm>
              <a:off x="48" y="379"/>
              <a:ext cx="218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207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</a:t>
              </a:r>
              <a:endPara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198" name="Rectangle 5"/>
            <p:cNvSpPr>
              <a:spLocks noChangeArrowheads="1"/>
            </p:cNvSpPr>
            <p:nvPr/>
          </p:nvSpPr>
          <p:spPr bwMode="auto">
            <a:xfrm>
              <a:off x="666" y="379"/>
              <a:ext cx="630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207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  <a:endPara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199" name="Rectangle 6"/>
            <p:cNvSpPr>
              <a:spLocks noChangeArrowheads="1"/>
            </p:cNvSpPr>
            <p:nvPr/>
          </p:nvSpPr>
          <p:spPr bwMode="auto">
            <a:xfrm>
              <a:off x="0" y="489"/>
              <a:ext cx="679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207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  </a:t>
              </a:r>
              <a:endPara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00" name="Rectangle 7"/>
            <p:cNvSpPr>
              <a:spLocks noChangeArrowheads="1"/>
            </p:cNvSpPr>
            <p:nvPr/>
          </p:nvSpPr>
          <p:spPr bwMode="auto">
            <a:xfrm>
              <a:off x="0" y="599"/>
              <a:ext cx="436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207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</a:t>
              </a:r>
              <a:endPara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01" name="Rectangle 8"/>
            <p:cNvSpPr>
              <a:spLocks noChangeArrowheads="1"/>
            </p:cNvSpPr>
            <p:nvPr/>
          </p:nvSpPr>
          <p:spPr bwMode="auto">
            <a:xfrm>
              <a:off x="1056" y="599"/>
              <a:ext cx="170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207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</a:t>
              </a:r>
              <a:endPara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02" name="Rectangle 9"/>
            <p:cNvSpPr>
              <a:spLocks noChangeArrowheads="1"/>
            </p:cNvSpPr>
            <p:nvPr/>
          </p:nvSpPr>
          <p:spPr bwMode="auto">
            <a:xfrm>
              <a:off x="1633" y="1170"/>
              <a:ext cx="654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207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 </a:t>
              </a:r>
              <a:endPara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03" name="Freeform 10"/>
            <p:cNvSpPr>
              <a:spLocks/>
            </p:cNvSpPr>
            <p:nvPr/>
          </p:nvSpPr>
          <p:spPr bwMode="auto">
            <a:xfrm>
              <a:off x="204" y="364"/>
              <a:ext cx="1671" cy="1245"/>
            </a:xfrm>
            <a:custGeom>
              <a:avLst/>
              <a:gdLst>
                <a:gd name="T0" fmla="*/ 5 w 2016"/>
                <a:gd name="T1" fmla="*/ 1230 h 1392"/>
                <a:gd name="T2" fmla="*/ 14 w 2016"/>
                <a:gd name="T3" fmla="*/ 1191 h 1392"/>
                <a:gd name="T4" fmla="*/ 27 w 2016"/>
                <a:gd name="T5" fmla="*/ 1146 h 1392"/>
                <a:gd name="T6" fmla="*/ 40 w 2016"/>
                <a:gd name="T7" fmla="*/ 1090 h 1392"/>
                <a:gd name="T8" fmla="*/ 62 w 2016"/>
                <a:gd name="T9" fmla="*/ 997 h 1392"/>
                <a:gd name="T10" fmla="*/ 95 w 2016"/>
                <a:gd name="T11" fmla="*/ 860 h 1392"/>
                <a:gd name="T12" fmla="*/ 133 w 2016"/>
                <a:gd name="T13" fmla="*/ 719 h 1392"/>
                <a:gd name="T14" fmla="*/ 172 w 2016"/>
                <a:gd name="T15" fmla="*/ 589 h 1392"/>
                <a:gd name="T16" fmla="*/ 202 w 2016"/>
                <a:gd name="T17" fmla="*/ 504 h 1392"/>
                <a:gd name="T18" fmla="*/ 223 w 2016"/>
                <a:gd name="T19" fmla="*/ 455 h 1392"/>
                <a:gd name="T20" fmla="*/ 242 w 2016"/>
                <a:gd name="T21" fmla="*/ 416 h 1392"/>
                <a:gd name="T22" fmla="*/ 261 w 2016"/>
                <a:gd name="T23" fmla="*/ 388 h 1392"/>
                <a:gd name="T24" fmla="*/ 280 w 2016"/>
                <a:gd name="T25" fmla="*/ 371 h 1392"/>
                <a:gd name="T26" fmla="*/ 299 w 2016"/>
                <a:gd name="T27" fmla="*/ 368 h 1392"/>
                <a:gd name="T28" fmla="*/ 318 w 2016"/>
                <a:gd name="T29" fmla="*/ 375 h 1392"/>
                <a:gd name="T30" fmla="*/ 337 w 2016"/>
                <a:gd name="T31" fmla="*/ 390 h 1392"/>
                <a:gd name="T32" fmla="*/ 356 w 2016"/>
                <a:gd name="T33" fmla="*/ 414 h 1392"/>
                <a:gd name="T34" fmla="*/ 386 w 2016"/>
                <a:gd name="T35" fmla="*/ 461 h 1392"/>
                <a:gd name="T36" fmla="*/ 426 w 2016"/>
                <a:gd name="T37" fmla="*/ 536 h 1392"/>
                <a:gd name="T38" fmla="*/ 469 w 2016"/>
                <a:gd name="T39" fmla="*/ 610 h 1392"/>
                <a:gd name="T40" fmla="*/ 512 w 2016"/>
                <a:gd name="T41" fmla="*/ 673 h 1392"/>
                <a:gd name="T42" fmla="*/ 535 w 2016"/>
                <a:gd name="T43" fmla="*/ 698 h 1392"/>
                <a:gd name="T44" fmla="*/ 557 w 2016"/>
                <a:gd name="T45" fmla="*/ 713 h 1392"/>
                <a:gd name="T46" fmla="*/ 581 w 2016"/>
                <a:gd name="T47" fmla="*/ 718 h 1392"/>
                <a:gd name="T48" fmla="*/ 605 w 2016"/>
                <a:gd name="T49" fmla="*/ 713 h 1392"/>
                <a:gd name="T50" fmla="*/ 630 w 2016"/>
                <a:gd name="T51" fmla="*/ 694 h 1392"/>
                <a:gd name="T52" fmla="*/ 656 w 2016"/>
                <a:gd name="T53" fmla="*/ 663 h 1392"/>
                <a:gd name="T54" fmla="*/ 681 w 2016"/>
                <a:gd name="T55" fmla="*/ 620 h 1392"/>
                <a:gd name="T56" fmla="*/ 708 w 2016"/>
                <a:gd name="T57" fmla="*/ 570 h 1392"/>
                <a:gd name="T58" fmla="*/ 764 w 2016"/>
                <a:gd name="T59" fmla="*/ 452 h 1392"/>
                <a:gd name="T60" fmla="*/ 821 w 2016"/>
                <a:gd name="T61" fmla="*/ 321 h 1392"/>
                <a:gd name="T62" fmla="*/ 879 w 2016"/>
                <a:gd name="T63" fmla="*/ 196 h 1392"/>
                <a:gd name="T64" fmla="*/ 907 w 2016"/>
                <a:gd name="T65" fmla="*/ 140 h 1392"/>
                <a:gd name="T66" fmla="*/ 936 w 2016"/>
                <a:gd name="T67" fmla="*/ 89 h 1392"/>
                <a:gd name="T68" fmla="*/ 963 w 2016"/>
                <a:gd name="T69" fmla="*/ 48 h 1392"/>
                <a:gd name="T70" fmla="*/ 990 w 2016"/>
                <a:gd name="T71" fmla="*/ 19 h 1392"/>
                <a:gd name="T72" fmla="*/ 1017 w 2016"/>
                <a:gd name="T73" fmla="*/ 2 h 1392"/>
                <a:gd name="T74" fmla="*/ 1043 w 2016"/>
                <a:gd name="T75" fmla="*/ 0 h 1392"/>
                <a:gd name="T76" fmla="*/ 1068 w 2016"/>
                <a:gd name="T77" fmla="*/ 13 h 1392"/>
                <a:gd name="T78" fmla="*/ 1092 w 2016"/>
                <a:gd name="T79" fmla="*/ 43 h 1392"/>
                <a:gd name="T80" fmla="*/ 1117 w 2016"/>
                <a:gd name="T81" fmla="*/ 84 h 1392"/>
                <a:gd name="T82" fmla="*/ 1141 w 2016"/>
                <a:gd name="T83" fmla="*/ 138 h 1392"/>
                <a:gd name="T84" fmla="*/ 1165 w 2016"/>
                <a:gd name="T85" fmla="*/ 201 h 1392"/>
                <a:gd name="T86" fmla="*/ 1189 w 2016"/>
                <a:gd name="T87" fmla="*/ 270 h 1392"/>
                <a:gd name="T88" fmla="*/ 1237 w 2016"/>
                <a:gd name="T89" fmla="*/ 420 h 1392"/>
                <a:gd name="T90" fmla="*/ 1281 w 2016"/>
                <a:gd name="T91" fmla="*/ 575 h 1392"/>
                <a:gd name="T92" fmla="*/ 1315 w 2016"/>
                <a:gd name="T93" fmla="*/ 683 h 1392"/>
                <a:gd name="T94" fmla="*/ 1337 w 2016"/>
                <a:gd name="T95" fmla="*/ 747 h 1392"/>
                <a:gd name="T96" fmla="*/ 1358 w 2016"/>
                <a:gd name="T97" fmla="*/ 804 h 1392"/>
                <a:gd name="T98" fmla="*/ 1378 w 2016"/>
                <a:gd name="T99" fmla="*/ 848 h 1392"/>
                <a:gd name="T100" fmla="*/ 1399 w 2016"/>
                <a:gd name="T101" fmla="*/ 883 h 1392"/>
                <a:gd name="T102" fmla="*/ 1418 w 2016"/>
                <a:gd name="T103" fmla="*/ 902 h 1392"/>
                <a:gd name="T104" fmla="*/ 1439 w 2016"/>
                <a:gd name="T105" fmla="*/ 909 h 1392"/>
                <a:gd name="T106" fmla="*/ 1458 w 2016"/>
                <a:gd name="T107" fmla="*/ 909 h 1392"/>
                <a:gd name="T108" fmla="*/ 1477 w 2016"/>
                <a:gd name="T109" fmla="*/ 902 h 1392"/>
                <a:gd name="T110" fmla="*/ 1505 w 2016"/>
                <a:gd name="T111" fmla="*/ 877 h 1392"/>
                <a:gd name="T112" fmla="*/ 1543 w 2016"/>
                <a:gd name="T113" fmla="*/ 827 h 1392"/>
                <a:gd name="T114" fmla="*/ 1576 w 2016"/>
                <a:gd name="T115" fmla="*/ 767 h 1392"/>
                <a:gd name="T116" fmla="*/ 1607 w 2016"/>
                <a:gd name="T117" fmla="*/ 702 h 1392"/>
                <a:gd name="T118" fmla="*/ 1636 w 2016"/>
                <a:gd name="T119" fmla="*/ 644 h 1392"/>
                <a:gd name="T120" fmla="*/ 1660 w 2016"/>
                <a:gd name="T121" fmla="*/ 599 h 139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016"/>
                <a:gd name="T184" fmla="*/ 0 h 1392"/>
                <a:gd name="T185" fmla="*/ 2016 w 2016"/>
                <a:gd name="T186" fmla="*/ 1392 h 1392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016" h="1392">
                  <a:moveTo>
                    <a:pt x="0" y="1392"/>
                  </a:moveTo>
                  <a:lnTo>
                    <a:pt x="6" y="1375"/>
                  </a:lnTo>
                  <a:lnTo>
                    <a:pt x="11" y="1355"/>
                  </a:lnTo>
                  <a:lnTo>
                    <a:pt x="17" y="1332"/>
                  </a:lnTo>
                  <a:lnTo>
                    <a:pt x="25" y="1307"/>
                  </a:lnTo>
                  <a:lnTo>
                    <a:pt x="32" y="1281"/>
                  </a:lnTo>
                  <a:lnTo>
                    <a:pt x="40" y="1252"/>
                  </a:lnTo>
                  <a:lnTo>
                    <a:pt x="48" y="1219"/>
                  </a:lnTo>
                  <a:lnTo>
                    <a:pt x="57" y="1186"/>
                  </a:lnTo>
                  <a:lnTo>
                    <a:pt x="75" y="1115"/>
                  </a:lnTo>
                  <a:lnTo>
                    <a:pt x="96" y="1041"/>
                  </a:lnTo>
                  <a:lnTo>
                    <a:pt x="115" y="962"/>
                  </a:lnTo>
                  <a:lnTo>
                    <a:pt x="138" y="883"/>
                  </a:lnTo>
                  <a:lnTo>
                    <a:pt x="161" y="804"/>
                  </a:lnTo>
                  <a:lnTo>
                    <a:pt x="184" y="730"/>
                  </a:lnTo>
                  <a:lnTo>
                    <a:pt x="207" y="659"/>
                  </a:lnTo>
                  <a:lnTo>
                    <a:pt x="232" y="593"/>
                  </a:lnTo>
                  <a:lnTo>
                    <a:pt x="244" y="563"/>
                  </a:lnTo>
                  <a:lnTo>
                    <a:pt x="255" y="534"/>
                  </a:lnTo>
                  <a:lnTo>
                    <a:pt x="269" y="509"/>
                  </a:lnTo>
                  <a:lnTo>
                    <a:pt x="280" y="486"/>
                  </a:lnTo>
                  <a:lnTo>
                    <a:pt x="292" y="465"/>
                  </a:lnTo>
                  <a:lnTo>
                    <a:pt x="303" y="447"/>
                  </a:lnTo>
                  <a:lnTo>
                    <a:pt x="315" y="434"/>
                  </a:lnTo>
                  <a:lnTo>
                    <a:pt x="326" y="422"/>
                  </a:lnTo>
                  <a:lnTo>
                    <a:pt x="338" y="415"/>
                  </a:lnTo>
                  <a:lnTo>
                    <a:pt x="349" y="411"/>
                  </a:lnTo>
                  <a:lnTo>
                    <a:pt x="361" y="411"/>
                  </a:lnTo>
                  <a:lnTo>
                    <a:pt x="372" y="413"/>
                  </a:lnTo>
                  <a:lnTo>
                    <a:pt x="384" y="419"/>
                  </a:lnTo>
                  <a:lnTo>
                    <a:pt x="395" y="426"/>
                  </a:lnTo>
                  <a:lnTo>
                    <a:pt x="407" y="436"/>
                  </a:lnTo>
                  <a:lnTo>
                    <a:pt x="418" y="449"/>
                  </a:lnTo>
                  <a:lnTo>
                    <a:pt x="430" y="463"/>
                  </a:lnTo>
                  <a:lnTo>
                    <a:pt x="441" y="478"/>
                  </a:lnTo>
                  <a:lnTo>
                    <a:pt x="466" y="515"/>
                  </a:lnTo>
                  <a:lnTo>
                    <a:pt x="489" y="555"/>
                  </a:lnTo>
                  <a:lnTo>
                    <a:pt x="514" y="599"/>
                  </a:lnTo>
                  <a:lnTo>
                    <a:pt x="539" y="641"/>
                  </a:lnTo>
                  <a:lnTo>
                    <a:pt x="566" y="682"/>
                  </a:lnTo>
                  <a:lnTo>
                    <a:pt x="591" y="720"/>
                  </a:lnTo>
                  <a:lnTo>
                    <a:pt x="618" y="753"/>
                  </a:lnTo>
                  <a:lnTo>
                    <a:pt x="632" y="768"/>
                  </a:lnTo>
                  <a:lnTo>
                    <a:pt x="645" y="780"/>
                  </a:lnTo>
                  <a:lnTo>
                    <a:pt x="658" y="789"/>
                  </a:lnTo>
                  <a:lnTo>
                    <a:pt x="672" y="797"/>
                  </a:lnTo>
                  <a:lnTo>
                    <a:pt x="687" y="801"/>
                  </a:lnTo>
                  <a:lnTo>
                    <a:pt x="701" y="803"/>
                  </a:lnTo>
                  <a:lnTo>
                    <a:pt x="714" y="801"/>
                  </a:lnTo>
                  <a:lnTo>
                    <a:pt x="730" y="797"/>
                  </a:lnTo>
                  <a:lnTo>
                    <a:pt x="745" y="789"/>
                  </a:lnTo>
                  <a:lnTo>
                    <a:pt x="760" y="776"/>
                  </a:lnTo>
                  <a:lnTo>
                    <a:pt x="776" y="760"/>
                  </a:lnTo>
                  <a:lnTo>
                    <a:pt x="791" y="741"/>
                  </a:lnTo>
                  <a:lnTo>
                    <a:pt x="806" y="718"/>
                  </a:lnTo>
                  <a:lnTo>
                    <a:pt x="822" y="693"/>
                  </a:lnTo>
                  <a:lnTo>
                    <a:pt x="839" y="666"/>
                  </a:lnTo>
                  <a:lnTo>
                    <a:pt x="854" y="637"/>
                  </a:lnTo>
                  <a:lnTo>
                    <a:pt x="889" y="574"/>
                  </a:lnTo>
                  <a:lnTo>
                    <a:pt x="922" y="505"/>
                  </a:lnTo>
                  <a:lnTo>
                    <a:pt x="956" y="432"/>
                  </a:lnTo>
                  <a:lnTo>
                    <a:pt x="991" y="359"/>
                  </a:lnTo>
                  <a:lnTo>
                    <a:pt x="1025" y="286"/>
                  </a:lnTo>
                  <a:lnTo>
                    <a:pt x="1060" y="219"/>
                  </a:lnTo>
                  <a:lnTo>
                    <a:pt x="1077" y="186"/>
                  </a:lnTo>
                  <a:lnTo>
                    <a:pt x="1094" y="156"/>
                  </a:lnTo>
                  <a:lnTo>
                    <a:pt x="1112" y="127"/>
                  </a:lnTo>
                  <a:lnTo>
                    <a:pt x="1129" y="100"/>
                  </a:lnTo>
                  <a:lnTo>
                    <a:pt x="1146" y="77"/>
                  </a:lnTo>
                  <a:lnTo>
                    <a:pt x="1162" y="54"/>
                  </a:lnTo>
                  <a:lnTo>
                    <a:pt x="1179" y="37"/>
                  </a:lnTo>
                  <a:lnTo>
                    <a:pt x="1194" y="21"/>
                  </a:lnTo>
                  <a:lnTo>
                    <a:pt x="1212" y="10"/>
                  </a:lnTo>
                  <a:lnTo>
                    <a:pt x="1227" y="2"/>
                  </a:lnTo>
                  <a:lnTo>
                    <a:pt x="1242" y="0"/>
                  </a:lnTo>
                  <a:lnTo>
                    <a:pt x="1258" y="0"/>
                  </a:lnTo>
                  <a:lnTo>
                    <a:pt x="1273" y="6"/>
                  </a:lnTo>
                  <a:lnTo>
                    <a:pt x="1288" y="15"/>
                  </a:lnTo>
                  <a:lnTo>
                    <a:pt x="1304" y="29"/>
                  </a:lnTo>
                  <a:lnTo>
                    <a:pt x="1317" y="48"/>
                  </a:lnTo>
                  <a:lnTo>
                    <a:pt x="1333" y="69"/>
                  </a:lnTo>
                  <a:lnTo>
                    <a:pt x="1348" y="94"/>
                  </a:lnTo>
                  <a:lnTo>
                    <a:pt x="1361" y="123"/>
                  </a:lnTo>
                  <a:lnTo>
                    <a:pt x="1377" y="154"/>
                  </a:lnTo>
                  <a:lnTo>
                    <a:pt x="1392" y="188"/>
                  </a:lnTo>
                  <a:lnTo>
                    <a:pt x="1405" y="225"/>
                  </a:lnTo>
                  <a:lnTo>
                    <a:pt x="1421" y="261"/>
                  </a:lnTo>
                  <a:lnTo>
                    <a:pt x="1434" y="302"/>
                  </a:lnTo>
                  <a:lnTo>
                    <a:pt x="1463" y="384"/>
                  </a:lnTo>
                  <a:lnTo>
                    <a:pt x="1492" y="470"/>
                  </a:lnTo>
                  <a:lnTo>
                    <a:pt x="1519" y="557"/>
                  </a:lnTo>
                  <a:lnTo>
                    <a:pt x="1546" y="643"/>
                  </a:lnTo>
                  <a:lnTo>
                    <a:pt x="1573" y="726"/>
                  </a:lnTo>
                  <a:lnTo>
                    <a:pt x="1586" y="764"/>
                  </a:lnTo>
                  <a:lnTo>
                    <a:pt x="1599" y="801"/>
                  </a:lnTo>
                  <a:lnTo>
                    <a:pt x="1613" y="835"/>
                  </a:lnTo>
                  <a:lnTo>
                    <a:pt x="1624" y="868"/>
                  </a:lnTo>
                  <a:lnTo>
                    <a:pt x="1638" y="899"/>
                  </a:lnTo>
                  <a:lnTo>
                    <a:pt x="1651" y="925"/>
                  </a:lnTo>
                  <a:lnTo>
                    <a:pt x="1663" y="948"/>
                  </a:lnTo>
                  <a:lnTo>
                    <a:pt x="1674" y="970"/>
                  </a:lnTo>
                  <a:lnTo>
                    <a:pt x="1688" y="987"/>
                  </a:lnTo>
                  <a:lnTo>
                    <a:pt x="1699" y="998"/>
                  </a:lnTo>
                  <a:lnTo>
                    <a:pt x="1711" y="1008"/>
                  </a:lnTo>
                  <a:lnTo>
                    <a:pt x="1722" y="1014"/>
                  </a:lnTo>
                  <a:lnTo>
                    <a:pt x="1736" y="1016"/>
                  </a:lnTo>
                  <a:lnTo>
                    <a:pt x="1747" y="1018"/>
                  </a:lnTo>
                  <a:lnTo>
                    <a:pt x="1759" y="1016"/>
                  </a:lnTo>
                  <a:lnTo>
                    <a:pt x="1770" y="1012"/>
                  </a:lnTo>
                  <a:lnTo>
                    <a:pt x="1782" y="1008"/>
                  </a:lnTo>
                  <a:lnTo>
                    <a:pt x="1793" y="1000"/>
                  </a:lnTo>
                  <a:lnTo>
                    <a:pt x="1816" y="981"/>
                  </a:lnTo>
                  <a:lnTo>
                    <a:pt x="1838" y="954"/>
                  </a:lnTo>
                  <a:lnTo>
                    <a:pt x="1861" y="925"/>
                  </a:lnTo>
                  <a:lnTo>
                    <a:pt x="1882" y="893"/>
                  </a:lnTo>
                  <a:lnTo>
                    <a:pt x="1901" y="858"/>
                  </a:lnTo>
                  <a:lnTo>
                    <a:pt x="1920" y="822"/>
                  </a:lnTo>
                  <a:lnTo>
                    <a:pt x="1939" y="785"/>
                  </a:lnTo>
                  <a:lnTo>
                    <a:pt x="1957" y="753"/>
                  </a:lnTo>
                  <a:lnTo>
                    <a:pt x="1974" y="720"/>
                  </a:lnTo>
                  <a:lnTo>
                    <a:pt x="1989" y="693"/>
                  </a:lnTo>
                  <a:lnTo>
                    <a:pt x="2003" y="670"/>
                  </a:lnTo>
                  <a:lnTo>
                    <a:pt x="2016" y="653"/>
                  </a:lnTo>
                </a:path>
              </a:pathLst>
            </a:custGeom>
            <a:noFill/>
            <a:ln w="9525" cmpd="sng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40" tIns="45720" rIns="91440" bIns="45720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8204" name="Line 11"/>
            <p:cNvSpPr>
              <a:spLocks noChangeShapeType="1"/>
            </p:cNvSpPr>
            <p:nvPr/>
          </p:nvSpPr>
          <p:spPr bwMode="auto">
            <a:xfrm>
              <a:off x="15" y="1178"/>
              <a:ext cx="2141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8205" name="Line 12"/>
            <p:cNvSpPr>
              <a:spLocks noChangeShapeType="1"/>
            </p:cNvSpPr>
            <p:nvPr/>
          </p:nvSpPr>
          <p:spPr bwMode="auto">
            <a:xfrm flipV="1">
              <a:off x="781" y="103"/>
              <a:ext cx="0" cy="1707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8206" name="Line 13"/>
            <p:cNvSpPr>
              <a:spLocks noChangeShapeType="1"/>
            </p:cNvSpPr>
            <p:nvPr/>
          </p:nvSpPr>
          <p:spPr bwMode="auto">
            <a:xfrm>
              <a:off x="533" y="352"/>
              <a:ext cx="1242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8207" name="Line 14"/>
            <p:cNvSpPr>
              <a:spLocks noChangeShapeType="1"/>
            </p:cNvSpPr>
            <p:nvPr/>
          </p:nvSpPr>
          <p:spPr bwMode="auto">
            <a:xfrm>
              <a:off x="1226" y="351"/>
              <a:ext cx="0" cy="837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8208" name="Line 15"/>
            <p:cNvSpPr>
              <a:spLocks noChangeShapeType="1"/>
            </p:cNvSpPr>
            <p:nvPr/>
          </p:nvSpPr>
          <p:spPr bwMode="auto">
            <a:xfrm>
              <a:off x="191" y="1178"/>
              <a:ext cx="0" cy="465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8209" name="Text Box 16"/>
            <p:cNvSpPr txBox="1">
              <a:spLocks noChangeArrowheads="1"/>
            </p:cNvSpPr>
            <p:nvPr/>
          </p:nvSpPr>
          <p:spPr bwMode="auto">
            <a:xfrm>
              <a:off x="1981" y="1128"/>
              <a:ext cx="30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8210" name="Text Box 17"/>
            <p:cNvSpPr txBox="1">
              <a:spLocks noChangeArrowheads="1"/>
            </p:cNvSpPr>
            <p:nvPr/>
          </p:nvSpPr>
          <p:spPr bwMode="auto">
            <a:xfrm>
              <a:off x="533" y="0"/>
              <a:ext cx="30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8211" name="Text Box 18"/>
            <p:cNvSpPr txBox="1">
              <a:spLocks noChangeArrowheads="1"/>
            </p:cNvSpPr>
            <p:nvPr/>
          </p:nvSpPr>
          <p:spPr bwMode="auto">
            <a:xfrm>
              <a:off x="523" y="1149"/>
              <a:ext cx="30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8212" name="Text Box 19"/>
            <p:cNvSpPr txBox="1">
              <a:spLocks noChangeArrowheads="1"/>
            </p:cNvSpPr>
            <p:nvPr/>
          </p:nvSpPr>
          <p:spPr bwMode="auto">
            <a:xfrm>
              <a:off x="5" y="1098"/>
              <a:ext cx="30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213" name="Rectangle 20"/>
            <p:cNvSpPr>
              <a:spLocks noChangeArrowheads="1"/>
            </p:cNvSpPr>
            <p:nvPr/>
          </p:nvSpPr>
          <p:spPr bwMode="auto">
            <a:xfrm>
              <a:off x="1080" y="1135"/>
              <a:ext cx="279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13" b="1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13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214" name="Rectangle 21"/>
            <p:cNvSpPr>
              <a:spLocks noChangeArrowheads="1"/>
            </p:cNvSpPr>
            <p:nvPr/>
          </p:nvSpPr>
          <p:spPr bwMode="auto">
            <a:xfrm>
              <a:off x="1504" y="424"/>
              <a:ext cx="65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=f </a:t>
              </a:r>
              <a:r>
                <a:rPr lang="en-US" altLang="zh-CN" sz="2413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13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8215" name="Line 22"/>
            <p:cNvSpPr>
              <a:spLocks noChangeShapeType="1"/>
            </p:cNvSpPr>
            <p:nvPr/>
          </p:nvSpPr>
          <p:spPr bwMode="auto">
            <a:xfrm>
              <a:off x="1877" y="971"/>
              <a:ext cx="0" cy="206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8216" name="Text Box 23"/>
            <p:cNvSpPr txBox="1">
              <a:spLocks noChangeArrowheads="1"/>
            </p:cNvSpPr>
            <p:nvPr/>
          </p:nvSpPr>
          <p:spPr bwMode="auto">
            <a:xfrm>
              <a:off x="1763" y="1138"/>
              <a:ext cx="30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817436" y="4267099"/>
            <a:ext cx="7039429" cy="1124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marL="2120900" indent="-2120900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FF"/>
                </a:solidFill>
                <a:latin typeface="Times New Roman" panose="02020603050405020304" pitchFamily="18" charset="0"/>
              </a:rPr>
              <a:t>证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：设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在 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(a,b)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的内部某点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处取极大值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="1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794" b="1">
                <a:solidFill>
                  <a:srgbClr val="000000"/>
                </a:solidFill>
                <a:latin typeface="Times New Roman" panose="02020603050405020304" pitchFamily="18" charset="0"/>
              </a:rPr>
              <a:t>),  </a:t>
            </a:r>
            <a:r>
              <a:rPr lang="zh-CN" altLang="en-US" sz="2794" b="1">
                <a:solidFill>
                  <a:srgbClr val="000000"/>
                </a:solidFill>
                <a:latin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2100036" y="5523492"/>
          <a:ext cx="5415139" cy="63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r:id="rId3" imgW="1930717" imgH="228917" progId="Equation.3">
                  <p:embed/>
                </p:oleObj>
              </mc:Choice>
              <mc:Fallback>
                <p:oleObj r:id="rId3" imgW="19307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036" y="5523492"/>
                        <a:ext cx="5415139" cy="637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30500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 autoUpdateAnimBg="0"/>
      <p:bldP spid="821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C4AB9-23F6-40D1-ABDC-A15EC46B13B3}" type="slidenum">
              <a:rPr lang="en-US" altLang="zh-CN">
                <a:solidFill>
                  <a:srgbClr val="000000"/>
                </a:solidFill>
              </a:rPr>
              <a:pPr/>
              <a:t>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218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FF6C4010-A125-41D8-B38A-E684B54811D4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7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009825" y="1709964"/>
          <a:ext cx="5005413" cy="99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r:id="rId3" imgW="2171075" imgH="431930" progId="Equation.3">
                  <p:embed/>
                </p:oleObj>
              </mc:Choice>
              <mc:Fallback>
                <p:oleObj r:id="rId3" imgW="2171075" imgH="4319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825" y="1709964"/>
                        <a:ext cx="5005413" cy="991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993699" y="2992563"/>
          <a:ext cx="5010452" cy="992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r:id="rId5" imgW="2171075" imgH="431930" progId="Equation.3">
                  <p:embed/>
                </p:oleObj>
              </mc:Choice>
              <mc:Fallback>
                <p:oleObj r:id="rId5" imgW="2171075" imgH="4319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699" y="2992563"/>
                        <a:ext cx="5010452" cy="992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868337" y="4130524"/>
            <a:ext cx="90281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于是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949349" y="4170338"/>
          <a:ext cx="1524000" cy="52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r:id="rId7" imgW="660717" imgH="228917" progId="Equation.3">
                  <p:embed/>
                </p:oleObj>
              </mc:Choice>
              <mc:Fallback>
                <p:oleObj r:id="rId7" imgW="6607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349" y="4170338"/>
                        <a:ext cx="1524000" cy="522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1713492" y="5097639"/>
            <a:ext cx="6006773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对于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为极小值的情况可类似证明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868338" y="838099"/>
            <a:ext cx="2773516" cy="608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若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存在，则</a:t>
            </a: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587750" y="223762"/>
          <a:ext cx="5415139" cy="638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r:id="rId9" imgW="1930717" imgH="228917" progId="Equation.3">
                  <p:embed/>
                </p:oleObj>
              </mc:Choice>
              <mc:Fallback>
                <p:oleObj r:id="rId9" imgW="19307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223762"/>
                        <a:ext cx="5415139" cy="63802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44512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utoUpdateAnimBg="0"/>
      <p:bldP spid="9223" grpId="0" autoUpdateAnimBg="0"/>
      <p:bldP spid="922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3BC8F-3081-4C9E-8AFD-F679CD373044}" type="slidenum">
              <a:rPr lang="en-US" altLang="zh-CN">
                <a:solidFill>
                  <a:srgbClr val="000000"/>
                </a:solidFill>
              </a:rPr>
              <a:pPr/>
              <a:t>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42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CFBB8DDC-D725-4201-B736-C201B790B960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8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838099" y="2438199"/>
            <a:ext cx="7467802" cy="3963206"/>
          </a:xfrm>
          <a:prstGeom prst="rect">
            <a:avLst/>
          </a:prstGeom>
          <a:solidFill>
            <a:srgbClr val="CCFFFF"/>
          </a:solidFill>
          <a:ln w="9525" cmpd="sng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40" tIns="45720" rIns="91440" bIns="45720" anchor="ctr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998865" y="762000"/>
            <a:ext cx="7112000" cy="1296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对于区间端点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费马定理的结论不一定成立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见下图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</a:p>
        </p:txBody>
      </p:sp>
      <p:grpSp>
        <p:nvGrpSpPr>
          <p:cNvPr id="10245" name="Group 4"/>
          <p:cNvGrpSpPr>
            <a:grpSpLocks/>
          </p:cNvGrpSpPr>
          <p:nvPr/>
        </p:nvGrpSpPr>
        <p:grpSpPr bwMode="auto">
          <a:xfrm>
            <a:off x="1369786" y="2741587"/>
            <a:ext cx="3046488" cy="2482699"/>
            <a:chOff x="0" y="0"/>
            <a:chExt cx="1919" cy="1564"/>
          </a:xfrm>
        </p:grpSpPr>
        <p:sp>
          <p:nvSpPr>
            <p:cNvPr id="10246" name="Line 5"/>
            <p:cNvSpPr>
              <a:spLocks noChangeShapeType="1"/>
            </p:cNvSpPr>
            <p:nvPr/>
          </p:nvSpPr>
          <p:spPr bwMode="auto">
            <a:xfrm flipV="1">
              <a:off x="424" y="52"/>
              <a:ext cx="0" cy="1510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47" name="Line 6"/>
            <p:cNvSpPr>
              <a:spLocks noChangeShapeType="1"/>
            </p:cNvSpPr>
            <p:nvPr/>
          </p:nvSpPr>
          <p:spPr bwMode="auto">
            <a:xfrm>
              <a:off x="0" y="1291"/>
              <a:ext cx="1867" cy="0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48" name="Line 7"/>
            <p:cNvSpPr>
              <a:spLocks noChangeShapeType="1"/>
            </p:cNvSpPr>
            <p:nvPr/>
          </p:nvSpPr>
          <p:spPr bwMode="auto">
            <a:xfrm flipV="1">
              <a:off x="594" y="1072"/>
              <a:ext cx="0" cy="232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49" name="Freeform 8"/>
            <p:cNvSpPr>
              <a:spLocks/>
            </p:cNvSpPr>
            <p:nvPr/>
          </p:nvSpPr>
          <p:spPr bwMode="auto">
            <a:xfrm>
              <a:off x="594" y="608"/>
              <a:ext cx="890" cy="464"/>
            </a:xfrm>
            <a:custGeom>
              <a:avLst/>
              <a:gdLst>
                <a:gd name="T0" fmla="*/ 0 w 1200"/>
                <a:gd name="T1" fmla="*/ 464 h 652"/>
                <a:gd name="T2" fmla="*/ 601 w 1200"/>
                <a:gd name="T3" fmla="*/ 317 h 652"/>
                <a:gd name="T4" fmla="*/ 890 w 1200"/>
                <a:gd name="T5" fmla="*/ 0 h 652"/>
                <a:gd name="T6" fmla="*/ 0 60000 65536"/>
                <a:gd name="T7" fmla="*/ 0 60000 65536"/>
                <a:gd name="T8" fmla="*/ 0 60000 65536"/>
                <a:gd name="T9" fmla="*/ 0 w 1200"/>
                <a:gd name="T10" fmla="*/ 0 h 652"/>
                <a:gd name="T11" fmla="*/ 1200 w 1200"/>
                <a:gd name="T12" fmla="*/ 652 h 6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0" h="652">
                  <a:moveTo>
                    <a:pt x="0" y="652"/>
                  </a:moveTo>
                  <a:cubicBezTo>
                    <a:pt x="135" y="618"/>
                    <a:pt x="611" y="555"/>
                    <a:pt x="811" y="446"/>
                  </a:cubicBezTo>
                  <a:cubicBezTo>
                    <a:pt x="1011" y="337"/>
                    <a:pt x="1119" y="93"/>
                    <a:pt x="1200" y="0"/>
                  </a:cubicBezTo>
                </a:path>
              </a:pathLst>
            </a:custGeom>
            <a:noFill/>
            <a:ln w="19050" cmpd="sng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40" tIns="45720" rIns="91440" bIns="45720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50" name="Line 9"/>
            <p:cNvSpPr>
              <a:spLocks noChangeShapeType="1"/>
            </p:cNvSpPr>
            <p:nvPr/>
          </p:nvSpPr>
          <p:spPr bwMode="auto">
            <a:xfrm flipV="1">
              <a:off x="864" y="621"/>
              <a:ext cx="620" cy="817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51" name="Line 10"/>
            <p:cNvSpPr>
              <a:spLocks noChangeShapeType="1"/>
            </p:cNvSpPr>
            <p:nvPr/>
          </p:nvSpPr>
          <p:spPr bwMode="auto">
            <a:xfrm>
              <a:off x="1483" y="617"/>
              <a:ext cx="0" cy="661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52" name="Text Box 11"/>
            <p:cNvSpPr txBox="1">
              <a:spLocks noChangeArrowheads="1"/>
            </p:cNvSpPr>
            <p:nvPr/>
          </p:nvSpPr>
          <p:spPr bwMode="auto">
            <a:xfrm>
              <a:off x="1691" y="1272"/>
              <a:ext cx="228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0253" name="Text Box 12"/>
            <p:cNvSpPr txBox="1">
              <a:spLocks noChangeArrowheads="1"/>
            </p:cNvSpPr>
            <p:nvPr/>
          </p:nvSpPr>
          <p:spPr bwMode="auto">
            <a:xfrm>
              <a:off x="222" y="0"/>
              <a:ext cx="228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0254" name="Text Box 13"/>
            <p:cNvSpPr txBox="1">
              <a:spLocks noChangeArrowheads="1"/>
            </p:cNvSpPr>
            <p:nvPr/>
          </p:nvSpPr>
          <p:spPr bwMode="auto">
            <a:xfrm>
              <a:off x="171" y="1252"/>
              <a:ext cx="29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0255" name="Text Box 14"/>
            <p:cNvSpPr txBox="1">
              <a:spLocks noChangeArrowheads="1"/>
            </p:cNvSpPr>
            <p:nvPr/>
          </p:nvSpPr>
          <p:spPr bwMode="auto">
            <a:xfrm>
              <a:off x="460" y="1252"/>
              <a:ext cx="29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0256" name="Text Box 15"/>
            <p:cNvSpPr txBox="1">
              <a:spLocks noChangeArrowheads="1"/>
            </p:cNvSpPr>
            <p:nvPr/>
          </p:nvSpPr>
          <p:spPr bwMode="auto">
            <a:xfrm>
              <a:off x="1400" y="1243"/>
              <a:ext cx="29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0257" name="Group 16"/>
          <p:cNvGrpSpPr>
            <a:grpSpLocks/>
          </p:cNvGrpSpPr>
          <p:nvPr/>
        </p:nvGrpSpPr>
        <p:grpSpPr bwMode="auto">
          <a:xfrm>
            <a:off x="4872365" y="2712861"/>
            <a:ext cx="2963333" cy="2508250"/>
            <a:chOff x="0" y="0"/>
            <a:chExt cx="1867" cy="1580"/>
          </a:xfrm>
        </p:grpSpPr>
        <p:sp>
          <p:nvSpPr>
            <p:cNvPr id="10258" name="Line 17"/>
            <p:cNvSpPr>
              <a:spLocks noChangeShapeType="1"/>
            </p:cNvSpPr>
            <p:nvPr/>
          </p:nvSpPr>
          <p:spPr bwMode="auto">
            <a:xfrm flipV="1">
              <a:off x="340" y="70"/>
              <a:ext cx="0" cy="1510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59" name="Line 18"/>
            <p:cNvSpPr>
              <a:spLocks noChangeShapeType="1"/>
            </p:cNvSpPr>
            <p:nvPr/>
          </p:nvSpPr>
          <p:spPr bwMode="auto">
            <a:xfrm>
              <a:off x="0" y="1309"/>
              <a:ext cx="1867" cy="0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60" name="Line 19"/>
            <p:cNvSpPr>
              <a:spLocks noChangeShapeType="1"/>
            </p:cNvSpPr>
            <p:nvPr/>
          </p:nvSpPr>
          <p:spPr bwMode="auto">
            <a:xfrm flipV="1">
              <a:off x="509" y="741"/>
              <a:ext cx="0" cy="581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61" name="Freeform 20"/>
            <p:cNvSpPr>
              <a:spLocks/>
            </p:cNvSpPr>
            <p:nvPr/>
          </p:nvSpPr>
          <p:spPr bwMode="auto">
            <a:xfrm>
              <a:off x="497" y="343"/>
              <a:ext cx="1264" cy="419"/>
            </a:xfrm>
            <a:custGeom>
              <a:avLst/>
              <a:gdLst>
                <a:gd name="T0" fmla="*/ 0 w 1788"/>
                <a:gd name="T1" fmla="*/ 419 h 560"/>
                <a:gd name="T2" fmla="*/ 170 w 1788"/>
                <a:gd name="T3" fmla="*/ 159 h 560"/>
                <a:gd name="T4" fmla="*/ 407 w 1788"/>
                <a:gd name="T5" fmla="*/ 6 h 560"/>
                <a:gd name="T6" fmla="*/ 679 w 1788"/>
                <a:gd name="T7" fmla="*/ 195 h 560"/>
                <a:gd name="T8" fmla="*/ 857 w 1788"/>
                <a:gd name="T9" fmla="*/ 347 h 560"/>
                <a:gd name="T10" fmla="*/ 1094 w 1788"/>
                <a:gd name="T11" fmla="*/ 266 h 560"/>
                <a:gd name="T12" fmla="*/ 1264 w 1788"/>
                <a:gd name="T13" fmla="*/ 69 h 5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88"/>
                <a:gd name="T22" fmla="*/ 0 h 560"/>
                <a:gd name="T23" fmla="*/ 1788 w 1788"/>
                <a:gd name="T24" fmla="*/ 560 h 5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88" h="560">
                  <a:moveTo>
                    <a:pt x="0" y="560"/>
                  </a:moveTo>
                  <a:cubicBezTo>
                    <a:pt x="40" y="504"/>
                    <a:pt x="144" y="304"/>
                    <a:pt x="240" y="212"/>
                  </a:cubicBezTo>
                  <a:cubicBezTo>
                    <a:pt x="336" y="120"/>
                    <a:pt x="456" y="0"/>
                    <a:pt x="576" y="8"/>
                  </a:cubicBezTo>
                  <a:cubicBezTo>
                    <a:pt x="696" y="16"/>
                    <a:pt x="854" y="184"/>
                    <a:pt x="960" y="260"/>
                  </a:cubicBezTo>
                  <a:cubicBezTo>
                    <a:pt x="1066" y="336"/>
                    <a:pt x="1114" y="448"/>
                    <a:pt x="1212" y="464"/>
                  </a:cubicBezTo>
                  <a:cubicBezTo>
                    <a:pt x="1310" y="480"/>
                    <a:pt x="1452" y="418"/>
                    <a:pt x="1548" y="356"/>
                  </a:cubicBezTo>
                  <a:cubicBezTo>
                    <a:pt x="1644" y="294"/>
                    <a:pt x="1738" y="147"/>
                    <a:pt x="1788" y="92"/>
                  </a:cubicBezTo>
                </a:path>
              </a:pathLst>
            </a:custGeom>
            <a:noFill/>
            <a:ln w="19050" cmpd="sng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40" tIns="45720" rIns="91440" bIns="45720"/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62" name="Line 21"/>
            <p:cNvSpPr>
              <a:spLocks noChangeShapeType="1"/>
            </p:cNvSpPr>
            <p:nvPr/>
          </p:nvSpPr>
          <p:spPr bwMode="auto">
            <a:xfrm>
              <a:off x="1376" y="687"/>
              <a:ext cx="0" cy="630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63" name="Line 22"/>
            <p:cNvSpPr>
              <a:spLocks noChangeShapeType="1"/>
            </p:cNvSpPr>
            <p:nvPr/>
          </p:nvSpPr>
          <p:spPr bwMode="auto">
            <a:xfrm>
              <a:off x="934" y="703"/>
              <a:ext cx="848" cy="0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264" name="Text Box 23"/>
            <p:cNvSpPr txBox="1">
              <a:spLocks noChangeArrowheads="1"/>
            </p:cNvSpPr>
            <p:nvPr/>
          </p:nvSpPr>
          <p:spPr bwMode="auto">
            <a:xfrm>
              <a:off x="1606" y="1272"/>
              <a:ext cx="228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0265" name="Text Box 24"/>
            <p:cNvSpPr txBox="1">
              <a:spLocks noChangeArrowheads="1"/>
            </p:cNvSpPr>
            <p:nvPr/>
          </p:nvSpPr>
          <p:spPr bwMode="auto">
            <a:xfrm>
              <a:off x="137" y="0"/>
              <a:ext cx="228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0266" name="Text Box 25"/>
            <p:cNvSpPr txBox="1">
              <a:spLocks noChangeArrowheads="1"/>
            </p:cNvSpPr>
            <p:nvPr/>
          </p:nvSpPr>
          <p:spPr bwMode="auto">
            <a:xfrm>
              <a:off x="86" y="1252"/>
              <a:ext cx="29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0267" name="Text Box 26"/>
            <p:cNvSpPr txBox="1">
              <a:spLocks noChangeArrowheads="1"/>
            </p:cNvSpPr>
            <p:nvPr/>
          </p:nvSpPr>
          <p:spPr bwMode="auto">
            <a:xfrm>
              <a:off x="375" y="1252"/>
              <a:ext cx="29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0268" name="Text Box 27"/>
            <p:cNvSpPr txBox="1">
              <a:spLocks noChangeArrowheads="1"/>
            </p:cNvSpPr>
            <p:nvPr/>
          </p:nvSpPr>
          <p:spPr bwMode="auto">
            <a:xfrm>
              <a:off x="1295" y="1273"/>
              <a:ext cx="29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339975" indent="-900113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3600450" indent="-720725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5040313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6480175" indent="-719138" defTabSz="28797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69373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73945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78517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8308975" indent="-719138" algn="ctr" defTabSz="28797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13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graphicFrame>
        <p:nvGraphicFramePr>
          <p:cNvPr id="10269" name="Object 29"/>
          <p:cNvGraphicFramePr>
            <a:graphicFrameLocks noChangeAspect="1"/>
          </p:cNvGraphicFramePr>
          <p:nvPr/>
        </p:nvGraphicFramePr>
        <p:xfrm>
          <a:off x="2325814" y="5681738"/>
          <a:ext cx="1252361" cy="387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r:id="rId3" imgW="1142821" imgH="355763" progId="Equation.3">
                  <p:embed/>
                </p:oleObj>
              </mc:Choice>
              <mc:Fallback>
                <p:oleObj r:id="rId3" imgW="1142821" imgH="3557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814" y="5681738"/>
                        <a:ext cx="1252361" cy="387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0" name="Object 30"/>
          <p:cNvGraphicFramePr>
            <a:graphicFrameLocks noChangeAspect="1"/>
          </p:cNvGraphicFramePr>
          <p:nvPr/>
        </p:nvGraphicFramePr>
        <p:xfrm>
          <a:off x="5946826" y="5697362"/>
          <a:ext cx="1236738" cy="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5" imgW="1130127" imgH="355763" progId="Equation.3">
                  <p:embed/>
                </p:oleObj>
              </mc:Choice>
              <mc:Fallback>
                <p:oleObj r:id="rId5" imgW="1130127" imgH="3557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826" y="5697362"/>
                        <a:ext cx="1236738" cy="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17317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nimBg="1" autoUpdateAnimBg="0"/>
      <p:bldP spid="1024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0B69C9-68D5-46F1-AD0E-4BC5B7151DD8}" type="slidenum">
              <a:rPr lang="en-US" altLang="zh-CN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6" name="Rectangle 252"/>
          <p:cNvSpPr txBox="1">
            <a:spLocks noGrp="1" noChangeArrowheads="1"/>
          </p:cNvSpPr>
          <p:nvPr/>
        </p:nvSpPr>
        <p:spPr bwMode="auto">
          <a:xfrm>
            <a:off x="6550076" y="6245175"/>
            <a:ext cx="2289024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34E7B973-0749-4113-879A-AD5C2DE75C9B}" type="slidenum">
              <a:rPr lang="en-US" altLang="zh-CN" sz="1397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9</a:t>
            </a:fld>
            <a:endParaRPr lang="en-US" altLang="zh-CN" sz="1397">
              <a:solidFill>
                <a:srgbClr val="000000"/>
              </a:solidFill>
            </a:endParaRP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598714" y="1209524"/>
            <a:ext cx="8545286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2794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使 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'</a:t>
            </a:r>
            <a:r>
              <a:rPr lang="en-US" altLang="zh-CN" sz="2794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) = 0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称为 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794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稳定点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驻点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临界点</a:t>
            </a:r>
            <a:r>
              <a:rPr lang="en-US" altLang="zh-CN" sz="2794" dirty="0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663726" y="2365627"/>
            <a:ext cx="7496024" cy="189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marL="2120900" indent="-2120900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2794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'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 = 0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是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取极值的必要条件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非充分条件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比如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y = x</a:t>
            </a:r>
            <a:r>
              <a:rPr lang="en-US" altLang="zh-CN" sz="2794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驻点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=0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非极值点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663727" y="4203600"/>
            <a:ext cx="7233960" cy="694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marL="2120900" indent="-2120900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2794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f '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不存在的点, 也可能是极值点.</a:t>
            </a:r>
            <a:endParaRPr lang="en-US" altLang="zh-CN" sz="2794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0" name="Text Box 5"/>
          <p:cNvSpPr txBox="1">
            <a:spLocks noChangeArrowheads="1"/>
          </p:cNvSpPr>
          <p:nvPr/>
        </p:nvSpPr>
        <p:spPr bwMode="auto">
          <a:xfrm>
            <a:off x="1431774" y="5157611"/>
            <a:ext cx="5943802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2339975" indent="-900113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3600450" indent="-720725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5040313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6480175" indent="-719138" defTabSz="2879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69373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73945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78517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8308975" indent="-719138" algn="ctr" defTabSz="28797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latin typeface="Times New Roman" panose="02020603050405020304" pitchFamily="18" charset="0"/>
              </a:rPr>
              <a:t>如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 = |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|,    </a:t>
            </a:r>
            <a:r>
              <a:rPr lang="en-US" altLang="zh-CN" sz="2794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794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794">
                <a:solidFill>
                  <a:srgbClr val="000000"/>
                </a:solidFill>
                <a:latin typeface="Times New Roman" panose="02020603050405020304" pitchFamily="18" charset="0"/>
              </a:rPr>
              <a:t>= 0.</a:t>
            </a:r>
            <a:endParaRPr lang="en-US" altLang="zh-CN" sz="2794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4676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build="p" autoUpdateAnimBg="0"/>
      <p:bldP spid="11269" grpId="0" build="p" autoUpdateAnimBg="0"/>
      <p:bldP spid="11270" grpId="0" build="p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吉祥如意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1</TotalTime>
  <Words>1845</Words>
  <Application>Microsoft Office PowerPoint</Application>
  <PresentationFormat>全屏显示(4:3)</PresentationFormat>
  <Paragraphs>298</Paragraphs>
  <Slides>52</Slides>
  <Notes>0</Notes>
  <HiddenSlides>21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2</vt:i4>
      </vt:variant>
    </vt:vector>
  </HeadingPairs>
  <TitlesOfParts>
    <vt:vector size="70" baseType="lpstr">
      <vt:lpstr>黑体</vt:lpstr>
      <vt:lpstr>楷体_GB2312</vt:lpstr>
      <vt:lpstr>宋体</vt:lpstr>
      <vt:lpstr>Arial</vt:lpstr>
      <vt:lpstr>Calibri</vt:lpstr>
      <vt:lpstr>Calibri Light</vt:lpstr>
      <vt:lpstr>Symbol</vt:lpstr>
      <vt:lpstr>Times New Roman</vt:lpstr>
      <vt:lpstr>Wingdings</vt:lpstr>
      <vt:lpstr>Wingdings 2</vt:lpstr>
      <vt:lpstr>Office 主题</vt:lpstr>
      <vt:lpstr>吉祥如意</vt:lpstr>
      <vt:lpstr>默认设计模板</vt:lpstr>
      <vt:lpstr>Microsoft Equation 3.0</vt:lpstr>
      <vt:lpstr>公式</vt:lpstr>
      <vt:lpstr>文档</vt:lpstr>
      <vt:lpstr>Equation</vt:lpstr>
      <vt:lpstr>MathType 6.0 Equation</vt:lpstr>
      <vt:lpstr>4-5  极值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推广性的结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-5  极值问题</dc:title>
  <dc:creator>Lingli Xie</dc:creator>
  <cp:lastModifiedBy>Xie Lingli</cp:lastModifiedBy>
  <cp:revision>13</cp:revision>
  <dcterms:created xsi:type="dcterms:W3CDTF">2017-11-27T03:17:58Z</dcterms:created>
  <dcterms:modified xsi:type="dcterms:W3CDTF">2018-11-20T11:12:17Z</dcterms:modified>
</cp:coreProperties>
</file>